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Override PartName="/ppt/notesSlides/notesSlide18.xml" ContentType="application/vnd.openxmlformats-officedocument.presentationml.notesSlide+xml"/>
  <Default Extension="wmf" ContentType="image/x-wmf"/>
  <Override PartName="/ppt/notesSlides/notesSlide27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Default Extension="fntdata" ContentType="application/x-fontdata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notesSlides/notesSlide17.xml" ContentType="application/vnd.openxmlformats-officedocument.presentationml.notesSlide+xml"/>
  <Default Extension="jpeg" ContentType="image/jpeg"/>
  <Override PartName="/ppt/notesSlides/notesSlide28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Default Extension="vml" ContentType="application/vnd.openxmlformats-officedocument.vmlDrawing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notesSlides/notesSlide29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71" r:id="rId1"/>
  </p:sldMasterIdLst>
  <p:notesMasterIdLst>
    <p:notesMasterId r:id="rId38"/>
  </p:notesMasterIdLst>
  <p:sldIdLst>
    <p:sldId id="259" r:id="rId2"/>
    <p:sldId id="261" r:id="rId3"/>
    <p:sldId id="280" r:id="rId4"/>
    <p:sldId id="263" r:id="rId5"/>
    <p:sldId id="316" r:id="rId6"/>
    <p:sldId id="304" r:id="rId7"/>
    <p:sldId id="266" r:id="rId8"/>
    <p:sldId id="267" r:id="rId9"/>
    <p:sldId id="268" r:id="rId10"/>
    <p:sldId id="285" r:id="rId11"/>
    <p:sldId id="269" r:id="rId12"/>
    <p:sldId id="286" r:id="rId13"/>
    <p:sldId id="287" r:id="rId14"/>
    <p:sldId id="288" r:id="rId15"/>
    <p:sldId id="305" r:id="rId16"/>
    <p:sldId id="289" r:id="rId17"/>
    <p:sldId id="271" r:id="rId18"/>
    <p:sldId id="290" r:id="rId19"/>
    <p:sldId id="281" r:id="rId20"/>
    <p:sldId id="293" r:id="rId21"/>
    <p:sldId id="294" r:id="rId22"/>
    <p:sldId id="273" r:id="rId23"/>
    <p:sldId id="295" r:id="rId24"/>
    <p:sldId id="296" r:id="rId25"/>
    <p:sldId id="297" r:id="rId26"/>
    <p:sldId id="298" r:id="rId27"/>
    <p:sldId id="299" r:id="rId28"/>
    <p:sldId id="311" r:id="rId29"/>
    <p:sldId id="315" r:id="rId30"/>
    <p:sldId id="300" r:id="rId31"/>
    <p:sldId id="301" r:id="rId32"/>
    <p:sldId id="302" r:id="rId33"/>
    <p:sldId id="303" r:id="rId34"/>
    <p:sldId id="277" r:id="rId35"/>
    <p:sldId id="278" r:id="rId36"/>
    <p:sldId id="279" r:id="rId37"/>
  </p:sldIdLst>
  <p:sldSz cx="9144000" cy="6858000" type="screen4x3"/>
  <p:notesSz cx="6858000" cy="9144000"/>
  <p:embeddedFontLst>
    <p:embeddedFont>
      <p:font typeface="Roboto" charset="0"/>
      <p:regular r:id="rId39"/>
      <p:bold r:id="rId40"/>
      <p:italic r:id="rId41"/>
      <p:boldItalic r:id="rId42"/>
    </p:embeddedFont>
    <p:embeddedFont>
      <p:font typeface="Roboto Light" charset="0"/>
      <p:regular r:id="rId43"/>
      <p:bold r:id="rId44"/>
      <p:italic r:id="rId45"/>
      <p:boldItalic r:id="rId46"/>
    </p:embeddedFont>
    <p:embeddedFont>
      <p:font typeface="Calibri" pitchFamily="34" charset="0"/>
      <p:regular r:id="rId47"/>
      <p:bold r:id="rId48"/>
      <p:italic r:id="rId49"/>
      <p:boldItalic r:id="rId50"/>
    </p:embeddedFont>
    <p:embeddedFont>
      <p:font typeface="Helvetica Neue" charset="0"/>
      <p:regular r:id="rId51"/>
      <p:bold r:id="rId52"/>
      <p:italic r:id="rId53"/>
      <p:boldItalic r:id="rId54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46" y="-15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1.fntdata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4.fntdata"/><Relationship Id="rId47" Type="http://schemas.openxmlformats.org/officeDocument/2006/relationships/font" Target="fonts/font9.fntdata"/><Relationship Id="rId50" Type="http://schemas.openxmlformats.org/officeDocument/2006/relationships/font" Target="fonts/font12.fntdata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46" Type="http://schemas.openxmlformats.org/officeDocument/2006/relationships/font" Target="fonts/font8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font" Target="fonts/font3.fntdata"/><Relationship Id="rId54" Type="http://schemas.openxmlformats.org/officeDocument/2006/relationships/font" Target="fonts/font16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font" Target="fonts/font2.fntdata"/><Relationship Id="rId45" Type="http://schemas.openxmlformats.org/officeDocument/2006/relationships/font" Target="fonts/font7.fntdata"/><Relationship Id="rId53" Type="http://schemas.openxmlformats.org/officeDocument/2006/relationships/font" Target="fonts/font15.fntdata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11.fntdata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6.fntdata"/><Relationship Id="rId52" Type="http://schemas.openxmlformats.org/officeDocument/2006/relationships/font" Target="fonts/font14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5.fntdata"/><Relationship Id="rId48" Type="http://schemas.openxmlformats.org/officeDocument/2006/relationships/font" Target="fonts/font10.fntdata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font" Target="fonts/font13.fntdata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 txBox="1">
            <a:spLocks noGrp="1"/>
          </p:cNvSpPr>
          <p:nvPr>
            <p:ph type="hdr" idx="2"/>
          </p:nvPr>
        </p:nvSpPr>
        <p:spPr>
          <a:xfrm>
            <a:off x="0" y="0"/>
            <a:ext cx="2971800" cy="458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" name="Google Shape;4;n"/>
          <p:cNvSpPr txBox="1">
            <a:spLocks noGrp="1"/>
          </p:cNvSpPr>
          <p:nvPr>
            <p:ph type="dt" idx="10"/>
          </p:nvPr>
        </p:nvSpPr>
        <p:spPr>
          <a:xfrm>
            <a:off x="3884613" y="0"/>
            <a:ext cx="2971800" cy="458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" name="Google Shape;5;n"/>
          <p:cNvSpPr>
            <a:spLocks noGrp="1" noRot="1" noChangeAspect="1"/>
          </p:cNvSpPr>
          <p:nvPr>
            <p:ph type="sldImg" idx="3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6" name="Google Shape;6;n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" name="Google Shape;7;n"/>
          <p:cNvSpPr txBox="1">
            <a:spLocks noGrp="1"/>
          </p:cNvSpPr>
          <p:nvPr>
            <p:ph type="ftr" idx="11"/>
          </p:nvPr>
        </p:nvSpPr>
        <p:spPr>
          <a:xfrm>
            <a:off x="0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" name="Google Shape;8;n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-RU"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pPr marL="0" marR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" name="Google Shape;645;p4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46" name="Google Shape;646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1" name="Google Shape;771;p13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72" name="Google Shape;772;p13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7" name="Google Shape;787;p14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88" name="Google Shape;788;p14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7" name="Google Shape;787;p14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88" name="Google Shape;788;p14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7" name="Google Shape;787;p14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88" name="Google Shape;788;p14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5" name="Google Shape;805;p15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06" name="Google Shape;806;p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5" name="Google Shape;805;p15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06" name="Google Shape;806;p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5" name="Google Shape;805;p15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06" name="Google Shape;806;p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" name="Google Shape;821;p16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2" name="Google Shape;822;p16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" name="Google Shape;821;p16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2" name="Google Shape;822;p16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0" name="Google Shape;850;p18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51" name="Google Shape;851;p18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6" name="Google Shape;656;p6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57" name="Google Shape;657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0" name="Google Shape;850;p18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51" name="Google Shape;851;p18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0" name="Google Shape;850;p18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51" name="Google Shape;851;p18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0" name="Google Shape;850;p18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51" name="Google Shape;851;p18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0" name="Google Shape;850;p18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51" name="Google Shape;851;p18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0" name="Google Shape;850;p18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51" name="Google Shape;851;p18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0" name="Google Shape;850;p18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51" name="Google Shape;851;p18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0" name="Google Shape;850;p18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51" name="Google Shape;851;p18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0" name="Google Shape;850;p18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51" name="Google Shape;851;p18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0" name="Google Shape;850;p18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51" name="Google Shape;851;p18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0" name="Google Shape;850;p18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51" name="Google Shape;851;p18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9" name="Google Shape;709;p8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0" name="Google Shape;710;p8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3" name="Google Shape;873;p20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74" name="Google Shape;874;p2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8" name="Google Shape;898;p22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99" name="Google Shape;899;p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7" name="Google Shape;917;p23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18" name="Google Shape;918;p23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5" name="Google Shape;925;p24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26" name="Google Shape;926;p24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9" name="Google Shape;709;p8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0" name="Google Shape;710;p8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7" name="Google Shape;787;p14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88" name="Google Shape;788;p14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7" name="Google Shape;687;p4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88" name="Google Shape;688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6" name="Google Shape;746;p11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47" name="Google Shape;747;p11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1" name="Google Shape;761;p12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62" name="Google Shape;762;p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1" name="Google Shape;771;p13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72" name="Google Shape;772;p13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Логотип">
  <p:cSld name="Логотип">
    <p:bg>
      <p:bgPr>
        <a:gradFill>
          <a:gsLst>
            <a:gs pos="0">
              <a:srgbClr val="D8E4E7"/>
            </a:gs>
            <a:gs pos="24000">
              <a:srgbClr val="D8E4E7"/>
            </a:gs>
            <a:gs pos="100000">
              <a:schemeClr val="lt2"/>
            </a:gs>
          </a:gsLst>
          <a:path path="circle">
            <a:fillToRect l="100000" t="100000"/>
          </a:path>
          <a:tileRect r="-100000" b="-100000"/>
        </a:gradFill>
        <a:effectLst/>
      </p:bgPr>
    </p:bg>
    <p:spTree>
      <p:nvGrpSpPr>
        <p:cNvPr id="1" name="Shape 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Google Shape;20;p3"/>
          <p:cNvSpPr txBox="1"/>
          <p:nvPr/>
        </p:nvSpPr>
        <p:spPr>
          <a:xfrm>
            <a:off x="2924175" y="3967621"/>
            <a:ext cx="3295650" cy="34881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50800" tIns="50800" rIns="50800" bIns="508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Font typeface="Roboto Light"/>
              <a:buNone/>
            </a:pPr>
            <a:r>
              <a:rPr lang="ru-RU" sz="1600" b="0" i="0" u="none" strike="noStrike" cap="none">
                <a:solidFill>
                  <a:schemeClr val="dk2"/>
                </a:solidFill>
                <a:latin typeface="Roboto Light"/>
                <a:ea typeface="Roboto Light"/>
                <a:cs typeface="Roboto Light"/>
                <a:sym typeface="Roboto Light"/>
              </a:rPr>
              <a:t>ОНЛАЙН-ОБРАЗОВАНИЕ</a:t>
            </a:r>
            <a:endParaRPr/>
          </a:p>
        </p:txBody>
      </p:sp>
      <p:sp>
        <p:nvSpPr>
          <p:cNvPr id="21" name="Google Shape;21;p3"/>
          <p:cNvSpPr/>
          <p:nvPr/>
        </p:nvSpPr>
        <p:spPr>
          <a:xfrm>
            <a:off x="2042652" y="2478289"/>
            <a:ext cx="1011739" cy="1017229"/>
          </a:xfrm>
          <a:custGeom>
            <a:avLst/>
            <a:gdLst/>
            <a:ahLst/>
            <a:cxnLst/>
            <a:rect l="l" t="t" r="r" b="b"/>
            <a:pathLst>
              <a:path w="1011739" h="1017229" extrusionOk="0">
                <a:moveTo>
                  <a:pt x="505869" y="83766"/>
                </a:moveTo>
                <a:cubicBezTo>
                  <a:pt x="442636" y="83766"/>
                  <a:pt x="386990" y="96412"/>
                  <a:pt x="336403" y="119176"/>
                </a:cubicBezTo>
                <a:cubicBezTo>
                  <a:pt x="239158" y="162899"/>
                  <a:pt x="164798" y="245520"/>
                  <a:pt x="131526" y="346818"/>
                </a:cubicBezTo>
                <a:cubicBezTo>
                  <a:pt x="77729" y="501973"/>
                  <a:pt x="107335" y="673880"/>
                  <a:pt x="209936" y="802100"/>
                </a:cubicBezTo>
                <a:cubicBezTo>
                  <a:pt x="285543" y="885220"/>
                  <a:pt x="393544" y="931373"/>
                  <a:pt x="505869" y="928568"/>
                </a:cubicBezTo>
                <a:cubicBezTo>
                  <a:pt x="617065" y="929349"/>
                  <a:pt x="723492" y="883477"/>
                  <a:pt x="799274" y="802100"/>
                </a:cubicBezTo>
                <a:cubicBezTo>
                  <a:pt x="832155" y="764160"/>
                  <a:pt x="859978" y="718632"/>
                  <a:pt x="877684" y="668045"/>
                </a:cubicBezTo>
                <a:cubicBezTo>
                  <a:pt x="895389" y="617458"/>
                  <a:pt x="905506" y="564342"/>
                  <a:pt x="905506" y="506167"/>
                </a:cubicBezTo>
                <a:cubicBezTo>
                  <a:pt x="905506" y="450521"/>
                  <a:pt x="895389" y="397405"/>
                  <a:pt x="880213" y="344288"/>
                </a:cubicBezTo>
                <a:cubicBezTo>
                  <a:pt x="827377" y="183771"/>
                  <a:pt x="674746" y="77547"/>
                  <a:pt x="505869" y="83766"/>
                </a:cubicBezTo>
                <a:close/>
                <a:moveTo>
                  <a:pt x="505869" y="297"/>
                </a:moveTo>
                <a:cubicBezTo>
                  <a:pt x="639411" y="-747"/>
                  <a:pt x="768155" y="50026"/>
                  <a:pt x="865037" y="141941"/>
                </a:cubicBezTo>
                <a:cubicBezTo>
                  <a:pt x="958188" y="240264"/>
                  <a:pt x="1009827" y="370725"/>
                  <a:pt x="1009210" y="506167"/>
                </a:cubicBezTo>
                <a:lnTo>
                  <a:pt x="1011739" y="506167"/>
                </a:lnTo>
                <a:cubicBezTo>
                  <a:pt x="1011739" y="582047"/>
                  <a:pt x="996563" y="647810"/>
                  <a:pt x="971270" y="708514"/>
                </a:cubicBezTo>
                <a:cubicBezTo>
                  <a:pt x="896090" y="898706"/>
                  <a:pt x="710327" y="1021878"/>
                  <a:pt x="505869" y="1017095"/>
                </a:cubicBezTo>
                <a:cubicBezTo>
                  <a:pt x="432518" y="1017095"/>
                  <a:pt x="366755" y="1004448"/>
                  <a:pt x="303521" y="979155"/>
                </a:cubicBezTo>
                <a:cubicBezTo>
                  <a:pt x="181458" y="930763"/>
                  <a:pt x="85173" y="833560"/>
                  <a:pt x="37940" y="711044"/>
                </a:cubicBezTo>
                <a:cubicBezTo>
                  <a:pt x="12646" y="647810"/>
                  <a:pt x="0" y="579518"/>
                  <a:pt x="0" y="506167"/>
                </a:cubicBezTo>
                <a:cubicBezTo>
                  <a:pt x="0" y="430286"/>
                  <a:pt x="12646" y="361994"/>
                  <a:pt x="37940" y="301289"/>
                </a:cubicBezTo>
                <a:cubicBezTo>
                  <a:pt x="115884" y="113193"/>
                  <a:pt x="302386" y="-6773"/>
                  <a:pt x="505869" y="29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dk1"/>
              </a:solidFill>
              <a:latin typeface="Roboto Light"/>
              <a:ea typeface="Roboto Light"/>
              <a:cs typeface="Roboto Light"/>
              <a:sym typeface="Roboto Light"/>
            </a:endParaRPr>
          </a:p>
        </p:txBody>
      </p:sp>
      <p:sp>
        <p:nvSpPr>
          <p:cNvPr id="22" name="Google Shape;22;p3"/>
          <p:cNvSpPr/>
          <p:nvPr/>
        </p:nvSpPr>
        <p:spPr>
          <a:xfrm>
            <a:off x="3361192" y="2301753"/>
            <a:ext cx="1188794" cy="1289967"/>
          </a:xfrm>
          <a:custGeom>
            <a:avLst/>
            <a:gdLst/>
            <a:ahLst/>
            <a:cxnLst/>
            <a:rect l="l" t="t" r="r" b="b"/>
            <a:pathLst>
              <a:path w="1188793" h="1289967" extrusionOk="0">
                <a:moveTo>
                  <a:pt x="535472" y="303300"/>
                </a:moveTo>
                <a:lnTo>
                  <a:pt x="545590" y="303300"/>
                </a:lnTo>
                <a:lnTo>
                  <a:pt x="550648" y="310888"/>
                </a:lnTo>
                <a:lnTo>
                  <a:pt x="550648" y="788935"/>
                </a:lnTo>
                <a:cubicBezTo>
                  <a:pt x="550648" y="788935"/>
                  <a:pt x="651822" y="664997"/>
                  <a:pt x="651822" y="576470"/>
                </a:cubicBezTo>
                <a:lnTo>
                  <a:pt x="651822" y="310888"/>
                </a:lnTo>
                <a:cubicBezTo>
                  <a:pt x="651822" y="308359"/>
                  <a:pt x="656881" y="303300"/>
                  <a:pt x="661940" y="303300"/>
                </a:cubicBezTo>
                <a:lnTo>
                  <a:pt x="664469" y="303300"/>
                </a:lnTo>
                <a:cubicBezTo>
                  <a:pt x="957873" y="275478"/>
                  <a:pt x="1175397" y="68071"/>
                  <a:pt x="1150104" y="50366"/>
                </a:cubicBezTo>
                <a:lnTo>
                  <a:pt x="1145045" y="50366"/>
                </a:lnTo>
                <a:cubicBezTo>
                  <a:pt x="1114693" y="50366"/>
                  <a:pt x="1043871" y="186950"/>
                  <a:pt x="601235" y="186950"/>
                </a:cubicBezTo>
                <a:cubicBezTo>
                  <a:pt x="156070" y="186950"/>
                  <a:pt x="87778" y="52895"/>
                  <a:pt x="57425" y="50366"/>
                </a:cubicBezTo>
                <a:lnTo>
                  <a:pt x="52367" y="50366"/>
                </a:lnTo>
                <a:cubicBezTo>
                  <a:pt x="27073" y="68071"/>
                  <a:pt x="244597" y="272948"/>
                  <a:pt x="532943" y="303300"/>
                </a:cubicBezTo>
                <a:close/>
                <a:moveTo>
                  <a:pt x="874405" y="1239159"/>
                </a:moveTo>
                <a:cubicBezTo>
                  <a:pt x="856700" y="1239159"/>
                  <a:pt x="849111" y="1201219"/>
                  <a:pt x="849111" y="1170867"/>
                </a:cubicBezTo>
                <a:cubicBezTo>
                  <a:pt x="849111" y="1140515"/>
                  <a:pt x="856700" y="1140515"/>
                  <a:pt x="874405" y="1140515"/>
                </a:cubicBezTo>
                <a:cubicBezTo>
                  <a:pt x="892110" y="1140515"/>
                  <a:pt x="899698" y="1143044"/>
                  <a:pt x="899698" y="1170867"/>
                </a:cubicBezTo>
                <a:cubicBezTo>
                  <a:pt x="899698" y="1198690"/>
                  <a:pt x="889581" y="1241689"/>
                  <a:pt x="874405" y="1241689"/>
                </a:cubicBezTo>
                <a:close/>
                <a:moveTo>
                  <a:pt x="806113" y="1239159"/>
                </a:moveTo>
                <a:cubicBezTo>
                  <a:pt x="790937" y="1239159"/>
                  <a:pt x="780819" y="1201219"/>
                  <a:pt x="780819" y="1170867"/>
                </a:cubicBezTo>
                <a:cubicBezTo>
                  <a:pt x="780819" y="1140515"/>
                  <a:pt x="790937" y="1140515"/>
                  <a:pt x="806113" y="1140515"/>
                </a:cubicBezTo>
                <a:cubicBezTo>
                  <a:pt x="821289" y="1140515"/>
                  <a:pt x="831406" y="1143044"/>
                  <a:pt x="831406" y="1170867"/>
                </a:cubicBezTo>
                <a:cubicBezTo>
                  <a:pt x="831406" y="1198690"/>
                  <a:pt x="823818" y="1241689"/>
                  <a:pt x="806113" y="1241689"/>
                </a:cubicBezTo>
                <a:close/>
                <a:moveTo>
                  <a:pt x="740350" y="1239159"/>
                </a:moveTo>
                <a:cubicBezTo>
                  <a:pt x="725173" y="1239159"/>
                  <a:pt x="715056" y="1201219"/>
                  <a:pt x="715056" y="1170867"/>
                </a:cubicBezTo>
                <a:cubicBezTo>
                  <a:pt x="715056" y="1140515"/>
                  <a:pt x="725173" y="1140515"/>
                  <a:pt x="740350" y="1140515"/>
                </a:cubicBezTo>
                <a:cubicBezTo>
                  <a:pt x="755526" y="1140515"/>
                  <a:pt x="765643" y="1143044"/>
                  <a:pt x="765643" y="1170867"/>
                </a:cubicBezTo>
                <a:cubicBezTo>
                  <a:pt x="765643" y="1198690"/>
                  <a:pt x="758055" y="1241689"/>
                  <a:pt x="740350" y="1241689"/>
                </a:cubicBezTo>
                <a:close/>
                <a:moveTo>
                  <a:pt x="459592" y="1239159"/>
                </a:moveTo>
                <a:cubicBezTo>
                  <a:pt x="444416" y="1239159"/>
                  <a:pt x="434298" y="1201219"/>
                  <a:pt x="434298" y="1170867"/>
                </a:cubicBezTo>
                <a:cubicBezTo>
                  <a:pt x="434298" y="1140515"/>
                  <a:pt x="444416" y="1140515"/>
                  <a:pt x="459592" y="1140515"/>
                </a:cubicBezTo>
                <a:cubicBezTo>
                  <a:pt x="474768" y="1140515"/>
                  <a:pt x="484885" y="1143044"/>
                  <a:pt x="484885" y="1170867"/>
                </a:cubicBezTo>
                <a:cubicBezTo>
                  <a:pt x="484885" y="1198690"/>
                  <a:pt x="477297" y="1241689"/>
                  <a:pt x="459592" y="1241689"/>
                </a:cubicBezTo>
                <a:close/>
                <a:moveTo>
                  <a:pt x="393829" y="1239159"/>
                </a:moveTo>
                <a:cubicBezTo>
                  <a:pt x="378653" y="1239159"/>
                  <a:pt x="368535" y="1201219"/>
                  <a:pt x="368535" y="1170867"/>
                </a:cubicBezTo>
                <a:cubicBezTo>
                  <a:pt x="368535" y="1140515"/>
                  <a:pt x="378653" y="1140515"/>
                  <a:pt x="393829" y="1140515"/>
                </a:cubicBezTo>
                <a:cubicBezTo>
                  <a:pt x="409005" y="1140515"/>
                  <a:pt x="419122" y="1143044"/>
                  <a:pt x="419122" y="1170867"/>
                </a:cubicBezTo>
                <a:cubicBezTo>
                  <a:pt x="419122" y="1198690"/>
                  <a:pt x="411534" y="1241689"/>
                  <a:pt x="393829" y="1241689"/>
                </a:cubicBezTo>
                <a:close/>
                <a:moveTo>
                  <a:pt x="328066" y="1239159"/>
                </a:moveTo>
                <a:cubicBezTo>
                  <a:pt x="312890" y="1239159"/>
                  <a:pt x="302772" y="1201219"/>
                  <a:pt x="302772" y="1170867"/>
                </a:cubicBezTo>
                <a:cubicBezTo>
                  <a:pt x="302772" y="1140515"/>
                  <a:pt x="312890" y="1140515"/>
                  <a:pt x="328066" y="1140515"/>
                </a:cubicBezTo>
                <a:cubicBezTo>
                  <a:pt x="343242" y="1140515"/>
                  <a:pt x="353359" y="1143044"/>
                  <a:pt x="353359" y="1170867"/>
                </a:cubicBezTo>
                <a:cubicBezTo>
                  <a:pt x="353359" y="1198690"/>
                  <a:pt x="343242" y="1241689"/>
                  <a:pt x="328066" y="1241689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dk1"/>
              </a:solidFill>
              <a:latin typeface="Roboto Light"/>
              <a:ea typeface="Roboto Light"/>
              <a:cs typeface="Roboto Light"/>
              <a:sym typeface="Roboto Light"/>
            </a:endParaRPr>
          </a:p>
        </p:txBody>
      </p:sp>
      <p:sp>
        <p:nvSpPr>
          <p:cNvPr id="23" name="Google Shape;23;p3"/>
          <p:cNvSpPr/>
          <p:nvPr/>
        </p:nvSpPr>
        <p:spPr>
          <a:xfrm>
            <a:off x="5007048" y="2478586"/>
            <a:ext cx="741099" cy="1015254"/>
          </a:xfrm>
          <a:custGeom>
            <a:avLst/>
            <a:gdLst/>
            <a:ahLst/>
            <a:cxnLst/>
            <a:rect l="l" t="t" r="r" b="b"/>
            <a:pathLst>
              <a:path w="741099" h="1015254" extrusionOk="0">
                <a:moveTo>
                  <a:pt x="12647" y="0"/>
                </a:moveTo>
                <a:lnTo>
                  <a:pt x="88527" y="0"/>
                </a:lnTo>
                <a:cubicBezTo>
                  <a:pt x="93586" y="0"/>
                  <a:pt x="98645" y="5059"/>
                  <a:pt x="98645" y="12647"/>
                </a:cubicBezTo>
                <a:lnTo>
                  <a:pt x="98645" y="609573"/>
                </a:lnTo>
                <a:cubicBezTo>
                  <a:pt x="98645" y="650043"/>
                  <a:pt x="103704" y="687983"/>
                  <a:pt x="113821" y="725923"/>
                </a:cubicBezTo>
                <a:cubicBezTo>
                  <a:pt x="123938" y="763863"/>
                  <a:pt x="139114" y="796745"/>
                  <a:pt x="159349" y="827097"/>
                </a:cubicBezTo>
                <a:cubicBezTo>
                  <a:pt x="179584" y="857449"/>
                  <a:pt x="209936" y="877684"/>
                  <a:pt x="242818" y="897919"/>
                </a:cubicBezTo>
                <a:cubicBezTo>
                  <a:pt x="275699" y="918153"/>
                  <a:pt x="318698" y="923212"/>
                  <a:pt x="369285" y="923212"/>
                </a:cubicBezTo>
                <a:cubicBezTo>
                  <a:pt x="419872" y="923212"/>
                  <a:pt x="462871" y="915624"/>
                  <a:pt x="495753" y="897919"/>
                </a:cubicBezTo>
                <a:cubicBezTo>
                  <a:pt x="528634" y="880213"/>
                  <a:pt x="558986" y="854920"/>
                  <a:pt x="579221" y="827097"/>
                </a:cubicBezTo>
                <a:cubicBezTo>
                  <a:pt x="601985" y="796745"/>
                  <a:pt x="617161" y="763863"/>
                  <a:pt x="624749" y="725923"/>
                </a:cubicBezTo>
                <a:cubicBezTo>
                  <a:pt x="634867" y="687983"/>
                  <a:pt x="639925" y="650043"/>
                  <a:pt x="639925" y="609573"/>
                </a:cubicBezTo>
                <a:lnTo>
                  <a:pt x="639925" y="12647"/>
                </a:lnTo>
                <a:cubicBezTo>
                  <a:pt x="639925" y="5059"/>
                  <a:pt x="644984" y="0"/>
                  <a:pt x="652572" y="0"/>
                </a:cubicBezTo>
                <a:lnTo>
                  <a:pt x="728453" y="0"/>
                </a:lnTo>
                <a:cubicBezTo>
                  <a:pt x="733511" y="0"/>
                  <a:pt x="741099" y="5059"/>
                  <a:pt x="741099" y="12647"/>
                </a:cubicBezTo>
                <a:lnTo>
                  <a:pt x="741099" y="619690"/>
                </a:lnTo>
                <a:cubicBezTo>
                  <a:pt x="741099" y="662689"/>
                  <a:pt x="736041" y="705688"/>
                  <a:pt x="723394" y="751216"/>
                </a:cubicBezTo>
                <a:cubicBezTo>
                  <a:pt x="687351" y="914855"/>
                  <a:pt x="536374" y="1027012"/>
                  <a:pt x="369285" y="1014269"/>
                </a:cubicBezTo>
                <a:cubicBezTo>
                  <a:pt x="293405" y="1014269"/>
                  <a:pt x="235230" y="1001622"/>
                  <a:pt x="187172" y="976328"/>
                </a:cubicBezTo>
                <a:cubicBezTo>
                  <a:pt x="98544" y="931392"/>
                  <a:pt x="35234" y="848528"/>
                  <a:pt x="15176" y="751216"/>
                </a:cubicBezTo>
                <a:cubicBezTo>
                  <a:pt x="5135" y="708094"/>
                  <a:pt x="25" y="663967"/>
                  <a:pt x="0" y="619690"/>
                </a:cubicBezTo>
                <a:lnTo>
                  <a:pt x="0" y="12647"/>
                </a:lnTo>
                <a:cubicBezTo>
                  <a:pt x="0" y="5059"/>
                  <a:pt x="5059" y="0"/>
                  <a:pt x="12647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dk1"/>
              </a:solidFill>
              <a:latin typeface="Roboto Light"/>
              <a:ea typeface="Roboto Light"/>
              <a:cs typeface="Roboto Light"/>
              <a:sym typeface="Roboto Light"/>
            </a:endParaRPr>
          </a:p>
        </p:txBody>
      </p:sp>
      <p:sp>
        <p:nvSpPr>
          <p:cNvPr id="24" name="Google Shape;24;p3"/>
          <p:cNvSpPr/>
          <p:nvPr/>
        </p:nvSpPr>
        <p:spPr>
          <a:xfrm>
            <a:off x="6479285" y="2479109"/>
            <a:ext cx="611947" cy="1013307"/>
          </a:xfrm>
          <a:custGeom>
            <a:avLst/>
            <a:gdLst/>
            <a:ahLst/>
            <a:cxnLst/>
            <a:rect l="l" t="t" r="r" b="b"/>
            <a:pathLst>
              <a:path w="611947" h="1013307" extrusionOk="0">
                <a:moveTo>
                  <a:pt x="358228" y="1113"/>
                </a:moveTo>
                <a:cubicBezTo>
                  <a:pt x="404439" y="4536"/>
                  <a:pt x="450068" y="15845"/>
                  <a:pt x="493067" y="34888"/>
                </a:cubicBezTo>
                <a:lnTo>
                  <a:pt x="548713" y="67769"/>
                </a:lnTo>
                <a:lnTo>
                  <a:pt x="576536" y="93063"/>
                </a:lnTo>
                <a:cubicBezTo>
                  <a:pt x="596770" y="113298"/>
                  <a:pt x="596770" y="118356"/>
                  <a:pt x="576536" y="136062"/>
                </a:cubicBezTo>
                <a:lnTo>
                  <a:pt x="543654" y="161355"/>
                </a:lnTo>
                <a:cubicBezTo>
                  <a:pt x="523419" y="179061"/>
                  <a:pt x="513302" y="168943"/>
                  <a:pt x="510773" y="163885"/>
                </a:cubicBezTo>
                <a:cubicBezTo>
                  <a:pt x="464157" y="109548"/>
                  <a:pt x="395131" y="79696"/>
                  <a:pt x="323601" y="82946"/>
                </a:cubicBezTo>
                <a:cubicBezTo>
                  <a:pt x="298307" y="82946"/>
                  <a:pt x="275543" y="88004"/>
                  <a:pt x="250250" y="93063"/>
                </a:cubicBezTo>
                <a:cubicBezTo>
                  <a:pt x="224956" y="100651"/>
                  <a:pt x="204721" y="113298"/>
                  <a:pt x="184487" y="128474"/>
                </a:cubicBezTo>
                <a:cubicBezTo>
                  <a:pt x="164252" y="143650"/>
                  <a:pt x="149076" y="161355"/>
                  <a:pt x="133900" y="184119"/>
                </a:cubicBezTo>
                <a:cubicBezTo>
                  <a:pt x="118724" y="206884"/>
                  <a:pt x="118724" y="234706"/>
                  <a:pt x="118724" y="265059"/>
                </a:cubicBezTo>
                <a:cubicBezTo>
                  <a:pt x="118724" y="295411"/>
                  <a:pt x="123782" y="320704"/>
                  <a:pt x="136429" y="340939"/>
                </a:cubicBezTo>
                <a:cubicBezTo>
                  <a:pt x="146546" y="361174"/>
                  <a:pt x="161723" y="376350"/>
                  <a:pt x="181957" y="391526"/>
                </a:cubicBezTo>
                <a:cubicBezTo>
                  <a:pt x="202192" y="406702"/>
                  <a:pt x="224956" y="416819"/>
                  <a:pt x="247720" y="426937"/>
                </a:cubicBezTo>
                <a:cubicBezTo>
                  <a:pt x="306730" y="449612"/>
                  <a:pt x="366650" y="469865"/>
                  <a:pt x="427304" y="487641"/>
                </a:cubicBezTo>
                <a:cubicBezTo>
                  <a:pt x="462715" y="500288"/>
                  <a:pt x="493067" y="517993"/>
                  <a:pt x="520890" y="538228"/>
                </a:cubicBezTo>
                <a:cubicBezTo>
                  <a:pt x="546183" y="558463"/>
                  <a:pt x="571477" y="583756"/>
                  <a:pt x="586653" y="614109"/>
                </a:cubicBezTo>
                <a:cubicBezTo>
                  <a:pt x="604359" y="646990"/>
                  <a:pt x="611947" y="687460"/>
                  <a:pt x="611947" y="735517"/>
                </a:cubicBezTo>
                <a:cubicBezTo>
                  <a:pt x="611947" y="783575"/>
                  <a:pt x="601829" y="824044"/>
                  <a:pt x="586653" y="859455"/>
                </a:cubicBezTo>
                <a:cubicBezTo>
                  <a:pt x="548764" y="925191"/>
                  <a:pt x="487275" y="974027"/>
                  <a:pt x="414657" y="996040"/>
                </a:cubicBezTo>
                <a:cubicBezTo>
                  <a:pt x="291680" y="1033158"/>
                  <a:pt x="158384" y="1009691"/>
                  <a:pt x="55490" y="932806"/>
                </a:cubicBezTo>
                <a:lnTo>
                  <a:pt x="12491" y="892337"/>
                </a:lnTo>
                <a:cubicBezTo>
                  <a:pt x="-156" y="877161"/>
                  <a:pt x="-7744" y="872102"/>
                  <a:pt x="12491" y="854397"/>
                </a:cubicBezTo>
                <a:lnTo>
                  <a:pt x="58019" y="824044"/>
                </a:lnTo>
                <a:cubicBezTo>
                  <a:pt x="83313" y="808868"/>
                  <a:pt x="83313" y="813927"/>
                  <a:pt x="95959" y="829103"/>
                </a:cubicBezTo>
                <a:cubicBezTo>
                  <a:pt x="143739" y="892481"/>
                  <a:pt x="218962" y="929157"/>
                  <a:pt x="298307" y="927748"/>
                </a:cubicBezTo>
                <a:cubicBezTo>
                  <a:pt x="323601" y="927748"/>
                  <a:pt x="348894" y="925218"/>
                  <a:pt x="374188" y="915101"/>
                </a:cubicBezTo>
                <a:cubicBezTo>
                  <a:pt x="424294" y="900216"/>
                  <a:pt x="466838" y="866735"/>
                  <a:pt x="493067" y="821515"/>
                </a:cubicBezTo>
                <a:cubicBezTo>
                  <a:pt x="505714" y="798751"/>
                  <a:pt x="513302" y="770928"/>
                  <a:pt x="513302" y="740576"/>
                </a:cubicBezTo>
                <a:cubicBezTo>
                  <a:pt x="513302" y="707694"/>
                  <a:pt x="505714" y="679872"/>
                  <a:pt x="493067" y="657108"/>
                </a:cubicBezTo>
                <a:cubicBezTo>
                  <a:pt x="480446" y="635102"/>
                  <a:pt x="463195" y="616114"/>
                  <a:pt x="442480" y="601462"/>
                </a:cubicBezTo>
                <a:cubicBezTo>
                  <a:pt x="418932" y="585593"/>
                  <a:pt x="393436" y="572840"/>
                  <a:pt x="366600" y="563522"/>
                </a:cubicBezTo>
                <a:cubicBezTo>
                  <a:pt x="306528" y="540646"/>
                  <a:pt x="245798" y="519559"/>
                  <a:pt x="184487" y="500288"/>
                </a:cubicBezTo>
                <a:cubicBezTo>
                  <a:pt x="154134" y="487641"/>
                  <a:pt x="126311" y="472465"/>
                  <a:pt x="101018" y="449701"/>
                </a:cubicBezTo>
                <a:cubicBezTo>
                  <a:pt x="75724" y="431996"/>
                  <a:pt x="55490" y="406702"/>
                  <a:pt x="42843" y="373821"/>
                </a:cubicBezTo>
                <a:cubicBezTo>
                  <a:pt x="26175" y="339993"/>
                  <a:pt x="17499" y="302774"/>
                  <a:pt x="17550" y="265059"/>
                </a:cubicBezTo>
                <a:cubicBezTo>
                  <a:pt x="16310" y="185156"/>
                  <a:pt x="54048" y="109659"/>
                  <a:pt x="118724" y="62711"/>
                </a:cubicBezTo>
                <a:cubicBezTo>
                  <a:pt x="149177" y="40554"/>
                  <a:pt x="183475" y="24257"/>
                  <a:pt x="219898" y="14653"/>
                </a:cubicBezTo>
                <a:cubicBezTo>
                  <a:pt x="265224" y="2153"/>
                  <a:pt x="312017" y="-2310"/>
                  <a:pt x="358228" y="1113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dk1"/>
              </a:solidFill>
              <a:latin typeface="Roboto Light"/>
              <a:ea typeface="Roboto Light"/>
              <a:cs typeface="Roboto Light"/>
              <a:sym typeface="Roboto Light"/>
            </a:endParaRPr>
          </a:p>
        </p:txBody>
      </p:sp>
      <p:sp>
        <p:nvSpPr>
          <p:cNvPr id="25" name="Google Shape;25;p3"/>
          <p:cNvSpPr/>
          <p:nvPr/>
        </p:nvSpPr>
        <p:spPr>
          <a:xfrm>
            <a:off x="3645412" y="2745431"/>
            <a:ext cx="609595" cy="98656"/>
          </a:xfrm>
          <a:custGeom>
            <a:avLst/>
            <a:gdLst/>
            <a:ahLst/>
            <a:cxnLst/>
            <a:rect l="l" t="t" r="r" b="b"/>
            <a:pathLst>
              <a:path w="609595" h="98656" extrusionOk="0">
                <a:moveTo>
                  <a:pt x="37118" y="3795"/>
                </a:moveTo>
                <a:cubicBezTo>
                  <a:pt x="44321" y="2108"/>
                  <a:pt x="51818" y="2108"/>
                  <a:pt x="59022" y="3795"/>
                </a:cubicBezTo>
                <a:cubicBezTo>
                  <a:pt x="84864" y="9843"/>
                  <a:pt x="100910" y="35698"/>
                  <a:pt x="94862" y="61540"/>
                </a:cubicBezTo>
                <a:cubicBezTo>
                  <a:pt x="90699" y="79329"/>
                  <a:pt x="76811" y="93218"/>
                  <a:pt x="59022" y="97381"/>
                </a:cubicBezTo>
                <a:cubicBezTo>
                  <a:pt x="33179" y="103429"/>
                  <a:pt x="7324" y="87383"/>
                  <a:pt x="1277" y="61540"/>
                </a:cubicBezTo>
                <a:cubicBezTo>
                  <a:pt x="-4774" y="35698"/>
                  <a:pt x="11273" y="9843"/>
                  <a:pt x="37118" y="3795"/>
                </a:cubicBezTo>
                <a:close/>
                <a:moveTo>
                  <a:pt x="550575" y="1266"/>
                </a:moveTo>
                <a:cubicBezTo>
                  <a:pt x="557779" y="-421"/>
                  <a:pt x="565276" y="-421"/>
                  <a:pt x="572479" y="1266"/>
                </a:cubicBezTo>
                <a:cubicBezTo>
                  <a:pt x="598322" y="7314"/>
                  <a:pt x="614368" y="33169"/>
                  <a:pt x="608320" y="59011"/>
                </a:cubicBezTo>
                <a:cubicBezTo>
                  <a:pt x="604157" y="76800"/>
                  <a:pt x="590268" y="90689"/>
                  <a:pt x="572479" y="94852"/>
                </a:cubicBezTo>
                <a:cubicBezTo>
                  <a:pt x="546637" y="100900"/>
                  <a:pt x="520782" y="84853"/>
                  <a:pt x="514735" y="59011"/>
                </a:cubicBezTo>
                <a:cubicBezTo>
                  <a:pt x="508684" y="33169"/>
                  <a:pt x="524733" y="7314"/>
                  <a:pt x="550575" y="1266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dk1"/>
              </a:solidFill>
              <a:latin typeface="Roboto Light"/>
              <a:ea typeface="Roboto Light"/>
              <a:cs typeface="Roboto Light"/>
              <a:sym typeface="Roboto Ligh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Код">
  <p:cSld name="Код">
    <p:bg>
      <p:bgPr>
        <a:solidFill>
          <a:srgbClr val="FEFEFE"/>
        </a:solidFill>
        <a:effectLst/>
      </p:bgPr>
    </p:bg>
    <p:spTree>
      <p:nvGrpSpPr>
        <p:cNvPr id="1" name="Shape 5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7" name="Google Shape;537;p15"/>
          <p:cNvSpPr txBox="1">
            <a:spLocks noGrp="1"/>
          </p:cNvSpPr>
          <p:nvPr>
            <p:ph type="title"/>
          </p:nvPr>
        </p:nvSpPr>
        <p:spPr>
          <a:xfrm>
            <a:off x="539750" y="233852"/>
            <a:ext cx="6616700" cy="2974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200"/>
              <a:buFont typeface="Roboto"/>
              <a:buNone/>
              <a:defRPr sz="2200" b="1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9pPr>
          </a:lstStyle>
          <a:p>
            <a:endParaRPr/>
          </a:p>
        </p:txBody>
      </p:sp>
      <p:sp>
        <p:nvSpPr>
          <p:cNvPr id="538" name="Google Shape;538;p15"/>
          <p:cNvSpPr/>
          <p:nvPr/>
        </p:nvSpPr>
        <p:spPr>
          <a:xfrm>
            <a:off x="542700" y="1089025"/>
            <a:ext cx="8058600" cy="5435599"/>
          </a:xfrm>
          <a:prstGeom prst="roundRect">
            <a:avLst>
              <a:gd name="adj" fmla="val 778"/>
            </a:avLst>
          </a:prstGeom>
          <a:solidFill>
            <a:srgbClr val="FEFEFE"/>
          </a:solidFill>
          <a:ln w="12700" cap="flat" cmpd="sng">
            <a:solidFill>
              <a:schemeClr val="lt2"/>
            </a:solidFill>
            <a:prstDash val="solid"/>
            <a:miter lim="400000"/>
            <a:headEnd type="none" w="sm" len="sm"/>
            <a:tailEnd type="none" w="sm" len="sm"/>
          </a:ln>
          <a:effectLst>
            <a:outerShdw blurRad="190500" dist="38100" dir="2700000" algn="tl" rotWithShape="0">
              <a:srgbClr val="000000">
                <a:alpha val="9803"/>
              </a:srgbClr>
            </a:outerShdw>
          </a:effectLst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Roboto Light"/>
              <a:buNone/>
            </a:pPr>
            <a:endParaRPr sz="2200" b="0" i="0" u="none" strike="noStrike" cap="none">
              <a:solidFill>
                <a:srgbClr val="FFFFFF"/>
              </a:solidFill>
              <a:latin typeface="Roboto Light"/>
              <a:ea typeface="Roboto Light"/>
              <a:cs typeface="Roboto Light"/>
              <a:sym typeface="Roboto Light"/>
            </a:endParaRPr>
          </a:p>
        </p:txBody>
      </p:sp>
      <p:sp>
        <p:nvSpPr>
          <p:cNvPr id="539" name="Google Shape;539;p15"/>
          <p:cNvSpPr/>
          <p:nvPr/>
        </p:nvSpPr>
        <p:spPr>
          <a:xfrm>
            <a:off x="542700" y="1089026"/>
            <a:ext cx="8058600" cy="268719"/>
          </a:xfrm>
          <a:custGeom>
            <a:avLst/>
            <a:gdLst/>
            <a:ahLst/>
            <a:cxnLst/>
            <a:rect l="l" t="t" r="r" b="b"/>
            <a:pathLst>
              <a:path w="8058600" h="268719" extrusionOk="0">
                <a:moveTo>
                  <a:pt x="38930" y="0"/>
                </a:moveTo>
                <a:lnTo>
                  <a:pt x="8019670" y="0"/>
                </a:lnTo>
                <a:cubicBezTo>
                  <a:pt x="8041170" y="0"/>
                  <a:pt x="8058600" y="17430"/>
                  <a:pt x="8058600" y="38930"/>
                </a:cubicBezTo>
                <a:lnTo>
                  <a:pt x="8058600" y="268719"/>
                </a:lnTo>
                <a:lnTo>
                  <a:pt x="0" y="268719"/>
                </a:lnTo>
                <a:lnTo>
                  <a:pt x="0" y="38930"/>
                </a:lnTo>
                <a:cubicBezTo>
                  <a:pt x="0" y="17430"/>
                  <a:pt x="17430" y="0"/>
                  <a:pt x="38930" y="0"/>
                </a:cubicBezTo>
                <a:close/>
              </a:path>
            </a:pathLst>
          </a:custGeom>
          <a:solidFill>
            <a:schemeClr val="lt2"/>
          </a:solidFill>
          <a:ln w="12700" cap="flat" cmpd="sng">
            <a:solidFill>
              <a:srgbClr val="D5DDE3"/>
            </a:solidFill>
            <a:prstDash val="solid"/>
            <a:miter lim="400000"/>
            <a:headEnd type="none" w="sm" len="sm"/>
            <a:tailEnd type="none" w="sm" len="sm"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2200">
              <a:solidFill>
                <a:srgbClr val="FFFFFF"/>
              </a:solidFill>
              <a:latin typeface="Roboto Light"/>
              <a:ea typeface="Roboto Light"/>
              <a:cs typeface="Roboto Light"/>
              <a:sym typeface="Roboto Light"/>
            </a:endParaRPr>
          </a:p>
        </p:txBody>
      </p:sp>
      <p:grpSp>
        <p:nvGrpSpPr>
          <p:cNvPr id="540" name="Google Shape;540;p15"/>
          <p:cNvGrpSpPr/>
          <p:nvPr/>
        </p:nvGrpSpPr>
        <p:grpSpPr>
          <a:xfrm>
            <a:off x="634418" y="1175933"/>
            <a:ext cx="405531" cy="94905"/>
            <a:chOff x="634418" y="1175933"/>
            <a:chExt cx="405531" cy="94905"/>
          </a:xfrm>
        </p:grpSpPr>
        <p:sp>
          <p:nvSpPr>
            <p:cNvPr id="541" name="Google Shape;541;p15"/>
            <p:cNvSpPr/>
            <p:nvPr/>
          </p:nvSpPr>
          <p:spPr>
            <a:xfrm>
              <a:off x="634418" y="1175933"/>
              <a:ext cx="94905" cy="94905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0" tIns="0" rIns="0" bIns="0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2200"/>
                <a:buFont typeface="Roboto Light"/>
                <a:buNone/>
              </a:pPr>
              <a:endParaRPr sz="2200" b="0" i="0" u="none" strike="noStrike" cap="none">
                <a:solidFill>
                  <a:srgbClr val="FFFFFF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542" name="Google Shape;542;p15"/>
            <p:cNvSpPr/>
            <p:nvPr/>
          </p:nvSpPr>
          <p:spPr>
            <a:xfrm>
              <a:off x="789730" y="1175933"/>
              <a:ext cx="94905" cy="94905"/>
            </a:xfrm>
            <a:prstGeom prst="ellipse">
              <a:avLst/>
            </a:prstGeom>
            <a:solidFill>
              <a:srgbClr val="F2F2F2"/>
            </a:solidFill>
            <a:ln w="9525" cap="flat" cmpd="sng">
              <a:solidFill>
                <a:schemeClr val="lt2"/>
              </a:solidFill>
              <a:prstDash val="solid"/>
              <a:miter lim="400000"/>
              <a:headEnd type="none" w="sm" len="sm"/>
              <a:tailEnd type="none" w="sm" len="sm"/>
            </a:ln>
          </p:spPr>
          <p:txBody>
            <a:bodyPr spcFirstLastPara="1" wrap="square" lIns="50800" tIns="50800" rIns="50800" bIns="508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00">
                <a:solidFill>
                  <a:srgbClr val="FFFFFF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543" name="Google Shape;543;p15"/>
            <p:cNvSpPr/>
            <p:nvPr/>
          </p:nvSpPr>
          <p:spPr>
            <a:xfrm>
              <a:off x="945044" y="1175933"/>
              <a:ext cx="94905" cy="94905"/>
            </a:xfrm>
            <a:prstGeom prst="ellipse">
              <a:avLst/>
            </a:prstGeom>
            <a:solidFill>
              <a:srgbClr val="F2F2F2"/>
            </a:solidFill>
            <a:ln w="9525" cap="flat" cmpd="sng">
              <a:solidFill>
                <a:schemeClr val="lt2"/>
              </a:solidFill>
              <a:prstDash val="solid"/>
              <a:miter lim="400000"/>
              <a:headEnd type="none" w="sm" len="sm"/>
              <a:tailEnd type="none" w="sm" len="sm"/>
            </a:ln>
          </p:spPr>
          <p:txBody>
            <a:bodyPr spcFirstLastPara="1" wrap="square" lIns="50800" tIns="50800" rIns="50800" bIns="508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00">
                <a:solidFill>
                  <a:srgbClr val="FFFFFF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</p:grpSp>
      <p:sp>
        <p:nvSpPr>
          <p:cNvPr id="544" name="Google Shape;544;p15"/>
          <p:cNvSpPr txBox="1">
            <a:spLocks noGrp="1"/>
          </p:cNvSpPr>
          <p:nvPr>
            <p:ph type="body" idx="1"/>
          </p:nvPr>
        </p:nvSpPr>
        <p:spPr>
          <a:xfrm>
            <a:off x="542700" y="1357744"/>
            <a:ext cx="8058600" cy="516688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252000" tIns="216000" rIns="72000" bIns="72000" anchor="t" anchorCtr="0">
            <a:noAutofit/>
          </a:bodyPr>
          <a:lstStyle>
            <a:lvl1pPr marL="457200" lvl="0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030"/>
              <a:buFont typeface="Courier New"/>
              <a:buNone/>
              <a:defRPr sz="1400">
                <a:latin typeface="Courier New"/>
                <a:ea typeface="Courier New"/>
                <a:cs typeface="Courier New"/>
                <a:sym typeface="Courier New"/>
              </a:defRPr>
            </a:lvl1pPr>
            <a:lvl2pPr marL="914400" lvl="1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610"/>
              <a:buChar char="•"/>
              <a:defRPr/>
            </a:lvl2pPr>
            <a:lvl3pPr marL="1371600" lvl="2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610"/>
              <a:buChar char="•"/>
              <a:defRPr/>
            </a:lvl3pPr>
            <a:lvl4pPr marL="1828800" lvl="3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None/>
              <a:defRPr/>
            </a:lvl4pPr>
            <a:lvl5pPr marL="2286000" lvl="4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None/>
              <a:defRPr/>
            </a:lvl5pPr>
            <a:lvl6pPr marL="2743200" lvl="5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6pPr>
            <a:lvl7pPr marL="3200400" lvl="6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7pPr>
            <a:lvl8pPr marL="3657600" lvl="7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8pPr>
            <a:lvl9pPr marL="4114800" lvl="8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9pPr>
          </a:lstStyle>
          <a:p>
            <a:endParaRPr/>
          </a:p>
        </p:txBody>
      </p:sp>
      <p:sp>
        <p:nvSpPr>
          <p:cNvPr id="545" name="Google Shape;545;p15"/>
          <p:cNvSpPr txBox="1">
            <a:spLocks noGrp="1"/>
          </p:cNvSpPr>
          <p:nvPr>
            <p:ph type="sldNum" idx="12"/>
          </p:nvPr>
        </p:nvSpPr>
        <p:spPr>
          <a:xfrm>
            <a:off x="4469607" y="6601180"/>
            <a:ext cx="204787" cy="1231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marL="0" lvl="0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1pPr>
            <a:lvl2pPr marL="0" lvl="1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2pPr>
            <a:lvl3pPr marL="0" lvl="2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3pPr>
            <a:lvl4pPr marL="0" lvl="3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4pPr>
            <a:lvl5pPr marL="0" lvl="4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5pPr>
            <a:lvl6pPr marL="0" lvl="5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6pPr>
            <a:lvl7pPr marL="0" lvl="6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7pPr>
            <a:lvl8pPr marL="0" lvl="7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8pPr>
            <a:lvl9pPr marL="0" lvl="8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9pPr>
          </a:lstStyle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-RU"/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</p:spTree>
  </p:cSld>
  <p:clrMapOvr>
    <a:masterClrMapping/>
  </p:clrMapOvr>
  <p:extLst>
    <p:ext uri="{DCECCB84-F9BA-43D5-87BE-67443E8EF086}">
      <p15:sldGuideLst xmlns="" xmlns:mc="http://schemas.openxmlformats.org/markup-compatibility/2006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>
        <p15:guide id="1" orient="horz" pos="482">
          <p15:clr>
            <a:srgbClr val="FBAE40"/>
          </p15:clr>
        </p15:guide>
        <p15:guide id="2" orient="horz" pos="686">
          <p15:clr>
            <a:srgbClr val="FBAE40"/>
          </p15:clr>
        </p15:guide>
      </p15:sldGuideLst>
    </p:ext>
  </p:extLs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Код 2">
  <p:cSld name="Код 2">
    <p:bg>
      <p:bgPr>
        <a:solidFill>
          <a:srgbClr val="FEFEFE"/>
        </a:solidFill>
        <a:effectLst/>
      </p:bgPr>
    </p:bg>
    <p:spTree>
      <p:nvGrpSpPr>
        <p:cNvPr id="1" name="Shape 5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7" name="Google Shape;547;p16"/>
          <p:cNvSpPr txBox="1">
            <a:spLocks noGrp="1"/>
          </p:cNvSpPr>
          <p:nvPr>
            <p:ph type="title"/>
          </p:nvPr>
        </p:nvSpPr>
        <p:spPr>
          <a:xfrm>
            <a:off x="539750" y="233852"/>
            <a:ext cx="6616700" cy="2974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200"/>
              <a:buFont typeface="Roboto"/>
              <a:buNone/>
              <a:defRPr sz="2200" b="1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9pPr>
          </a:lstStyle>
          <a:p>
            <a:endParaRPr/>
          </a:p>
        </p:txBody>
      </p:sp>
      <p:sp>
        <p:nvSpPr>
          <p:cNvPr id="548" name="Google Shape;548;p16"/>
          <p:cNvSpPr/>
          <p:nvPr/>
        </p:nvSpPr>
        <p:spPr>
          <a:xfrm>
            <a:off x="542700" y="1089025"/>
            <a:ext cx="8058600" cy="5435599"/>
          </a:xfrm>
          <a:prstGeom prst="roundRect">
            <a:avLst>
              <a:gd name="adj" fmla="val 778"/>
            </a:avLst>
          </a:prstGeom>
          <a:solidFill>
            <a:srgbClr val="3F3F3F"/>
          </a:solidFill>
          <a:ln w="12700" cap="flat" cmpd="sng">
            <a:solidFill>
              <a:schemeClr val="dk2"/>
            </a:solidFill>
            <a:prstDash val="solid"/>
            <a:miter lim="400000"/>
            <a:headEnd type="none" w="sm" len="sm"/>
            <a:tailEnd type="none" w="sm" len="sm"/>
          </a:ln>
          <a:effectLst>
            <a:outerShdw blurRad="190500" dist="38100" dir="2700000" algn="tl" rotWithShape="0">
              <a:srgbClr val="000000">
                <a:alpha val="9803"/>
              </a:srgbClr>
            </a:outerShdw>
          </a:effectLst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Roboto Light"/>
              <a:buNone/>
            </a:pPr>
            <a:endParaRPr sz="2200" b="0" i="0" u="none" strike="noStrike" cap="none">
              <a:solidFill>
                <a:srgbClr val="FFFFFF"/>
              </a:solidFill>
              <a:latin typeface="Roboto Light"/>
              <a:ea typeface="Roboto Light"/>
              <a:cs typeface="Roboto Light"/>
              <a:sym typeface="Roboto Light"/>
            </a:endParaRPr>
          </a:p>
        </p:txBody>
      </p:sp>
      <p:sp>
        <p:nvSpPr>
          <p:cNvPr id="549" name="Google Shape;549;p16"/>
          <p:cNvSpPr txBox="1"/>
          <p:nvPr/>
        </p:nvSpPr>
        <p:spPr>
          <a:xfrm>
            <a:off x="7905750" y="3498850"/>
            <a:ext cx="914400" cy="914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None/>
            </a:pPr>
            <a:endParaRPr sz="1400" b="1" i="0" u="none" strike="noStrike" cap="none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550" name="Google Shape;550;p16"/>
          <p:cNvSpPr/>
          <p:nvPr/>
        </p:nvSpPr>
        <p:spPr>
          <a:xfrm>
            <a:off x="542700" y="1089026"/>
            <a:ext cx="8058600" cy="268719"/>
          </a:xfrm>
          <a:custGeom>
            <a:avLst/>
            <a:gdLst/>
            <a:ahLst/>
            <a:cxnLst/>
            <a:rect l="l" t="t" r="r" b="b"/>
            <a:pathLst>
              <a:path w="8058600" h="268719" extrusionOk="0">
                <a:moveTo>
                  <a:pt x="38930" y="0"/>
                </a:moveTo>
                <a:lnTo>
                  <a:pt x="8019670" y="0"/>
                </a:lnTo>
                <a:cubicBezTo>
                  <a:pt x="8041170" y="0"/>
                  <a:pt x="8058600" y="17430"/>
                  <a:pt x="8058600" y="38930"/>
                </a:cubicBezTo>
                <a:lnTo>
                  <a:pt x="8058600" y="268719"/>
                </a:lnTo>
                <a:lnTo>
                  <a:pt x="0" y="268719"/>
                </a:lnTo>
                <a:lnTo>
                  <a:pt x="0" y="38930"/>
                </a:lnTo>
                <a:cubicBezTo>
                  <a:pt x="0" y="17430"/>
                  <a:pt x="17430" y="0"/>
                  <a:pt x="38930" y="0"/>
                </a:cubicBezTo>
                <a:close/>
              </a:path>
            </a:pathLst>
          </a:custGeom>
          <a:solidFill>
            <a:srgbClr val="262626"/>
          </a:solidFill>
          <a:ln w="12700" cap="flat" cmpd="sng">
            <a:solidFill>
              <a:srgbClr val="3F3F3F"/>
            </a:solidFill>
            <a:prstDash val="solid"/>
            <a:miter lim="400000"/>
            <a:headEnd type="none" w="sm" len="sm"/>
            <a:tailEnd type="none" w="sm" len="sm"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2200">
              <a:solidFill>
                <a:srgbClr val="FFFFFF"/>
              </a:solidFill>
              <a:latin typeface="Roboto Light"/>
              <a:ea typeface="Roboto Light"/>
              <a:cs typeface="Roboto Light"/>
              <a:sym typeface="Roboto Light"/>
            </a:endParaRPr>
          </a:p>
        </p:txBody>
      </p:sp>
      <p:grpSp>
        <p:nvGrpSpPr>
          <p:cNvPr id="551" name="Google Shape;551;p16"/>
          <p:cNvGrpSpPr/>
          <p:nvPr/>
        </p:nvGrpSpPr>
        <p:grpSpPr>
          <a:xfrm>
            <a:off x="634418" y="1175933"/>
            <a:ext cx="405531" cy="94905"/>
            <a:chOff x="634418" y="1175933"/>
            <a:chExt cx="405531" cy="94905"/>
          </a:xfrm>
        </p:grpSpPr>
        <p:sp>
          <p:nvSpPr>
            <p:cNvPr id="552" name="Google Shape;552;p16"/>
            <p:cNvSpPr/>
            <p:nvPr/>
          </p:nvSpPr>
          <p:spPr>
            <a:xfrm>
              <a:off x="634418" y="1175933"/>
              <a:ext cx="94905" cy="94905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0" tIns="0" rIns="0" bIns="0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2200"/>
                <a:buFont typeface="Roboto Light"/>
                <a:buNone/>
              </a:pPr>
              <a:endParaRPr sz="2200" b="0" i="0" u="none" strike="noStrike" cap="none">
                <a:solidFill>
                  <a:srgbClr val="FFFFFF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553" name="Google Shape;553;p16"/>
            <p:cNvSpPr/>
            <p:nvPr/>
          </p:nvSpPr>
          <p:spPr>
            <a:xfrm>
              <a:off x="789730" y="1175933"/>
              <a:ext cx="94905" cy="94905"/>
            </a:xfrm>
            <a:prstGeom prst="ellipse">
              <a:avLst/>
            </a:prstGeom>
            <a:solidFill>
              <a:srgbClr val="F2F2F2"/>
            </a:solidFill>
            <a:ln w="9525" cap="flat" cmpd="sng">
              <a:solidFill>
                <a:schemeClr val="lt2"/>
              </a:solidFill>
              <a:prstDash val="solid"/>
              <a:miter lim="400000"/>
              <a:headEnd type="none" w="sm" len="sm"/>
              <a:tailEnd type="none" w="sm" len="sm"/>
            </a:ln>
          </p:spPr>
          <p:txBody>
            <a:bodyPr spcFirstLastPara="1" wrap="square" lIns="50800" tIns="50800" rIns="50800" bIns="508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00">
                <a:solidFill>
                  <a:srgbClr val="FFFFFF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554" name="Google Shape;554;p16"/>
            <p:cNvSpPr/>
            <p:nvPr/>
          </p:nvSpPr>
          <p:spPr>
            <a:xfrm>
              <a:off x="945044" y="1175933"/>
              <a:ext cx="94905" cy="94905"/>
            </a:xfrm>
            <a:prstGeom prst="ellipse">
              <a:avLst/>
            </a:prstGeom>
            <a:solidFill>
              <a:srgbClr val="F2F2F2"/>
            </a:solidFill>
            <a:ln w="9525" cap="flat" cmpd="sng">
              <a:solidFill>
                <a:schemeClr val="lt2"/>
              </a:solidFill>
              <a:prstDash val="solid"/>
              <a:miter lim="400000"/>
              <a:headEnd type="none" w="sm" len="sm"/>
              <a:tailEnd type="none" w="sm" len="sm"/>
            </a:ln>
          </p:spPr>
          <p:txBody>
            <a:bodyPr spcFirstLastPara="1" wrap="square" lIns="50800" tIns="50800" rIns="50800" bIns="508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00">
                <a:solidFill>
                  <a:srgbClr val="FFFFFF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</p:grpSp>
      <p:sp>
        <p:nvSpPr>
          <p:cNvPr id="555" name="Google Shape;555;p16"/>
          <p:cNvSpPr txBox="1">
            <a:spLocks noGrp="1"/>
          </p:cNvSpPr>
          <p:nvPr>
            <p:ph type="body" idx="1"/>
          </p:nvPr>
        </p:nvSpPr>
        <p:spPr>
          <a:xfrm>
            <a:off x="542700" y="1357744"/>
            <a:ext cx="8058600" cy="51668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252000" tIns="216000" rIns="72000" bIns="72000" anchor="t" anchorCtr="0">
            <a:noAutofit/>
          </a:bodyPr>
          <a:lstStyle>
            <a:lvl1pPr marL="457200" lvl="0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lt1"/>
              </a:buClr>
              <a:buSzPts val="2030"/>
              <a:buFont typeface="Courier New"/>
              <a:buNone/>
              <a:defRPr sz="1400">
                <a:solidFill>
                  <a:schemeClr val="lt1"/>
                </a:solidFill>
                <a:latin typeface="Courier New"/>
                <a:ea typeface="Courier New"/>
                <a:cs typeface="Courier New"/>
                <a:sym typeface="Courier New"/>
              </a:defRPr>
            </a:lvl1pPr>
            <a:lvl2pPr marL="914400" lvl="1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610"/>
              <a:buChar char="•"/>
              <a:defRPr/>
            </a:lvl2pPr>
            <a:lvl3pPr marL="1371600" lvl="2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610"/>
              <a:buChar char="•"/>
              <a:defRPr/>
            </a:lvl3pPr>
            <a:lvl4pPr marL="1828800" lvl="3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None/>
              <a:defRPr/>
            </a:lvl4pPr>
            <a:lvl5pPr marL="2286000" lvl="4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None/>
              <a:defRPr/>
            </a:lvl5pPr>
            <a:lvl6pPr marL="2743200" lvl="5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6pPr>
            <a:lvl7pPr marL="3200400" lvl="6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7pPr>
            <a:lvl8pPr marL="3657600" lvl="7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8pPr>
            <a:lvl9pPr marL="4114800" lvl="8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9pPr>
          </a:lstStyle>
          <a:p>
            <a:endParaRPr/>
          </a:p>
        </p:txBody>
      </p:sp>
      <p:sp>
        <p:nvSpPr>
          <p:cNvPr id="556" name="Google Shape;556;p16"/>
          <p:cNvSpPr txBox="1">
            <a:spLocks noGrp="1"/>
          </p:cNvSpPr>
          <p:nvPr>
            <p:ph type="sldNum" idx="12"/>
          </p:nvPr>
        </p:nvSpPr>
        <p:spPr>
          <a:xfrm>
            <a:off x="4469607" y="6601180"/>
            <a:ext cx="204787" cy="1231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marL="0" lvl="0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1pPr>
            <a:lvl2pPr marL="0" lvl="1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2pPr>
            <a:lvl3pPr marL="0" lvl="2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3pPr>
            <a:lvl4pPr marL="0" lvl="3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4pPr>
            <a:lvl5pPr marL="0" lvl="4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5pPr>
            <a:lvl6pPr marL="0" lvl="5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6pPr>
            <a:lvl7pPr marL="0" lvl="6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7pPr>
            <a:lvl8pPr marL="0" lvl="7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8pPr>
            <a:lvl9pPr marL="0" lvl="8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9pPr>
          </a:lstStyle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-RU"/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</p:spTree>
  </p:cSld>
  <p:clrMapOvr>
    <a:masterClrMapping/>
  </p:clrMapOvr>
  <p:extLst>
    <p:ext uri="{DCECCB84-F9BA-43D5-87BE-67443E8EF086}">
      <p15:sldGuideLst xmlns="" xmlns:mc="http://schemas.openxmlformats.org/markup-compatibility/2006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>
        <p15:guide id="1" orient="horz" pos="482">
          <p15:clr>
            <a:srgbClr val="FBAE40"/>
          </p15:clr>
        </p15:guide>
        <p15:guide id="2" orient="horz" pos="686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Код и текст">
  <p:cSld name="Код и текст">
    <p:bg>
      <p:bgPr>
        <a:solidFill>
          <a:srgbClr val="FEFEFE"/>
        </a:solidFill>
        <a:effectLst/>
      </p:bgPr>
    </p:bg>
    <p:spTree>
      <p:nvGrpSpPr>
        <p:cNvPr id="1" name="Shape 5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8" name="Google Shape;558;p17"/>
          <p:cNvSpPr txBox="1">
            <a:spLocks noGrp="1"/>
          </p:cNvSpPr>
          <p:nvPr>
            <p:ph type="title"/>
          </p:nvPr>
        </p:nvSpPr>
        <p:spPr>
          <a:xfrm>
            <a:off x="539750" y="233852"/>
            <a:ext cx="6616700" cy="2974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200"/>
              <a:buFont typeface="Roboto"/>
              <a:buNone/>
              <a:defRPr sz="2200" b="1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9pPr>
          </a:lstStyle>
          <a:p>
            <a:endParaRPr/>
          </a:p>
        </p:txBody>
      </p:sp>
      <p:sp>
        <p:nvSpPr>
          <p:cNvPr id="559" name="Google Shape;559;p17"/>
          <p:cNvSpPr/>
          <p:nvPr/>
        </p:nvSpPr>
        <p:spPr>
          <a:xfrm>
            <a:off x="542699" y="1089025"/>
            <a:ext cx="5220000" cy="5435599"/>
          </a:xfrm>
          <a:prstGeom prst="roundRect">
            <a:avLst>
              <a:gd name="adj" fmla="val 778"/>
            </a:avLst>
          </a:prstGeom>
          <a:solidFill>
            <a:srgbClr val="FEFEFE"/>
          </a:solidFill>
          <a:ln w="12700" cap="flat" cmpd="sng">
            <a:solidFill>
              <a:schemeClr val="lt2"/>
            </a:solidFill>
            <a:prstDash val="solid"/>
            <a:miter lim="400000"/>
            <a:headEnd type="none" w="sm" len="sm"/>
            <a:tailEnd type="none" w="sm" len="sm"/>
          </a:ln>
          <a:effectLst>
            <a:outerShdw blurRad="190500" dist="38100" dir="2700000" algn="tl" rotWithShape="0">
              <a:srgbClr val="000000">
                <a:alpha val="9803"/>
              </a:srgbClr>
            </a:outerShdw>
          </a:effectLst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Roboto Light"/>
              <a:buNone/>
            </a:pPr>
            <a:endParaRPr sz="2200" b="0" i="0" u="none" strike="noStrike" cap="none">
              <a:solidFill>
                <a:srgbClr val="FFFFFF"/>
              </a:solidFill>
              <a:latin typeface="Roboto Light"/>
              <a:ea typeface="Roboto Light"/>
              <a:cs typeface="Roboto Light"/>
              <a:sym typeface="Roboto Light"/>
            </a:endParaRPr>
          </a:p>
        </p:txBody>
      </p:sp>
      <p:sp>
        <p:nvSpPr>
          <p:cNvPr id="560" name="Google Shape;560;p17"/>
          <p:cNvSpPr/>
          <p:nvPr/>
        </p:nvSpPr>
        <p:spPr>
          <a:xfrm>
            <a:off x="542699" y="1089026"/>
            <a:ext cx="5220000" cy="268719"/>
          </a:xfrm>
          <a:custGeom>
            <a:avLst/>
            <a:gdLst/>
            <a:ahLst/>
            <a:cxnLst/>
            <a:rect l="l" t="t" r="r" b="b"/>
            <a:pathLst>
              <a:path w="8058600" h="268719" extrusionOk="0">
                <a:moveTo>
                  <a:pt x="38930" y="0"/>
                </a:moveTo>
                <a:lnTo>
                  <a:pt x="8019670" y="0"/>
                </a:lnTo>
                <a:cubicBezTo>
                  <a:pt x="8041170" y="0"/>
                  <a:pt x="8058600" y="17430"/>
                  <a:pt x="8058600" y="38930"/>
                </a:cubicBezTo>
                <a:lnTo>
                  <a:pt x="8058600" y="268719"/>
                </a:lnTo>
                <a:lnTo>
                  <a:pt x="0" y="268719"/>
                </a:lnTo>
                <a:lnTo>
                  <a:pt x="0" y="38930"/>
                </a:lnTo>
                <a:cubicBezTo>
                  <a:pt x="0" y="17430"/>
                  <a:pt x="17430" y="0"/>
                  <a:pt x="38930" y="0"/>
                </a:cubicBezTo>
                <a:close/>
              </a:path>
            </a:pathLst>
          </a:custGeom>
          <a:solidFill>
            <a:schemeClr val="lt2"/>
          </a:solidFill>
          <a:ln w="12700" cap="flat" cmpd="sng">
            <a:solidFill>
              <a:srgbClr val="D5DDE3"/>
            </a:solidFill>
            <a:prstDash val="solid"/>
            <a:miter lim="400000"/>
            <a:headEnd type="none" w="sm" len="sm"/>
            <a:tailEnd type="none" w="sm" len="sm"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2200">
              <a:solidFill>
                <a:srgbClr val="FFFFFF"/>
              </a:solidFill>
              <a:latin typeface="Roboto Light"/>
              <a:ea typeface="Roboto Light"/>
              <a:cs typeface="Roboto Light"/>
              <a:sym typeface="Roboto Light"/>
            </a:endParaRPr>
          </a:p>
        </p:txBody>
      </p:sp>
      <p:grpSp>
        <p:nvGrpSpPr>
          <p:cNvPr id="561" name="Google Shape;561;p17"/>
          <p:cNvGrpSpPr/>
          <p:nvPr/>
        </p:nvGrpSpPr>
        <p:grpSpPr>
          <a:xfrm>
            <a:off x="634418" y="1175933"/>
            <a:ext cx="405531" cy="94905"/>
            <a:chOff x="634418" y="1175933"/>
            <a:chExt cx="405531" cy="94905"/>
          </a:xfrm>
        </p:grpSpPr>
        <p:sp>
          <p:nvSpPr>
            <p:cNvPr id="562" name="Google Shape;562;p17"/>
            <p:cNvSpPr/>
            <p:nvPr/>
          </p:nvSpPr>
          <p:spPr>
            <a:xfrm>
              <a:off x="634418" y="1175933"/>
              <a:ext cx="94905" cy="94905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0" tIns="0" rIns="0" bIns="0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2200"/>
                <a:buFont typeface="Roboto Light"/>
                <a:buNone/>
              </a:pPr>
              <a:endParaRPr sz="2200" b="0" i="0" u="none" strike="noStrike" cap="none">
                <a:solidFill>
                  <a:srgbClr val="FFFFFF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563" name="Google Shape;563;p17"/>
            <p:cNvSpPr/>
            <p:nvPr/>
          </p:nvSpPr>
          <p:spPr>
            <a:xfrm>
              <a:off x="789730" y="1175933"/>
              <a:ext cx="94905" cy="94905"/>
            </a:xfrm>
            <a:prstGeom prst="ellipse">
              <a:avLst/>
            </a:prstGeom>
            <a:solidFill>
              <a:srgbClr val="F2F2F2"/>
            </a:solidFill>
            <a:ln w="9525" cap="flat" cmpd="sng">
              <a:solidFill>
                <a:schemeClr val="lt2"/>
              </a:solidFill>
              <a:prstDash val="solid"/>
              <a:miter lim="400000"/>
              <a:headEnd type="none" w="sm" len="sm"/>
              <a:tailEnd type="none" w="sm" len="sm"/>
            </a:ln>
          </p:spPr>
          <p:txBody>
            <a:bodyPr spcFirstLastPara="1" wrap="square" lIns="50800" tIns="50800" rIns="50800" bIns="508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00">
                <a:solidFill>
                  <a:srgbClr val="FFFFFF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564" name="Google Shape;564;p17"/>
            <p:cNvSpPr/>
            <p:nvPr/>
          </p:nvSpPr>
          <p:spPr>
            <a:xfrm>
              <a:off x="945044" y="1175933"/>
              <a:ext cx="94905" cy="94905"/>
            </a:xfrm>
            <a:prstGeom prst="ellipse">
              <a:avLst/>
            </a:prstGeom>
            <a:solidFill>
              <a:srgbClr val="F2F2F2"/>
            </a:solidFill>
            <a:ln w="9525" cap="flat" cmpd="sng">
              <a:solidFill>
                <a:schemeClr val="lt2"/>
              </a:solidFill>
              <a:prstDash val="solid"/>
              <a:miter lim="400000"/>
              <a:headEnd type="none" w="sm" len="sm"/>
              <a:tailEnd type="none" w="sm" len="sm"/>
            </a:ln>
          </p:spPr>
          <p:txBody>
            <a:bodyPr spcFirstLastPara="1" wrap="square" lIns="50800" tIns="50800" rIns="50800" bIns="508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00">
                <a:solidFill>
                  <a:srgbClr val="FFFFFF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</p:grpSp>
      <p:sp>
        <p:nvSpPr>
          <p:cNvPr id="565" name="Google Shape;565;p17"/>
          <p:cNvSpPr txBox="1">
            <a:spLocks noGrp="1"/>
          </p:cNvSpPr>
          <p:nvPr>
            <p:ph type="body" idx="1"/>
          </p:nvPr>
        </p:nvSpPr>
        <p:spPr>
          <a:xfrm>
            <a:off x="542699" y="1357744"/>
            <a:ext cx="5220000" cy="51668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252000" tIns="216000" rIns="72000" bIns="72000" anchor="t" anchorCtr="0">
            <a:noAutofit/>
          </a:bodyPr>
          <a:lstStyle>
            <a:lvl1pPr marL="457200" lvl="0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030"/>
              <a:buFont typeface="Courier New"/>
              <a:buNone/>
              <a:defRPr sz="1400">
                <a:latin typeface="Courier New"/>
                <a:ea typeface="Courier New"/>
                <a:cs typeface="Courier New"/>
                <a:sym typeface="Courier New"/>
              </a:defRPr>
            </a:lvl1pPr>
            <a:lvl2pPr marL="914400" lvl="1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610"/>
              <a:buChar char="•"/>
              <a:defRPr/>
            </a:lvl2pPr>
            <a:lvl3pPr marL="1371600" lvl="2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610"/>
              <a:buChar char="•"/>
              <a:defRPr/>
            </a:lvl3pPr>
            <a:lvl4pPr marL="1828800" lvl="3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None/>
              <a:defRPr/>
            </a:lvl4pPr>
            <a:lvl5pPr marL="2286000" lvl="4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None/>
              <a:defRPr/>
            </a:lvl5pPr>
            <a:lvl6pPr marL="2743200" lvl="5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6pPr>
            <a:lvl7pPr marL="3200400" lvl="6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7pPr>
            <a:lvl8pPr marL="3657600" lvl="7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8pPr>
            <a:lvl9pPr marL="4114800" lvl="8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9pPr>
          </a:lstStyle>
          <a:p>
            <a:endParaRPr/>
          </a:p>
        </p:txBody>
      </p:sp>
      <p:sp>
        <p:nvSpPr>
          <p:cNvPr id="566" name="Google Shape;566;p17"/>
          <p:cNvSpPr txBox="1">
            <a:spLocks noGrp="1"/>
          </p:cNvSpPr>
          <p:nvPr>
            <p:ph type="body" idx="2"/>
          </p:nvPr>
        </p:nvSpPr>
        <p:spPr>
          <a:xfrm>
            <a:off x="6024282" y="1089028"/>
            <a:ext cx="2579968" cy="543559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320"/>
              <a:buFont typeface="Roboto"/>
              <a:buNone/>
              <a:defRPr/>
            </a:lvl1pPr>
            <a:lvl2pPr marL="914400" lvl="1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610"/>
              <a:buChar char="•"/>
              <a:defRPr/>
            </a:lvl2pPr>
            <a:lvl3pPr marL="1371600" lvl="2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610"/>
              <a:buChar char="•"/>
              <a:defRPr/>
            </a:lvl3pPr>
            <a:lvl4pPr marL="1828800" lvl="3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None/>
              <a:defRPr/>
            </a:lvl4pPr>
            <a:lvl5pPr marL="2286000" lvl="4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None/>
              <a:defRPr/>
            </a:lvl5pPr>
            <a:lvl6pPr marL="2743200" lvl="5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6pPr>
            <a:lvl7pPr marL="3200400" lvl="6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7pPr>
            <a:lvl8pPr marL="3657600" lvl="7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8pPr>
            <a:lvl9pPr marL="4114800" lvl="8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9pPr>
          </a:lstStyle>
          <a:p>
            <a:endParaRPr/>
          </a:p>
        </p:txBody>
      </p:sp>
      <p:sp>
        <p:nvSpPr>
          <p:cNvPr id="567" name="Google Shape;567;p17"/>
          <p:cNvSpPr txBox="1">
            <a:spLocks noGrp="1"/>
          </p:cNvSpPr>
          <p:nvPr>
            <p:ph type="sldNum" idx="12"/>
          </p:nvPr>
        </p:nvSpPr>
        <p:spPr>
          <a:xfrm>
            <a:off x="4469607" y="6601180"/>
            <a:ext cx="204787" cy="1231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marL="0" lvl="0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1pPr>
            <a:lvl2pPr marL="0" lvl="1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2pPr>
            <a:lvl3pPr marL="0" lvl="2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3pPr>
            <a:lvl4pPr marL="0" lvl="3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4pPr>
            <a:lvl5pPr marL="0" lvl="4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5pPr>
            <a:lvl6pPr marL="0" lvl="5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6pPr>
            <a:lvl7pPr marL="0" lvl="6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7pPr>
            <a:lvl8pPr marL="0" lvl="7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8pPr>
            <a:lvl9pPr marL="0" lvl="8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9pPr>
          </a:lstStyle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-RU"/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</p:spTree>
  </p:cSld>
  <p:clrMapOvr>
    <a:masterClrMapping/>
  </p:clrMapOvr>
  <p:extLst>
    <p:ext uri="{DCECCB84-F9BA-43D5-87BE-67443E8EF086}">
      <p15:sldGuideLst xmlns="" xmlns:mc="http://schemas.openxmlformats.org/markup-compatibility/2006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>
        <p15:guide id="1" orient="horz" pos="482">
          <p15:clr>
            <a:srgbClr val="FBAE40"/>
          </p15:clr>
        </p15:guide>
        <p15:guide id="2" orient="horz" pos="686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Код и текст 2">
  <p:cSld name="Код и текст 2">
    <p:bg>
      <p:bgPr>
        <a:solidFill>
          <a:srgbClr val="FEFEFE"/>
        </a:solidFill>
        <a:effectLst/>
      </p:bgPr>
    </p:bg>
    <p:spTree>
      <p:nvGrpSpPr>
        <p:cNvPr id="1" name="Shape 5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9" name="Google Shape;569;p18"/>
          <p:cNvSpPr txBox="1">
            <a:spLocks noGrp="1"/>
          </p:cNvSpPr>
          <p:nvPr>
            <p:ph type="title"/>
          </p:nvPr>
        </p:nvSpPr>
        <p:spPr>
          <a:xfrm>
            <a:off x="539750" y="233852"/>
            <a:ext cx="6616700" cy="2974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200"/>
              <a:buFont typeface="Roboto"/>
              <a:buNone/>
              <a:defRPr sz="2200" b="1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9pPr>
          </a:lstStyle>
          <a:p>
            <a:endParaRPr/>
          </a:p>
        </p:txBody>
      </p:sp>
      <p:sp>
        <p:nvSpPr>
          <p:cNvPr id="570" name="Google Shape;570;p18"/>
          <p:cNvSpPr/>
          <p:nvPr/>
        </p:nvSpPr>
        <p:spPr>
          <a:xfrm>
            <a:off x="542700" y="2744144"/>
            <a:ext cx="8058600" cy="3780481"/>
          </a:xfrm>
          <a:prstGeom prst="roundRect">
            <a:avLst>
              <a:gd name="adj" fmla="val 778"/>
            </a:avLst>
          </a:prstGeom>
          <a:solidFill>
            <a:srgbClr val="FEFEFE"/>
          </a:solidFill>
          <a:ln w="12700" cap="flat" cmpd="sng">
            <a:solidFill>
              <a:schemeClr val="lt2"/>
            </a:solidFill>
            <a:prstDash val="solid"/>
            <a:miter lim="400000"/>
            <a:headEnd type="none" w="sm" len="sm"/>
            <a:tailEnd type="none" w="sm" len="sm"/>
          </a:ln>
          <a:effectLst>
            <a:outerShdw blurRad="190500" dist="38100" dir="2700000" algn="tl" rotWithShape="0">
              <a:srgbClr val="000000">
                <a:alpha val="9803"/>
              </a:srgbClr>
            </a:outerShdw>
          </a:effectLst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Roboto Light"/>
              <a:buNone/>
            </a:pPr>
            <a:endParaRPr sz="2200" b="0" i="0" u="none" strike="noStrike" cap="none">
              <a:solidFill>
                <a:srgbClr val="FFFFFF"/>
              </a:solidFill>
              <a:latin typeface="Roboto Light"/>
              <a:ea typeface="Roboto Light"/>
              <a:cs typeface="Roboto Light"/>
              <a:sym typeface="Roboto Light"/>
            </a:endParaRPr>
          </a:p>
        </p:txBody>
      </p:sp>
      <p:sp>
        <p:nvSpPr>
          <p:cNvPr id="571" name="Google Shape;571;p18"/>
          <p:cNvSpPr/>
          <p:nvPr/>
        </p:nvSpPr>
        <p:spPr>
          <a:xfrm>
            <a:off x="542700" y="2744144"/>
            <a:ext cx="8058600" cy="268719"/>
          </a:xfrm>
          <a:custGeom>
            <a:avLst/>
            <a:gdLst/>
            <a:ahLst/>
            <a:cxnLst/>
            <a:rect l="l" t="t" r="r" b="b"/>
            <a:pathLst>
              <a:path w="8058600" h="268719" extrusionOk="0">
                <a:moveTo>
                  <a:pt x="38930" y="0"/>
                </a:moveTo>
                <a:lnTo>
                  <a:pt x="8019670" y="0"/>
                </a:lnTo>
                <a:cubicBezTo>
                  <a:pt x="8041170" y="0"/>
                  <a:pt x="8058600" y="17430"/>
                  <a:pt x="8058600" y="38930"/>
                </a:cubicBezTo>
                <a:lnTo>
                  <a:pt x="8058600" y="268719"/>
                </a:lnTo>
                <a:lnTo>
                  <a:pt x="0" y="268719"/>
                </a:lnTo>
                <a:lnTo>
                  <a:pt x="0" y="38930"/>
                </a:lnTo>
                <a:cubicBezTo>
                  <a:pt x="0" y="17430"/>
                  <a:pt x="17430" y="0"/>
                  <a:pt x="38930" y="0"/>
                </a:cubicBezTo>
                <a:close/>
              </a:path>
            </a:pathLst>
          </a:custGeom>
          <a:solidFill>
            <a:schemeClr val="lt2"/>
          </a:solidFill>
          <a:ln w="12700" cap="flat" cmpd="sng">
            <a:solidFill>
              <a:srgbClr val="D5DDE3"/>
            </a:solidFill>
            <a:prstDash val="solid"/>
            <a:miter lim="400000"/>
            <a:headEnd type="none" w="sm" len="sm"/>
            <a:tailEnd type="none" w="sm" len="sm"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2200">
              <a:solidFill>
                <a:srgbClr val="FFFFFF"/>
              </a:solidFill>
              <a:latin typeface="Roboto Light"/>
              <a:ea typeface="Roboto Light"/>
              <a:cs typeface="Roboto Light"/>
              <a:sym typeface="Roboto Light"/>
            </a:endParaRPr>
          </a:p>
        </p:txBody>
      </p:sp>
      <p:grpSp>
        <p:nvGrpSpPr>
          <p:cNvPr id="572" name="Google Shape;572;p18"/>
          <p:cNvGrpSpPr/>
          <p:nvPr/>
        </p:nvGrpSpPr>
        <p:grpSpPr>
          <a:xfrm>
            <a:off x="634418" y="2831051"/>
            <a:ext cx="405531" cy="94905"/>
            <a:chOff x="634418" y="1175933"/>
            <a:chExt cx="405531" cy="94905"/>
          </a:xfrm>
        </p:grpSpPr>
        <p:sp>
          <p:nvSpPr>
            <p:cNvPr id="573" name="Google Shape;573;p18"/>
            <p:cNvSpPr/>
            <p:nvPr/>
          </p:nvSpPr>
          <p:spPr>
            <a:xfrm>
              <a:off x="634418" y="1175933"/>
              <a:ext cx="94905" cy="94905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0" tIns="0" rIns="0" bIns="0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2200"/>
                <a:buFont typeface="Roboto Light"/>
                <a:buNone/>
              </a:pPr>
              <a:endParaRPr sz="2200" b="0" i="0" u="none" strike="noStrike" cap="none">
                <a:solidFill>
                  <a:srgbClr val="FFFFFF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574" name="Google Shape;574;p18"/>
            <p:cNvSpPr/>
            <p:nvPr/>
          </p:nvSpPr>
          <p:spPr>
            <a:xfrm>
              <a:off x="789730" y="1175933"/>
              <a:ext cx="94905" cy="94905"/>
            </a:xfrm>
            <a:prstGeom prst="ellipse">
              <a:avLst/>
            </a:prstGeom>
            <a:solidFill>
              <a:srgbClr val="F2F2F2"/>
            </a:solidFill>
            <a:ln w="9525" cap="flat" cmpd="sng">
              <a:solidFill>
                <a:schemeClr val="lt2"/>
              </a:solidFill>
              <a:prstDash val="solid"/>
              <a:miter lim="400000"/>
              <a:headEnd type="none" w="sm" len="sm"/>
              <a:tailEnd type="none" w="sm" len="sm"/>
            </a:ln>
          </p:spPr>
          <p:txBody>
            <a:bodyPr spcFirstLastPara="1" wrap="square" lIns="50800" tIns="50800" rIns="50800" bIns="508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00">
                <a:solidFill>
                  <a:srgbClr val="FFFFFF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575" name="Google Shape;575;p18"/>
            <p:cNvSpPr/>
            <p:nvPr/>
          </p:nvSpPr>
          <p:spPr>
            <a:xfrm>
              <a:off x="945044" y="1175933"/>
              <a:ext cx="94905" cy="94905"/>
            </a:xfrm>
            <a:prstGeom prst="ellipse">
              <a:avLst/>
            </a:prstGeom>
            <a:solidFill>
              <a:srgbClr val="F2F2F2"/>
            </a:solidFill>
            <a:ln w="9525" cap="flat" cmpd="sng">
              <a:solidFill>
                <a:schemeClr val="lt2"/>
              </a:solidFill>
              <a:prstDash val="solid"/>
              <a:miter lim="400000"/>
              <a:headEnd type="none" w="sm" len="sm"/>
              <a:tailEnd type="none" w="sm" len="sm"/>
            </a:ln>
          </p:spPr>
          <p:txBody>
            <a:bodyPr spcFirstLastPara="1" wrap="square" lIns="50800" tIns="50800" rIns="50800" bIns="508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00">
                <a:solidFill>
                  <a:srgbClr val="FFFFFF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</p:grpSp>
      <p:sp>
        <p:nvSpPr>
          <p:cNvPr id="576" name="Google Shape;576;p18"/>
          <p:cNvSpPr txBox="1">
            <a:spLocks noGrp="1"/>
          </p:cNvSpPr>
          <p:nvPr>
            <p:ph type="body" idx="1"/>
          </p:nvPr>
        </p:nvSpPr>
        <p:spPr>
          <a:xfrm>
            <a:off x="542700" y="3012863"/>
            <a:ext cx="8058600" cy="35117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252000" tIns="216000" rIns="72000" bIns="72000" anchor="t" anchorCtr="0">
            <a:noAutofit/>
          </a:bodyPr>
          <a:lstStyle>
            <a:lvl1pPr marL="457200" lvl="0" indent="-22860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30"/>
              <a:buFont typeface="Courier New"/>
              <a:buNone/>
              <a:defRPr sz="1400">
                <a:solidFill>
                  <a:schemeClr val="dk2"/>
                </a:solidFill>
                <a:latin typeface="Courier New"/>
                <a:ea typeface="Courier New"/>
                <a:cs typeface="Courier New"/>
                <a:sym typeface="Courier New"/>
              </a:defRPr>
            </a:lvl1pPr>
            <a:lvl2pPr marL="914400" lvl="1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030"/>
              <a:buFont typeface="Roboto"/>
              <a:buNone/>
              <a:defRPr/>
            </a:lvl2pPr>
            <a:lvl3pPr marL="1371600" lvl="2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030"/>
              <a:buFont typeface="Roboto"/>
              <a:buNone/>
              <a:defRPr/>
            </a:lvl3pPr>
            <a:lvl4pPr marL="1828800" lvl="3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Roboto"/>
              <a:buNone/>
              <a:defRPr/>
            </a:lvl4pPr>
            <a:lvl5pPr marL="2286000" lvl="4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Roboto"/>
              <a:buNone/>
              <a:defRPr/>
            </a:lvl5pPr>
            <a:lvl6pPr marL="2743200" lvl="5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6pPr>
            <a:lvl7pPr marL="3200400" lvl="6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7pPr>
            <a:lvl8pPr marL="3657600" lvl="7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8pPr>
            <a:lvl9pPr marL="4114800" lvl="8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9pPr>
          </a:lstStyle>
          <a:p>
            <a:endParaRPr/>
          </a:p>
        </p:txBody>
      </p:sp>
      <p:sp>
        <p:nvSpPr>
          <p:cNvPr id="577" name="Google Shape;577;p18"/>
          <p:cNvSpPr txBox="1">
            <a:spLocks noGrp="1"/>
          </p:cNvSpPr>
          <p:nvPr>
            <p:ph type="body" idx="2"/>
          </p:nvPr>
        </p:nvSpPr>
        <p:spPr>
          <a:xfrm>
            <a:off x="539750" y="1089029"/>
            <a:ext cx="8064500" cy="14457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320"/>
              <a:buFont typeface="Roboto"/>
              <a:buNone/>
              <a:defRPr/>
            </a:lvl1pPr>
            <a:lvl2pPr marL="914400" lvl="1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610"/>
              <a:buChar char="•"/>
              <a:defRPr/>
            </a:lvl2pPr>
            <a:lvl3pPr marL="1371600" lvl="2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610"/>
              <a:buChar char="•"/>
              <a:defRPr/>
            </a:lvl3pPr>
            <a:lvl4pPr marL="1828800" lvl="3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None/>
              <a:defRPr/>
            </a:lvl4pPr>
            <a:lvl5pPr marL="2286000" lvl="4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None/>
              <a:defRPr/>
            </a:lvl5pPr>
            <a:lvl6pPr marL="2743200" lvl="5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6pPr>
            <a:lvl7pPr marL="3200400" lvl="6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7pPr>
            <a:lvl8pPr marL="3657600" lvl="7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8pPr>
            <a:lvl9pPr marL="4114800" lvl="8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9pPr>
          </a:lstStyle>
          <a:p>
            <a:endParaRPr/>
          </a:p>
        </p:txBody>
      </p:sp>
      <p:sp>
        <p:nvSpPr>
          <p:cNvPr id="578" name="Google Shape;578;p18"/>
          <p:cNvSpPr txBox="1">
            <a:spLocks noGrp="1"/>
          </p:cNvSpPr>
          <p:nvPr>
            <p:ph type="sldNum" idx="12"/>
          </p:nvPr>
        </p:nvSpPr>
        <p:spPr>
          <a:xfrm>
            <a:off x="4469607" y="6601180"/>
            <a:ext cx="204787" cy="1231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marL="0" lvl="0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1pPr>
            <a:lvl2pPr marL="0" lvl="1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2pPr>
            <a:lvl3pPr marL="0" lvl="2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3pPr>
            <a:lvl4pPr marL="0" lvl="3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4pPr>
            <a:lvl5pPr marL="0" lvl="4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5pPr>
            <a:lvl6pPr marL="0" lvl="5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6pPr>
            <a:lvl7pPr marL="0" lvl="6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7pPr>
            <a:lvl8pPr marL="0" lvl="7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8pPr>
            <a:lvl9pPr marL="0" lvl="8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9pPr>
          </a:lstStyle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-RU"/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</p:spTree>
  </p:cSld>
  <p:clrMapOvr>
    <a:masterClrMapping/>
  </p:clrMapOvr>
  <p:extLst>
    <p:ext uri="{DCECCB84-F9BA-43D5-87BE-67443E8EF086}">
      <p15:sldGuideLst xmlns="" xmlns:mc="http://schemas.openxmlformats.org/markup-compatibility/2006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>
        <p15:guide id="1" orient="horz" pos="482">
          <p15:clr>
            <a:srgbClr val="FBAE40"/>
          </p15:clr>
        </p15:guide>
        <p15:guide id="2" orient="horz" pos="686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Фотография и текст">
  <p:cSld name="Фотография и текст">
    <p:bg>
      <p:bgPr>
        <a:solidFill>
          <a:srgbClr val="FEFEFE"/>
        </a:solidFill>
        <a:effectLst/>
      </p:bgPr>
    </p:bg>
    <p:spTree>
      <p:nvGrpSpPr>
        <p:cNvPr id="1" name="Shape 5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0" name="Google Shape;580;p19"/>
          <p:cNvSpPr/>
          <p:nvPr/>
        </p:nvSpPr>
        <p:spPr>
          <a:xfrm>
            <a:off x="4605900" y="763200"/>
            <a:ext cx="4500000" cy="6094800"/>
          </a:xfrm>
          <a:prstGeom prst="rect">
            <a:avLst/>
          </a:prstGeom>
          <a:solidFill>
            <a:schemeClr val="lt2">
              <a:alpha val="20000"/>
            </a:schemeClr>
          </a:solidFill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Roboto Light"/>
              <a:buNone/>
            </a:pPr>
            <a:endParaRPr sz="2200" b="0" i="0" u="none" strike="noStrike" cap="none">
              <a:solidFill>
                <a:srgbClr val="FFFFFF"/>
              </a:solidFill>
              <a:latin typeface="Roboto Light"/>
              <a:ea typeface="Roboto Light"/>
              <a:cs typeface="Roboto Light"/>
              <a:sym typeface="Roboto Light"/>
            </a:endParaRPr>
          </a:p>
        </p:txBody>
      </p:sp>
      <p:sp>
        <p:nvSpPr>
          <p:cNvPr id="581" name="Google Shape;581;p19"/>
          <p:cNvSpPr>
            <a:spLocks noGrp="1"/>
          </p:cNvSpPr>
          <p:nvPr>
            <p:ph type="pic" idx="2"/>
          </p:nvPr>
        </p:nvSpPr>
        <p:spPr>
          <a:xfrm>
            <a:off x="4644000" y="765174"/>
            <a:ext cx="4500000" cy="6092826"/>
          </a:xfrm>
          <a:prstGeom prst="rect">
            <a:avLst/>
          </a:prstGeom>
          <a:solidFill>
            <a:srgbClr val="E8EDF2"/>
          </a:solidFill>
          <a:ln w="9525" cap="flat" cmpd="sng">
            <a:solidFill>
              <a:schemeClr val="lt2">
                <a:alpha val="20000"/>
              </a:schemeClr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ctr" anchorCtr="0">
            <a:noAutofit/>
          </a:bodyPr>
          <a:lstStyle>
            <a:lvl1pPr marR="0" lvl="0" algn="ctr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7F7F7F"/>
              </a:buClr>
              <a:buSzPts val="2030"/>
              <a:buFont typeface="Roboto"/>
              <a:buNone/>
              <a:defRPr sz="1400" b="0" i="0" u="none" strike="noStrike" cap="none">
                <a:solidFill>
                  <a:srgbClr val="7F7F7F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R="0" lvl="1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030"/>
              <a:buFont typeface="Roboto"/>
              <a:buChar char="•"/>
              <a:defRPr sz="14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R="0" lvl="2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030"/>
              <a:buFont typeface="Roboto"/>
              <a:buChar char="•"/>
              <a:defRPr sz="14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R="0" lvl="3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Roboto"/>
              <a:buNone/>
              <a:defRPr sz="2000" b="0" i="0" u="none" strike="noStrike" cap="none">
                <a:solidFill>
                  <a:srgbClr val="000000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R="0" lvl="4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Roboto"/>
              <a:buNone/>
              <a:defRPr sz="2000" b="0" i="0" u="none" strike="noStrike" cap="none">
                <a:solidFill>
                  <a:srgbClr val="000000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R="0" lvl="5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3263"/>
              <a:buFont typeface="Helvetica Neue"/>
              <a:buChar char="•"/>
              <a:defRPr sz="225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R="0" lvl="6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3263"/>
              <a:buFont typeface="Helvetica Neue"/>
              <a:buChar char="•"/>
              <a:defRPr sz="225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R="0" lvl="7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3263"/>
              <a:buFont typeface="Helvetica Neue"/>
              <a:buChar char="•"/>
              <a:defRPr sz="225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R="0" lvl="8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3263"/>
              <a:buFont typeface="Helvetica Neue"/>
              <a:buChar char="•"/>
              <a:defRPr sz="225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endParaRPr/>
          </a:p>
        </p:txBody>
      </p:sp>
      <p:sp>
        <p:nvSpPr>
          <p:cNvPr id="582" name="Google Shape;582;p19"/>
          <p:cNvSpPr txBox="1">
            <a:spLocks noGrp="1"/>
          </p:cNvSpPr>
          <p:nvPr>
            <p:ph type="title"/>
          </p:nvPr>
        </p:nvSpPr>
        <p:spPr>
          <a:xfrm>
            <a:off x="539750" y="233852"/>
            <a:ext cx="6616700" cy="2974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200"/>
              <a:buFont typeface="Roboto"/>
              <a:buNone/>
              <a:defRPr sz="2200" b="1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9pPr>
          </a:lstStyle>
          <a:p>
            <a:endParaRPr/>
          </a:p>
        </p:txBody>
      </p:sp>
      <p:sp>
        <p:nvSpPr>
          <p:cNvPr id="583" name="Google Shape;583;p19"/>
          <p:cNvSpPr txBox="1">
            <a:spLocks noGrp="1"/>
          </p:cNvSpPr>
          <p:nvPr>
            <p:ph type="body" idx="1"/>
          </p:nvPr>
        </p:nvSpPr>
        <p:spPr>
          <a:xfrm>
            <a:off x="539750" y="1089027"/>
            <a:ext cx="3780000" cy="543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22860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920"/>
              <a:buFont typeface="Arial"/>
              <a:buNone/>
              <a:defRPr sz="1600" b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lvl="1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900"/>
              <a:buFont typeface="Roboto"/>
              <a:buNone/>
              <a:defRPr sz="2000">
                <a:latin typeface="Roboto"/>
                <a:ea typeface="Roboto"/>
                <a:cs typeface="Roboto"/>
                <a:sym typeface="Roboto"/>
              </a:defRPr>
            </a:lvl2pPr>
            <a:lvl3pPr marL="1371600" lvl="2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900"/>
              <a:buFont typeface="Roboto"/>
              <a:buNone/>
              <a:defRPr sz="2000">
                <a:latin typeface="Roboto"/>
                <a:ea typeface="Roboto"/>
                <a:cs typeface="Roboto"/>
                <a:sym typeface="Roboto"/>
              </a:defRPr>
            </a:lvl3pPr>
            <a:lvl4pPr marL="1828800" lvl="3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Roboto"/>
              <a:buNone/>
              <a:defRPr sz="2000">
                <a:latin typeface="Roboto"/>
                <a:ea typeface="Roboto"/>
                <a:cs typeface="Roboto"/>
                <a:sym typeface="Roboto"/>
              </a:defRPr>
            </a:lvl4pPr>
            <a:lvl5pPr marL="2286000" lvl="4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Roboto"/>
              <a:buNone/>
              <a:defRPr sz="2000">
                <a:latin typeface="Roboto"/>
                <a:ea typeface="Roboto"/>
                <a:cs typeface="Roboto"/>
                <a:sym typeface="Roboto"/>
              </a:defRPr>
            </a:lvl5pPr>
            <a:lvl6pPr marL="2743200" lvl="5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6pPr>
            <a:lvl7pPr marL="3200400" lvl="6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7pPr>
            <a:lvl8pPr marL="3657600" lvl="7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8pPr>
            <a:lvl9pPr marL="4114800" lvl="8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9pPr>
          </a:lstStyle>
          <a:p>
            <a:endParaRPr/>
          </a:p>
        </p:txBody>
      </p:sp>
      <p:sp>
        <p:nvSpPr>
          <p:cNvPr id="584" name="Google Shape;584;p19"/>
          <p:cNvSpPr txBox="1">
            <a:spLocks noGrp="1"/>
          </p:cNvSpPr>
          <p:nvPr>
            <p:ph type="sldNum" idx="12"/>
          </p:nvPr>
        </p:nvSpPr>
        <p:spPr>
          <a:xfrm>
            <a:off x="8399463" y="6601180"/>
            <a:ext cx="204787" cy="1231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 sz="800">
                <a:solidFill>
                  <a:schemeClr val="lt1"/>
                </a:solidFill>
                <a:latin typeface="Roboto Light"/>
                <a:ea typeface="Roboto Light"/>
                <a:cs typeface="Roboto Light"/>
                <a:sym typeface="Roboto Light"/>
              </a:defRPr>
            </a:lvl1pPr>
            <a:lvl2pPr marL="0" lvl="1" indent="0" algn="r">
              <a:spcBef>
                <a:spcPts val="0"/>
              </a:spcBef>
              <a:buNone/>
              <a:defRPr sz="800">
                <a:solidFill>
                  <a:schemeClr val="lt1"/>
                </a:solidFill>
                <a:latin typeface="Roboto Light"/>
                <a:ea typeface="Roboto Light"/>
                <a:cs typeface="Roboto Light"/>
                <a:sym typeface="Roboto Light"/>
              </a:defRPr>
            </a:lvl2pPr>
            <a:lvl3pPr marL="0" lvl="2" indent="0" algn="r">
              <a:spcBef>
                <a:spcPts val="0"/>
              </a:spcBef>
              <a:buNone/>
              <a:defRPr sz="800">
                <a:solidFill>
                  <a:schemeClr val="lt1"/>
                </a:solidFill>
                <a:latin typeface="Roboto Light"/>
                <a:ea typeface="Roboto Light"/>
                <a:cs typeface="Roboto Light"/>
                <a:sym typeface="Roboto Light"/>
              </a:defRPr>
            </a:lvl3pPr>
            <a:lvl4pPr marL="0" lvl="3" indent="0" algn="r">
              <a:spcBef>
                <a:spcPts val="0"/>
              </a:spcBef>
              <a:buNone/>
              <a:defRPr sz="800">
                <a:solidFill>
                  <a:schemeClr val="lt1"/>
                </a:solidFill>
                <a:latin typeface="Roboto Light"/>
                <a:ea typeface="Roboto Light"/>
                <a:cs typeface="Roboto Light"/>
                <a:sym typeface="Roboto Light"/>
              </a:defRPr>
            </a:lvl4pPr>
            <a:lvl5pPr marL="0" lvl="4" indent="0" algn="r">
              <a:spcBef>
                <a:spcPts val="0"/>
              </a:spcBef>
              <a:buNone/>
              <a:defRPr sz="800">
                <a:solidFill>
                  <a:schemeClr val="lt1"/>
                </a:solidFill>
                <a:latin typeface="Roboto Light"/>
                <a:ea typeface="Roboto Light"/>
                <a:cs typeface="Roboto Light"/>
                <a:sym typeface="Roboto Light"/>
              </a:defRPr>
            </a:lvl5pPr>
            <a:lvl6pPr marL="0" lvl="5" indent="0" algn="r">
              <a:spcBef>
                <a:spcPts val="0"/>
              </a:spcBef>
              <a:buNone/>
              <a:defRPr sz="800">
                <a:solidFill>
                  <a:schemeClr val="lt1"/>
                </a:solidFill>
                <a:latin typeface="Roboto Light"/>
                <a:ea typeface="Roboto Light"/>
                <a:cs typeface="Roboto Light"/>
                <a:sym typeface="Roboto Light"/>
              </a:defRPr>
            </a:lvl6pPr>
            <a:lvl7pPr marL="0" lvl="6" indent="0" algn="r">
              <a:spcBef>
                <a:spcPts val="0"/>
              </a:spcBef>
              <a:buNone/>
              <a:defRPr sz="800">
                <a:solidFill>
                  <a:schemeClr val="lt1"/>
                </a:solidFill>
                <a:latin typeface="Roboto Light"/>
                <a:ea typeface="Roboto Light"/>
                <a:cs typeface="Roboto Light"/>
                <a:sym typeface="Roboto Light"/>
              </a:defRPr>
            </a:lvl7pPr>
            <a:lvl8pPr marL="0" lvl="7" indent="0" algn="r">
              <a:spcBef>
                <a:spcPts val="0"/>
              </a:spcBef>
              <a:buNone/>
              <a:defRPr sz="800">
                <a:solidFill>
                  <a:schemeClr val="lt1"/>
                </a:solidFill>
                <a:latin typeface="Roboto Light"/>
                <a:ea typeface="Roboto Light"/>
                <a:cs typeface="Roboto Light"/>
                <a:sym typeface="Roboto Light"/>
              </a:defRPr>
            </a:lvl8pPr>
            <a:lvl9pPr marL="0" lvl="8" indent="0" algn="r">
              <a:spcBef>
                <a:spcPts val="0"/>
              </a:spcBef>
              <a:buNone/>
              <a:defRPr sz="800">
                <a:solidFill>
                  <a:schemeClr val="lt1"/>
                </a:solidFill>
                <a:latin typeface="Roboto Light"/>
                <a:ea typeface="Roboto Light"/>
                <a:cs typeface="Roboto Light"/>
                <a:sym typeface="Roboto Light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-RU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</p:spTree>
  </p:cSld>
  <p:clrMapOvr>
    <a:masterClrMapping/>
  </p:clrMapOvr>
  <p:extLst>
    <p:ext uri="{DCECCB84-F9BA-43D5-87BE-67443E8EF086}">
      <p15:sldGuideLst xmlns="" xmlns:mc="http://schemas.openxmlformats.org/markup-compatibility/2006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>
        <p15:guide id="1" orient="horz" pos="482">
          <p15:clr>
            <a:srgbClr val="FBAE40"/>
          </p15:clr>
        </p15:guide>
        <p15:guide id="2" orient="horz" pos="686">
          <p15:clr>
            <a:srgbClr val="FBAE40"/>
          </p15:clr>
        </p15:guide>
      </p15:sldGuideLst>
    </p:ext>
  </p:extLs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Заголовок и картинка">
  <p:cSld name="Заголовок и картинка">
    <p:bg>
      <p:bgPr>
        <a:solidFill>
          <a:srgbClr val="FEFEFE"/>
        </a:solidFill>
        <a:effectLst/>
      </p:bgPr>
    </p:bg>
    <p:spTree>
      <p:nvGrpSpPr>
        <p:cNvPr id="1" name="Shape 5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6" name="Google Shape;586;p20"/>
          <p:cNvSpPr>
            <a:spLocks noGrp="1"/>
          </p:cNvSpPr>
          <p:nvPr>
            <p:ph type="pic" idx="2"/>
          </p:nvPr>
        </p:nvSpPr>
        <p:spPr>
          <a:xfrm>
            <a:off x="0" y="765174"/>
            <a:ext cx="9144000" cy="6092826"/>
          </a:xfrm>
          <a:prstGeom prst="rect">
            <a:avLst/>
          </a:prstGeom>
          <a:solidFill>
            <a:srgbClr val="E8EDF2"/>
          </a:solidFill>
          <a:ln w="9525" cap="flat" cmpd="sng">
            <a:solidFill>
              <a:schemeClr val="lt2">
                <a:alpha val="20000"/>
              </a:schemeClr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ctr" anchorCtr="0">
            <a:noAutofit/>
          </a:bodyPr>
          <a:lstStyle>
            <a:lvl1pPr marR="0" lvl="0" algn="ctr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7F7F7F"/>
              </a:buClr>
              <a:buSzPts val="2030"/>
              <a:buFont typeface="Roboto"/>
              <a:buNone/>
              <a:defRPr sz="1400" b="0" i="0" u="none" strike="noStrike" cap="none">
                <a:solidFill>
                  <a:srgbClr val="7F7F7F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R="0" lvl="1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030"/>
              <a:buFont typeface="Roboto"/>
              <a:buChar char="•"/>
              <a:defRPr sz="14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R="0" lvl="2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030"/>
              <a:buFont typeface="Roboto"/>
              <a:buChar char="•"/>
              <a:defRPr sz="14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R="0" lvl="3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Roboto"/>
              <a:buNone/>
              <a:defRPr sz="2000" b="0" i="0" u="none" strike="noStrike" cap="none">
                <a:solidFill>
                  <a:srgbClr val="000000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R="0" lvl="4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Roboto"/>
              <a:buNone/>
              <a:defRPr sz="2000" b="0" i="0" u="none" strike="noStrike" cap="none">
                <a:solidFill>
                  <a:srgbClr val="000000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R="0" lvl="5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3263"/>
              <a:buFont typeface="Helvetica Neue"/>
              <a:buChar char="•"/>
              <a:defRPr sz="225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R="0" lvl="6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3263"/>
              <a:buFont typeface="Helvetica Neue"/>
              <a:buChar char="•"/>
              <a:defRPr sz="225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R="0" lvl="7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3263"/>
              <a:buFont typeface="Helvetica Neue"/>
              <a:buChar char="•"/>
              <a:defRPr sz="225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R="0" lvl="8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3263"/>
              <a:buFont typeface="Helvetica Neue"/>
              <a:buChar char="•"/>
              <a:defRPr sz="225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endParaRPr/>
          </a:p>
        </p:txBody>
      </p:sp>
      <p:sp>
        <p:nvSpPr>
          <p:cNvPr id="587" name="Google Shape;587;p20"/>
          <p:cNvSpPr txBox="1">
            <a:spLocks noGrp="1"/>
          </p:cNvSpPr>
          <p:nvPr>
            <p:ph type="title"/>
          </p:nvPr>
        </p:nvSpPr>
        <p:spPr>
          <a:xfrm>
            <a:off x="539750" y="233852"/>
            <a:ext cx="6616700" cy="2974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200"/>
              <a:buFont typeface="Roboto"/>
              <a:buNone/>
              <a:defRPr sz="2200" b="1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9pPr>
          </a:lstStyle>
          <a:p>
            <a:endParaRPr/>
          </a:p>
        </p:txBody>
      </p:sp>
      <p:sp>
        <p:nvSpPr>
          <p:cNvPr id="588" name="Google Shape;588;p20"/>
          <p:cNvSpPr txBox="1">
            <a:spLocks noGrp="1"/>
          </p:cNvSpPr>
          <p:nvPr>
            <p:ph type="sldNum" idx="12"/>
          </p:nvPr>
        </p:nvSpPr>
        <p:spPr>
          <a:xfrm>
            <a:off x="4469607" y="6601180"/>
            <a:ext cx="204787" cy="1231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marL="0" lvl="0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1pPr>
            <a:lvl2pPr marL="0" lvl="1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2pPr>
            <a:lvl3pPr marL="0" lvl="2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3pPr>
            <a:lvl4pPr marL="0" lvl="3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4pPr>
            <a:lvl5pPr marL="0" lvl="4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5pPr>
            <a:lvl6pPr marL="0" lvl="5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6pPr>
            <a:lvl7pPr marL="0" lvl="6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7pPr>
            <a:lvl8pPr marL="0" lvl="7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8pPr>
            <a:lvl9pPr marL="0" lvl="8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9pPr>
          </a:lstStyle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-RU"/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</p:spTree>
  </p:cSld>
  <p:clrMapOvr>
    <a:masterClrMapping/>
  </p:clrMapOvr>
  <p:extLst>
    <p:ext uri="{DCECCB84-F9BA-43D5-87BE-67443E8EF086}">
      <p15:sldGuideLst xmlns="" xmlns:mc="http://schemas.openxmlformats.org/markup-compatibility/2006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>
        <p15:guide id="1" orient="horz" pos="482">
          <p15:clr>
            <a:srgbClr val="FBAE40"/>
          </p15:clr>
        </p15:guide>
        <p15:guide id="2" orient="horz" pos="686">
          <p15:clr>
            <a:srgbClr val="FBAE40"/>
          </p15:clr>
        </p15:guide>
      </p15:sldGuideLst>
    </p:ext>
  </p:extLs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Картинка">
  <p:cSld name="Картинка">
    <p:bg>
      <p:bgPr>
        <a:solidFill>
          <a:srgbClr val="FEFEFE"/>
        </a:solidFill>
        <a:effectLst/>
      </p:bgPr>
    </p:bg>
    <p:spTree>
      <p:nvGrpSpPr>
        <p:cNvPr id="1" name="Shape 5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0" name="Google Shape;590;p21"/>
          <p:cNvSpPr>
            <a:spLocks noGrp="1"/>
          </p:cNvSpPr>
          <p:nvPr>
            <p:ph type="pic" idx="2"/>
          </p:nvPr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E8EDF2"/>
          </a:solidFill>
          <a:ln w="9525" cap="flat" cmpd="sng">
            <a:solidFill>
              <a:schemeClr val="lt2">
                <a:alpha val="20000"/>
              </a:schemeClr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ctr" anchorCtr="0">
            <a:noAutofit/>
          </a:bodyPr>
          <a:lstStyle>
            <a:lvl1pPr marR="0" lvl="0" algn="ctr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7F7F7F"/>
              </a:buClr>
              <a:buSzPts val="2030"/>
              <a:buFont typeface="Roboto"/>
              <a:buNone/>
              <a:defRPr sz="1400" b="0" i="0" u="none" strike="noStrike" cap="none">
                <a:solidFill>
                  <a:srgbClr val="7F7F7F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R="0" lvl="1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030"/>
              <a:buFont typeface="Roboto"/>
              <a:buChar char="•"/>
              <a:defRPr sz="14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R="0" lvl="2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030"/>
              <a:buFont typeface="Roboto"/>
              <a:buChar char="•"/>
              <a:defRPr sz="14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R="0" lvl="3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Roboto"/>
              <a:buNone/>
              <a:defRPr sz="2000" b="0" i="0" u="none" strike="noStrike" cap="none">
                <a:solidFill>
                  <a:srgbClr val="000000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R="0" lvl="4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Roboto"/>
              <a:buNone/>
              <a:defRPr sz="2000" b="0" i="0" u="none" strike="noStrike" cap="none">
                <a:solidFill>
                  <a:srgbClr val="000000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R="0" lvl="5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3263"/>
              <a:buFont typeface="Helvetica Neue"/>
              <a:buChar char="•"/>
              <a:defRPr sz="225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R="0" lvl="6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3263"/>
              <a:buFont typeface="Helvetica Neue"/>
              <a:buChar char="•"/>
              <a:defRPr sz="225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R="0" lvl="7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3263"/>
              <a:buFont typeface="Helvetica Neue"/>
              <a:buChar char="•"/>
              <a:defRPr sz="225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R="0" lvl="8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3263"/>
              <a:buFont typeface="Helvetica Neue"/>
              <a:buChar char="•"/>
              <a:defRPr sz="225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endParaRPr/>
          </a:p>
        </p:txBody>
      </p:sp>
      <p:sp>
        <p:nvSpPr>
          <p:cNvPr id="591" name="Google Shape;591;p21"/>
          <p:cNvSpPr txBox="1">
            <a:spLocks noGrp="1"/>
          </p:cNvSpPr>
          <p:nvPr>
            <p:ph type="sldNum" idx="12"/>
          </p:nvPr>
        </p:nvSpPr>
        <p:spPr>
          <a:xfrm>
            <a:off x="4469607" y="6601180"/>
            <a:ext cx="204787" cy="1231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marL="0" lvl="0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1pPr>
            <a:lvl2pPr marL="0" lvl="1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2pPr>
            <a:lvl3pPr marL="0" lvl="2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3pPr>
            <a:lvl4pPr marL="0" lvl="3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4pPr>
            <a:lvl5pPr marL="0" lvl="4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5pPr>
            <a:lvl6pPr marL="0" lvl="5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6pPr>
            <a:lvl7pPr marL="0" lvl="6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7pPr>
            <a:lvl8pPr marL="0" lvl="7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8pPr>
            <a:lvl9pPr marL="0" lvl="8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9pPr>
          </a:lstStyle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-RU"/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</p:spTree>
  </p:cSld>
  <p:clrMapOvr>
    <a:masterClrMapping/>
  </p:clrMapOvr>
  <p:extLst>
    <p:ext uri="{DCECCB84-F9BA-43D5-87BE-67443E8EF086}">
      <p15:sldGuideLst xmlns="" xmlns:mc="http://schemas.openxmlformats.org/markup-compatibility/2006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>
        <p15:guide id="1" orient="horz" pos="482">
          <p15:clr>
            <a:srgbClr val="FBAE40"/>
          </p15:clr>
        </p15:guide>
        <p15:guide id="2" orient="horz" pos="686">
          <p15:clr>
            <a:srgbClr val="FBAE40"/>
          </p15:clr>
        </p15:guide>
      </p15:sldGuideLst>
    </p:ext>
  </p:extLs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Картинки 2х2 ">
  <p:cSld name="Картинки 2х2 ">
    <p:bg>
      <p:bgPr>
        <a:solidFill>
          <a:srgbClr val="FEFEFE"/>
        </a:solidFill>
        <a:effectLst/>
      </p:bgPr>
    </p:bg>
    <p:spTree>
      <p:nvGrpSpPr>
        <p:cNvPr id="1" name="Shape 5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" name="Google Shape;593;p22"/>
          <p:cNvSpPr>
            <a:spLocks noGrp="1"/>
          </p:cNvSpPr>
          <p:nvPr>
            <p:ph type="pic" idx="2"/>
          </p:nvPr>
        </p:nvSpPr>
        <p:spPr>
          <a:xfrm>
            <a:off x="539999" y="1089031"/>
            <a:ext cx="3874516" cy="2575116"/>
          </a:xfrm>
          <a:prstGeom prst="roundRect">
            <a:avLst>
              <a:gd name="adj" fmla="val 1418"/>
            </a:avLst>
          </a:prstGeom>
          <a:solidFill>
            <a:srgbClr val="E8EDF2"/>
          </a:solidFill>
          <a:ln w="9525" cap="flat" cmpd="sng">
            <a:solidFill>
              <a:schemeClr val="lt2">
                <a:alpha val="20000"/>
              </a:schemeClr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ctr" anchorCtr="0">
            <a:noAutofit/>
          </a:bodyPr>
          <a:lstStyle>
            <a:lvl1pPr marR="0" lvl="0" algn="ctr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7F7F7F"/>
              </a:buClr>
              <a:buSzPts val="2030"/>
              <a:buFont typeface="Roboto"/>
              <a:buNone/>
              <a:defRPr sz="1400" b="0" i="0" u="none" strike="noStrike" cap="none">
                <a:solidFill>
                  <a:srgbClr val="7F7F7F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R="0" lvl="1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030"/>
              <a:buFont typeface="Roboto"/>
              <a:buChar char="•"/>
              <a:defRPr sz="14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R="0" lvl="2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030"/>
              <a:buFont typeface="Roboto"/>
              <a:buChar char="•"/>
              <a:defRPr sz="14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R="0" lvl="3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Roboto"/>
              <a:buNone/>
              <a:defRPr sz="2000" b="0" i="0" u="none" strike="noStrike" cap="none">
                <a:solidFill>
                  <a:srgbClr val="000000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R="0" lvl="4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Roboto"/>
              <a:buNone/>
              <a:defRPr sz="2000" b="0" i="0" u="none" strike="noStrike" cap="none">
                <a:solidFill>
                  <a:srgbClr val="000000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R="0" lvl="5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3263"/>
              <a:buFont typeface="Helvetica Neue"/>
              <a:buChar char="•"/>
              <a:defRPr sz="225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R="0" lvl="6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3263"/>
              <a:buFont typeface="Helvetica Neue"/>
              <a:buChar char="•"/>
              <a:defRPr sz="225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R="0" lvl="7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3263"/>
              <a:buFont typeface="Helvetica Neue"/>
              <a:buChar char="•"/>
              <a:defRPr sz="225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R="0" lvl="8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3263"/>
              <a:buFont typeface="Helvetica Neue"/>
              <a:buChar char="•"/>
              <a:defRPr sz="225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endParaRPr/>
          </a:p>
        </p:txBody>
      </p:sp>
      <p:sp>
        <p:nvSpPr>
          <p:cNvPr id="594" name="Google Shape;594;p22"/>
          <p:cNvSpPr txBox="1">
            <a:spLocks noGrp="1"/>
          </p:cNvSpPr>
          <p:nvPr>
            <p:ph type="title"/>
          </p:nvPr>
        </p:nvSpPr>
        <p:spPr>
          <a:xfrm>
            <a:off x="539750" y="233852"/>
            <a:ext cx="6616700" cy="2974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200"/>
              <a:buFont typeface="Roboto"/>
              <a:buNone/>
              <a:defRPr sz="2200" b="1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9pPr>
          </a:lstStyle>
          <a:p>
            <a:endParaRPr/>
          </a:p>
        </p:txBody>
      </p:sp>
      <p:sp>
        <p:nvSpPr>
          <p:cNvPr id="595" name="Google Shape;595;p22"/>
          <p:cNvSpPr>
            <a:spLocks noGrp="1"/>
          </p:cNvSpPr>
          <p:nvPr>
            <p:ph type="pic" idx="3"/>
          </p:nvPr>
        </p:nvSpPr>
        <p:spPr>
          <a:xfrm>
            <a:off x="4731602" y="1089031"/>
            <a:ext cx="3874516" cy="2575116"/>
          </a:xfrm>
          <a:prstGeom prst="roundRect">
            <a:avLst>
              <a:gd name="adj" fmla="val 1418"/>
            </a:avLst>
          </a:prstGeom>
          <a:solidFill>
            <a:srgbClr val="E8EDF2"/>
          </a:solidFill>
          <a:ln w="9525" cap="flat" cmpd="sng">
            <a:solidFill>
              <a:schemeClr val="lt2">
                <a:alpha val="20000"/>
              </a:schemeClr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ctr" anchorCtr="0">
            <a:noAutofit/>
          </a:bodyPr>
          <a:lstStyle>
            <a:lvl1pPr marR="0" lvl="0" algn="ctr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7F7F7F"/>
              </a:buClr>
              <a:buSzPts val="2030"/>
              <a:buFont typeface="Roboto"/>
              <a:buNone/>
              <a:defRPr sz="1400" b="0" i="0" u="none" strike="noStrike" cap="none">
                <a:solidFill>
                  <a:srgbClr val="7F7F7F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R="0" lvl="1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030"/>
              <a:buFont typeface="Roboto"/>
              <a:buChar char="•"/>
              <a:defRPr sz="14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R="0" lvl="2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030"/>
              <a:buFont typeface="Roboto"/>
              <a:buChar char="•"/>
              <a:defRPr sz="14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R="0" lvl="3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Roboto"/>
              <a:buNone/>
              <a:defRPr sz="2000" b="0" i="0" u="none" strike="noStrike" cap="none">
                <a:solidFill>
                  <a:srgbClr val="000000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R="0" lvl="4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Roboto"/>
              <a:buNone/>
              <a:defRPr sz="2000" b="0" i="0" u="none" strike="noStrike" cap="none">
                <a:solidFill>
                  <a:srgbClr val="000000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R="0" lvl="5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3263"/>
              <a:buFont typeface="Helvetica Neue"/>
              <a:buChar char="•"/>
              <a:defRPr sz="225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R="0" lvl="6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3263"/>
              <a:buFont typeface="Helvetica Neue"/>
              <a:buChar char="•"/>
              <a:defRPr sz="225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R="0" lvl="7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3263"/>
              <a:buFont typeface="Helvetica Neue"/>
              <a:buChar char="•"/>
              <a:defRPr sz="225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R="0" lvl="8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3263"/>
              <a:buFont typeface="Helvetica Neue"/>
              <a:buChar char="•"/>
              <a:defRPr sz="225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endParaRPr/>
          </a:p>
        </p:txBody>
      </p:sp>
      <p:sp>
        <p:nvSpPr>
          <p:cNvPr id="596" name="Google Shape;596;p22"/>
          <p:cNvSpPr>
            <a:spLocks noGrp="1"/>
          </p:cNvSpPr>
          <p:nvPr>
            <p:ph type="pic" idx="4"/>
          </p:nvPr>
        </p:nvSpPr>
        <p:spPr>
          <a:xfrm>
            <a:off x="4731602" y="3949509"/>
            <a:ext cx="3874516" cy="2575116"/>
          </a:xfrm>
          <a:prstGeom prst="roundRect">
            <a:avLst>
              <a:gd name="adj" fmla="val 1418"/>
            </a:avLst>
          </a:prstGeom>
          <a:solidFill>
            <a:srgbClr val="E8EDF2"/>
          </a:solidFill>
          <a:ln w="9525" cap="flat" cmpd="sng">
            <a:solidFill>
              <a:schemeClr val="lt2">
                <a:alpha val="20000"/>
              </a:schemeClr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ctr" anchorCtr="0">
            <a:noAutofit/>
          </a:bodyPr>
          <a:lstStyle>
            <a:lvl1pPr marR="0" lvl="0" algn="ctr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7F7F7F"/>
              </a:buClr>
              <a:buSzPts val="2030"/>
              <a:buFont typeface="Roboto"/>
              <a:buNone/>
              <a:defRPr sz="1400" b="0" i="0" u="none" strike="noStrike" cap="none">
                <a:solidFill>
                  <a:srgbClr val="7F7F7F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R="0" lvl="1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030"/>
              <a:buFont typeface="Roboto"/>
              <a:buChar char="•"/>
              <a:defRPr sz="14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R="0" lvl="2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030"/>
              <a:buFont typeface="Roboto"/>
              <a:buChar char="•"/>
              <a:defRPr sz="14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R="0" lvl="3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Roboto"/>
              <a:buNone/>
              <a:defRPr sz="2000" b="0" i="0" u="none" strike="noStrike" cap="none">
                <a:solidFill>
                  <a:srgbClr val="000000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R="0" lvl="4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Roboto"/>
              <a:buNone/>
              <a:defRPr sz="2000" b="0" i="0" u="none" strike="noStrike" cap="none">
                <a:solidFill>
                  <a:srgbClr val="000000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R="0" lvl="5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3263"/>
              <a:buFont typeface="Helvetica Neue"/>
              <a:buChar char="•"/>
              <a:defRPr sz="225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R="0" lvl="6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3263"/>
              <a:buFont typeface="Helvetica Neue"/>
              <a:buChar char="•"/>
              <a:defRPr sz="225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R="0" lvl="7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3263"/>
              <a:buFont typeface="Helvetica Neue"/>
              <a:buChar char="•"/>
              <a:defRPr sz="225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R="0" lvl="8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3263"/>
              <a:buFont typeface="Helvetica Neue"/>
              <a:buChar char="•"/>
              <a:defRPr sz="225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endParaRPr/>
          </a:p>
        </p:txBody>
      </p:sp>
      <p:sp>
        <p:nvSpPr>
          <p:cNvPr id="597" name="Google Shape;597;p22"/>
          <p:cNvSpPr>
            <a:spLocks noGrp="1"/>
          </p:cNvSpPr>
          <p:nvPr>
            <p:ph type="pic" idx="5"/>
          </p:nvPr>
        </p:nvSpPr>
        <p:spPr>
          <a:xfrm>
            <a:off x="539999" y="3949509"/>
            <a:ext cx="3874516" cy="2575116"/>
          </a:xfrm>
          <a:prstGeom prst="roundRect">
            <a:avLst>
              <a:gd name="adj" fmla="val 1418"/>
            </a:avLst>
          </a:prstGeom>
          <a:solidFill>
            <a:srgbClr val="E8EDF2"/>
          </a:solidFill>
          <a:ln w="9525" cap="flat" cmpd="sng">
            <a:solidFill>
              <a:schemeClr val="lt2">
                <a:alpha val="20000"/>
              </a:schemeClr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ctr" anchorCtr="0">
            <a:noAutofit/>
          </a:bodyPr>
          <a:lstStyle>
            <a:lvl1pPr marR="0" lvl="0" algn="ctr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7F7F7F"/>
              </a:buClr>
              <a:buSzPts val="2030"/>
              <a:buFont typeface="Roboto"/>
              <a:buNone/>
              <a:defRPr sz="1400" b="0" i="0" u="none" strike="noStrike" cap="none">
                <a:solidFill>
                  <a:srgbClr val="7F7F7F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R="0" lvl="1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030"/>
              <a:buFont typeface="Roboto"/>
              <a:buChar char="•"/>
              <a:defRPr sz="14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R="0" lvl="2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030"/>
              <a:buFont typeface="Roboto"/>
              <a:buChar char="•"/>
              <a:defRPr sz="14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R="0" lvl="3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Roboto"/>
              <a:buNone/>
              <a:defRPr sz="2000" b="0" i="0" u="none" strike="noStrike" cap="none">
                <a:solidFill>
                  <a:srgbClr val="000000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R="0" lvl="4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Roboto"/>
              <a:buNone/>
              <a:defRPr sz="2000" b="0" i="0" u="none" strike="noStrike" cap="none">
                <a:solidFill>
                  <a:srgbClr val="000000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R="0" lvl="5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3263"/>
              <a:buFont typeface="Helvetica Neue"/>
              <a:buChar char="•"/>
              <a:defRPr sz="225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R="0" lvl="6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3263"/>
              <a:buFont typeface="Helvetica Neue"/>
              <a:buChar char="•"/>
              <a:defRPr sz="225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R="0" lvl="7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3263"/>
              <a:buFont typeface="Helvetica Neue"/>
              <a:buChar char="•"/>
              <a:defRPr sz="225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R="0" lvl="8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3263"/>
              <a:buFont typeface="Helvetica Neue"/>
              <a:buChar char="•"/>
              <a:defRPr sz="225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endParaRPr/>
          </a:p>
        </p:txBody>
      </p:sp>
      <p:sp>
        <p:nvSpPr>
          <p:cNvPr id="598" name="Google Shape;598;p22"/>
          <p:cNvSpPr txBox="1">
            <a:spLocks noGrp="1"/>
          </p:cNvSpPr>
          <p:nvPr>
            <p:ph type="sldNum" idx="12"/>
          </p:nvPr>
        </p:nvSpPr>
        <p:spPr>
          <a:xfrm>
            <a:off x="4469607" y="6601180"/>
            <a:ext cx="204787" cy="1231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marL="0" lvl="0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1pPr>
            <a:lvl2pPr marL="0" lvl="1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2pPr>
            <a:lvl3pPr marL="0" lvl="2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3pPr>
            <a:lvl4pPr marL="0" lvl="3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4pPr>
            <a:lvl5pPr marL="0" lvl="4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5pPr>
            <a:lvl6pPr marL="0" lvl="5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6pPr>
            <a:lvl7pPr marL="0" lvl="6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7pPr>
            <a:lvl8pPr marL="0" lvl="7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8pPr>
            <a:lvl9pPr marL="0" lvl="8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9pPr>
          </a:lstStyle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-RU"/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</p:spTree>
  </p:cSld>
  <p:clrMapOvr>
    <a:masterClrMapping/>
  </p:clrMapOvr>
  <p:extLst>
    <p:ext uri="{DCECCB84-F9BA-43D5-87BE-67443E8EF086}">
      <p15:sldGuideLst xmlns="" xmlns:mc="http://schemas.openxmlformats.org/markup-compatibility/2006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>
        <p15:guide id="1" orient="horz" pos="482">
          <p15:clr>
            <a:srgbClr val="FBAE40"/>
          </p15:clr>
        </p15:guide>
        <p15:guide id="2" orient="horz" pos="686">
          <p15:clr>
            <a:srgbClr val="FBAE40"/>
          </p15:clr>
        </p15:guide>
        <p15:guide id="3" orient="horz" pos="4110">
          <p15:clr>
            <a:srgbClr val="FBAE40"/>
          </p15:clr>
        </p15:guide>
      </p15:sldGuideLst>
    </p:ext>
  </p:extLs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Картинки 2х1 ">
  <p:cSld name="Картинки 2х1 ">
    <p:bg>
      <p:bgPr>
        <a:solidFill>
          <a:srgbClr val="FEFEFE"/>
        </a:solidFill>
        <a:effectLst/>
      </p:bgPr>
    </p:bg>
    <p:spTree>
      <p:nvGrpSpPr>
        <p:cNvPr id="1" name="Shape 5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0" name="Google Shape;600;p23"/>
          <p:cNvSpPr>
            <a:spLocks noGrp="1"/>
          </p:cNvSpPr>
          <p:nvPr>
            <p:ph type="pic" idx="2"/>
          </p:nvPr>
        </p:nvSpPr>
        <p:spPr>
          <a:xfrm>
            <a:off x="539999" y="1089031"/>
            <a:ext cx="3874516" cy="5435594"/>
          </a:xfrm>
          <a:prstGeom prst="roundRect">
            <a:avLst>
              <a:gd name="adj" fmla="val 762"/>
            </a:avLst>
          </a:prstGeom>
          <a:solidFill>
            <a:srgbClr val="E8EDF2"/>
          </a:solidFill>
          <a:ln w="9525" cap="flat" cmpd="sng">
            <a:solidFill>
              <a:schemeClr val="lt2">
                <a:alpha val="20000"/>
              </a:schemeClr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ctr" anchorCtr="0">
            <a:noAutofit/>
          </a:bodyPr>
          <a:lstStyle>
            <a:lvl1pPr marR="0" lvl="0" algn="ctr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7F7F7F"/>
              </a:buClr>
              <a:buSzPts val="2030"/>
              <a:buFont typeface="Roboto"/>
              <a:buNone/>
              <a:defRPr sz="1400" b="0" i="0" u="none" strike="noStrike" cap="none">
                <a:solidFill>
                  <a:srgbClr val="7F7F7F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R="0" lvl="1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030"/>
              <a:buFont typeface="Roboto"/>
              <a:buChar char="•"/>
              <a:defRPr sz="14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R="0" lvl="2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030"/>
              <a:buFont typeface="Roboto"/>
              <a:buChar char="•"/>
              <a:defRPr sz="14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R="0" lvl="3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Roboto"/>
              <a:buNone/>
              <a:defRPr sz="2000" b="0" i="0" u="none" strike="noStrike" cap="none">
                <a:solidFill>
                  <a:srgbClr val="000000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R="0" lvl="4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Roboto"/>
              <a:buNone/>
              <a:defRPr sz="2000" b="0" i="0" u="none" strike="noStrike" cap="none">
                <a:solidFill>
                  <a:srgbClr val="000000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R="0" lvl="5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3263"/>
              <a:buFont typeface="Helvetica Neue"/>
              <a:buChar char="•"/>
              <a:defRPr sz="225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R="0" lvl="6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3263"/>
              <a:buFont typeface="Helvetica Neue"/>
              <a:buChar char="•"/>
              <a:defRPr sz="225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R="0" lvl="7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3263"/>
              <a:buFont typeface="Helvetica Neue"/>
              <a:buChar char="•"/>
              <a:defRPr sz="225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R="0" lvl="8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3263"/>
              <a:buFont typeface="Helvetica Neue"/>
              <a:buChar char="•"/>
              <a:defRPr sz="225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endParaRPr/>
          </a:p>
        </p:txBody>
      </p:sp>
      <p:sp>
        <p:nvSpPr>
          <p:cNvPr id="601" name="Google Shape;601;p23"/>
          <p:cNvSpPr txBox="1">
            <a:spLocks noGrp="1"/>
          </p:cNvSpPr>
          <p:nvPr>
            <p:ph type="title"/>
          </p:nvPr>
        </p:nvSpPr>
        <p:spPr>
          <a:xfrm>
            <a:off x="539750" y="233852"/>
            <a:ext cx="6616700" cy="2974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200"/>
              <a:buFont typeface="Roboto"/>
              <a:buNone/>
              <a:defRPr sz="2200" b="1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9pPr>
          </a:lstStyle>
          <a:p>
            <a:endParaRPr/>
          </a:p>
        </p:txBody>
      </p:sp>
      <p:sp>
        <p:nvSpPr>
          <p:cNvPr id="602" name="Google Shape;602;p23"/>
          <p:cNvSpPr>
            <a:spLocks noGrp="1"/>
          </p:cNvSpPr>
          <p:nvPr>
            <p:ph type="pic" idx="3"/>
          </p:nvPr>
        </p:nvSpPr>
        <p:spPr>
          <a:xfrm>
            <a:off x="4731602" y="1089031"/>
            <a:ext cx="3874516" cy="5435594"/>
          </a:xfrm>
          <a:prstGeom prst="roundRect">
            <a:avLst>
              <a:gd name="adj" fmla="val 762"/>
            </a:avLst>
          </a:prstGeom>
          <a:solidFill>
            <a:srgbClr val="E8EDF2"/>
          </a:solidFill>
          <a:ln w="9525" cap="flat" cmpd="sng">
            <a:solidFill>
              <a:schemeClr val="lt2">
                <a:alpha val="20000"/>
              </a:schemeClr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ctr" anchorCtr="0">
            <a:noAutofit/>
          </a:bodyPr>
          <a:lstStyle>
            <a:lvl1pPr marR="0" lvl="0" algn="ctr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7F7F7F"/>
              </a:buClr>
              <a:buSzPts val="2030"/>
              <a:buFont typeface="Roboto"/>
              <a:buNone/>
              <a:defRPr sz="1400" b="0" i="0" u="none" strike="noStrike" cap="none">
                <a:solidFill>
                  <a:srgbClr val="7F7F7F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R="0" lvl="1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030"/>
              <a:buFont typeface="Roboto"/>
              <a:buChar char="•"/>
              <a:defRPr sz="14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R="0" lvl="2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030"/>
              <a:buFont typeface="Roboto"/>
              <a:buChar char="•"/>
              <a:defRPr sz="14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R="0" lvl="3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Roboto"/>
              <a:buNone/>
              <a:defRPr sz="2000" b="0" i="0" u="none" strike="noStrike" cap="none">
                <a:solidFill>
                  <a:srgbClr val="000000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R="0" lvl="4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Roboto"/>
              <a:buNone/>
              <a:defRPr sz="2000" b="0" i="0" u="none" strike="noStrike" cap="none">
                <a:solidFill>
                  <a:srgbClr val="000000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R="0" lvl="5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3263"/>
              <a:buFont typeface="Helvetica Neue"/>
              <a:buChar char="•"/>
              <a:defRPr sz="225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R="0" lvl="6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3263"/>
              <a:buFont typeface="Helvetica Neue"/>
              <a:buChar char="•"/>
              <a:defRPr sz="225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R="0" lvl="7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3263"/>
              <a:buFont typeface="Helvetica Neue"/>
              <a:buChar char="•"/>
              <a:defRPr sz="225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R="0" lvl="8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3263"/>
              <a:buFont typeface="Helvetica Neue"/>
              <a:buChar char="•"/>
              <a:defRPr sz="225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endParaRPr/>
          </a:p>
        </p:txBody>
      </p:sp>
      <p:sp>
        <p:nvSpPr>
          <p:cNvPr id="603" name="Google Shape;603;p23"/>
          <p:cNvSpPr txBox="1">
            <a:spLocks noGrp="1"/>
          </p:cNvSpPr>
          <p:nvPr>
            <p:ph type="sldNum" idx="12"/>
          </p:nvPr>
        </p:nvSpPr>
        <p:spPr>
          <a:xfrm>
            <a:off x="4469607" y="6601180"/>
            <a:ext cx="204787" cy="1231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marL="0" lvl="0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1pPr>
            <a:lvl2pPr marL="0" lvl="1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2pPr>
            <a:lvl3pPr marL="0" lvl="2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3pPr>
            <a:lvl4pPr marL="0" lvl="3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4pPr>
            <a:lvl5pPr marL="0" lvl="4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5pPr>
            <a:lvl6pPr marL="0" lvl="5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6pPr>
            <a:lvl7pPr marL="0" lvl="6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7pPr>
            <a:lvl8pPr marL="0" lvl="7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8pPr>
            <a:lvl9pPr marL="0" lvl="8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9pPr>
          </a:lstStyle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-RU"/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</p:spTree>
  </p:cSld>
  <p:clrMapOvr>
    <a:masterClrMapping/>
  </p:clrMapOvr>
  <p:extLst>
    <p:ext uri="{DCECCB84-F9BA-43D5-87BE-67443E8EF086}">
      <p15:sldGuideLst xmlns="" xmlns:mc="http://schemas.openxmlformats.org/markup-compatibility/2006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>
        <p15:guide id="1" orient="horz" pos="482">
          <p15:clr>
            <a:srgbClr val="FBAE40"/>
          </p15:clr>
        </p15:guide>
        <p15:guide id="2" orient="horz" pos="686">
          <p15:clr>
            <a:srgbClr val="FBAE40"/>
          </p15:clr>
        </p15:guide>
      </p15:sldGuideLst>
    </p:ext>
  </p:extLs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Пустой">
  <p:cSld name="Пустой">
    <p:spTree>
      <p:nvGrpSpPr>
        <p:cNvPr id="1" name="Shape 604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10_Заголовок и подзаголовок">
  <p:cSld name="10_Заголовок и подзаголовок">
    <p:bg>
      <p:bgPr>
        <a:solidFill>
          <a:srgbClr val="FEFEFE"/>
        </a:solidFill>
        <a:effectLst/>
      </p:bgPr>
    </p:bg>
    <p:spTree>
      <p:nvGrpSpPr>
        <p:cNvPr id="1" name="Shape 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Google Shape;27;p4"/>
          <p:cNvSpPr txBox="1">
            <a:spLocks noGrp="1"/>
          </p:cNvSpPr>
          <p:nvPr>
            <p:ph type="title"/>
          </p:nvPr>
        </p:nvSpPr>
        <p:spPr>
          <a:xfrm>
            <a:off x="539750" y="233852"/>
            <a:ext cx="6616700" cy="2974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200"/>
              <a:buFont typeface="Roboto"/>
              <a:buNone/>
              <a:defRPr sz="2200" b="1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9pPr>
          </a:lstStyle>
          <a:p>
            <a:endParaRPr/>
          </a:p>
        </p:txBody>
      </p:sp>
      <p:sp>
        <p:nvSpPr>
          <p:cNvPr id="28" name="Google Shape;28;p4"/>
          <p:cNvSpPr txBox="1">
            <a:spLocks noGrp="1"/>
          </p:cNvSpPr>
          <p:nvPr>
            <p:ph type="body" idx="1"/>
          </p:nvPr>
        </p:nvSpPr>
        <p:spPr>
          <a:xfrm>
            <a:off x="539750" y="1089029"/>
            <a:ext cx="8064500" cy="543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22860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920"/>
              <a:buFont typeface="Arial"/>
              <a:buNone/>
              <a:defRPr sz="1600" b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lvl="1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900"/>
              <a:buFont typeface="Roboto"/>
              <a:buNone/>
              <a:defRPr sz="2000">
                <a:latin typeface="Roboto"/>
                <a:ea typeface="Roboto"/>
                <a:cs typeface="Roboto"/>
                <a:sym typeface="Roboto"/>
              </a:defRPr>
            </a:lvl2pPr>
            <a:lvl3pPr marL="1371600" lvl="2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900"/>
              <a:buFont typeface="Roboto"/>
              <a:buNone/>
              <a:defRPr sz="2000">
                <a:latin typeface="Roboto"/>
                <a:ea typeface="Roboto"/>
                <a:cs typeface="Roboto"/>
                <a:sym typeface="Roboto"/>
              </a:defRPr>
            </a:lvl3pPr>
            <a:lvl4pPr marL="1828800" lvl="3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Roboto"/>
              <a:buNone/>
              <a:defRPr sz="2000">
                <a:latin typeface="Roboto"/>
                <a:ea typeface="Roboto"/>
                <a:cs typeface="Roboto"/>
                <a:sym typeface="Roboto"/>
              </a:defRPr>
            </a:lvl4pPr>
            <a:lvl5pPr marL="2286000" lvl="4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Roboto"/>
              <a:buNone/>
              <a:defRPr sz="2000">
                <a:latin typeface="Roboto"/>
                <a:ea typeface="Roboto"/>
                <a:cs typeface="Roboto"/>
                <a:sym typeface="Roboto"/>
              </a:defRPr>
            </a:lvl5pPr>
            <a:lvl6pPr marL="2743200" lvl="5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6pPr>
            <a:lvl7pPr marL="3200400" lvl="6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7pPr>
            <a:lvl8pPr marL="3657600" lvl="7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8pPr>
            <a:lvl9pPr marL="4114800" lvl="8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9pPr>
          </a:lstStyle>
          <a:p>
            <a:endParaRPr/>
          </a:p>
        </p:txBody>
      </p:sp>
      <p:sp>
        <p:nvSpPr>
          <p:cNvPr id="29" name="Google Shape;29;p4"/>
          <p:cNvSpPr txBox="1">
            <a:spLocks noGrp="1"/>
          </p:cNvSpPr>
          <p:nvPr>
            <p:ph type="sldNum" idx="12"/>
          </p:nvPr>
        </p:nvSpPr>
        <p:spPr>
          <a:xfrm>
            <a:off x="4469607" y="6601180"/>
            <a:ext cx="204787" cy="1231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marL="0" lvl="0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1pPr>
            <a:lvl2pPr marL="0" lvl="1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2pPr>
            <a:lvl3pPr marL="0" lvl="2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3pPr>
            <a:lvl4pPr marL="0" lvl="3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4pPr>
            <a:lvl5pPr marL="0" lvl="4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5pPr>
            <a:lvl6pPr marL="0" lvl="5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6pPr>
            <a:lvl7pPr marL="0" lvl="6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7pPr>
            <a:lvl8pPr marL="0" lvl="7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8pPr>
            <a:lvl9pPr marL="0" lvl="8" indent="0" algn="ctr">
              <a:spcBef>
                <a:spcPts val="0"/>
              </a:spcBef>
              <a:buNone/>
              <a:defRPr sz="800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9pPr>
          </a:lstStyle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-RU"/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</p:spTree>
  </p:cSld>
  <p:clrMapOvr>
    <a:masterClrMapping/>
  </p:clrMapOvr>
  <p:extLst>
    <p:ext uri="{DCECCB84-F9BA-43D5-87BE-67443E8EF086}">
      <p15:sldGuideLst xmlns="" xmlns:mc="http://schemas.openxmlformats.org/markup-compatibility/2006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>
        <p15:guide id="1" orient="horz" pos="482">
          <p15:clr>
            <a:srgbClr val="FBAE40"/>
          </p15:clr>
        </p15:guide>
        <p15:guide id="2" orient="horz" pos="686">
          <p15:clr>
            <a:srgbClr val="FBAE40"/>
          </p15:clr>
        </p15:guide>
      </p15:sldGuideLst>
    </p:ext>
  </p:extLs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Титульный слайд (1)">
  <p:cSld name="Титульный слайд (1)">
    <p:bg>
      <p:bgPr>
        <a:solidFill>
          <a:schemeClr val="accent1"/>
        </a:solidFill>
        <a:effectLst/>
      </p:bgPr>
    </p:bg>
    <p:spTree>
      <p:nvGrpSpPr>
        <p:cNvPr id="1" name="Shape 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Google Shape;27;p4"/>
          <p:cNvSpPr txBox="1">
            <a:spLocks noGrp="1"/>
          </p:cNvSpPr>
          <p:nvPr>
            <p:ph type="title"/>
          </p:nvPr>
        </p:nvSpPr>
        <p:spPr>
          <a:xfrm>
            <a:off x="539749" y="1485899"/>
            <a:ext cx="5526451" cy="22806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400"/>
              <a:buFont typeface="Roboto"/>
              <a:buNone/>
              <a:defRPr sz="4400">
                <a:solidFill>
                  <a:schemeClr val="lt1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9pPr>
          </a:lstStyle>
          <a:p>
            <a:endParaRPr/>
          </a:p>
        </p:txBody>
      </p:sp>
      <p:sp>
        <p:nvSpPr>
          <p:cNvPr id="28" name="Google Shape;28;p4"/>
          <p:cNvSpPr/>
          <p:nvPr/>
        </p:nvSpPr>
        <p:spPr>
          <a:xfrm>
            <a:off x="-1" y="6201203"/>
            <a:ext cx="9144001" cy="656798"/>
          </a:xfrm>
          <a:prstGeom prst="rect">
            <a:avLst/>
          </a:prstGeom>
          <a:solidFill>
            <a:schemeClr val="dk1">
              <a:alpha val="9803"/>
            </a:schemeClr>
          </a:solidFill>
          <a:ln>
            <a:noFill/>
          </a:ln>
          <a:effectLst>
            <a:outerShdw blurRad="190500" dist="38100" dir="2700000" algn="tl" rotWithShape="0">
              <a:srgbClr val="000000">
                <a:alpha val="1960"/>
              </a:srgbClr>
            </a:outerShdw>
          </a:effectLst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Roboto Light"/>
              <a:buNone/>
            </a:pPr>
            <a:endParaRPr sz="2200" b="0" i="0" u="none" strike="noStrike" cap="none">
              <a:solidFill>
                <a:srgbClr val="D8D8D8"/>
              </a:solidFill>
              <a:latin typeface="Roboto Light"/>
              <a:ea typeface="Roboto Light"/>
              <a:cs typeface="Roboto Light"/>
              <a:sym typeface="Roboto Light"/>
            </a:endParaRPr>
          </a:p>
        </p:txBody>
      </p:sp>
      <p:pic>
        <p:nvPicPr>
          <p:cNvPr id="29" name="Google Shape;29;p4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539750" y="765174"/>
            <a:ext cx="1574271" cy="377825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30" name="Google Shape;30;p4"/>
          <p:cNvCxnSpPr/>
          <p:nvPr/>
        </p:nvCxnSpPr>
        <p:spPr>
          <a:xfrm>
            <a:off x="0" y="6199992"/>
            <a:ext cx="9144000" cy="0"/>
          </a:xfrm>
          <a:prstGeom prst="straightConnector1">
            <a:avLst/>
          </a:prstGeom>
          <a:noFill/>
          <a:ln w="9525" cap="flat" cmpd="sng">
            <a:solidFill>
              <a:schemeClr val="lt1">
                <a:alpha val="9803"/>
              </a:schemeClr>
            </a:solidFill>
            <a:prstDash val="solid"/>
            <a:miter lim="400000"/>
            <a:headEnd type="none" w="sm" len="sm"/>
            <a:tailEnd type="none" w="sm" len="sm"/>
          </a:ln>
        </p:spPr>
      </p:cxnSp>
      <p:grpSp>
        <p:nvGrpSpPr>
          <p:cNvPr id="2" name="Google Shape;31;p4"/>
          <p:cNvGrpSpPr/>
          <p:nvPr/>
        </p:nvGrpSpPr>
        <p:grpSpPr>
          <a:xfrm>
            <a:off x="5833339" y="2865248"/>
            <a:ext cx="2988703" cy="3709468"/>
            <a:chOff x="3935597" y="5640412"/>
            <a:chExt cx="2988703" cy="3709468"/>
          </a:xfrm>
        </p:grpSpPr>
        <p:sp>
          <p:nvSpPr>
            <p:cNvPr id="32" name="Google Shape;32;p4"/>
            <p:cNvSpPr/>
            <p:nvPr/>
          </p:nvSpPr>
          <p:spPr>
            <a:xfrm>
              <a:off x="3967577" y="6862310"/>
              <a:ext cx="846773" cy="826611"/>
            </a:xfrm>
            <a:custGeom>
              <a:avLst/>
              <a:gdLst/>
              <a:ahLst/>
              <a:cxnLst/>
              <a:rect l="l" t="t" r="r" b="b"/>
              <a:pathLst>
                <a:path w="846772" h="826611" extrusionOk="0">
                  <a:moveTo>
                    <a:pt x="764641" y="627947"/>
                  </a:moveTo>
                  <a:lnTo>
                    <a:pt x="722302" y="482786"/>
                  </a:lnTo>
                  <a:cubicBezTo>
                    <a:pt x="418264" y="522544"/>
                    <a:pt x="132406" y="329037"/>
                    <a:pt x="56376" y="31981"/>
                  </a:cubicBezTo>
                  <a:cubicBezTo>
                    <a:pt x="-37303" y="353089"/>
                    <a:pt x="147061" y="689338"/>
                    <a:pt x="468163" y="783007"/>
                  </a:cubicBezTo>
                  <a:cubicBezTo>
                    <a:pt x="582160" y="816274"/>
                    <a:pt x="703419" y="815285"/>
                    <a:pt x="816858" y="780165"/>
                  </a:cubicBezTo>
                  <a:cubicBezTo>
                    <a:pt x="794278" y="732988"/>
                    <a:pt x="779963" y="680972"/>
                    <a:pt x="764439" y="627947"/>
                  </a:cubicBezTo>
                </a:path>
              </a:pathLst>
            </a:custGeom>
            <a:solidFill>
              <a:srgbClr val="EB8B2D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3" name="Google Shape;33;p4"/>
            <p:cNvSpPr/>
            <p:nvPr/>
          </p:nvSpPr>
          <p:spPr>
            <a:xfrm>
              <a:off x="3935597" y="6830329"/>
              <a:ext cx="907256" cy="887095"/>
            </a:xfrm>
            <a:custGeom>
              <a:avLst/>
              <a:gdLst/>
              <a:ahLst/>
              <a:cxnLst/>
              <a:rect l="l" t="t" r="r" b="b"/>
              <a:pathLst>
                <a:path w="907256" h="887095" extrusionOk="0">
                  <a:moveTo>
                    <a:pt x="796621" y="659928"/>
                  </a:moveTo>
                  <a:lnTo>
                    <a:pt x="754283" y="514767"/>
                  </a:lnTo>
                  <a:cubicBezTo>
                    <a:pt x="450245" y="554525"/>
                    <a:pt x="164387" y="361017"/>
                    <a:pt x="88357" y="63962"/>
                  </a:cubicBezTo>
                  <a:cubicBezTo>
                    <a:pt x="-5323" y="385070"/>
                    <a:pt x="179042" y="721319"/>
                    <a:pt x="500144" y="814988"/>
                  </a:cubicBezTo>
                  <a:cubicBezTo>
                    <a:pt x="614140" y="848254"/>
                    <a:pt x="735399" y="847266"/>
                    <a:pt x="848839" y="812146"/>
                  </a:cubicBezTo>
                  <a:cubicBezTo>
                    <a:pt x="826258" y="764968"/>
                    <a:pt x="811944" y="712952"/>
                    <a:pt x="796420" y="659928"/>
                  </a:cubicBez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4" name="Google Shape;34;p4"/>
            <p:cNvSpPr/>
            <p:nvPr/>
          </p:nvSpPr>
          <p:spPr>
            <a:xfrm>
              <a:off x="3994367" y="6861705"/>
              <a:ext cx="766128" cy="685483"/>
            </a:xfrm>
            <a:custGeom>
              <a:avLst/>
              <a:gdLst/>
              <a:ahLst/>
              <a:cxnLst/>
              <a:rect l="l" t="t" r="r" b="b"/>
              <a:pathLst>
                <a:path w="766127" h="685482" extrusionOk="0">
                  <a:moveTo>
                    <a:pt x="737851" y="628552"/>
                  </a:moveTo>
                  <a:cubicBezTo>
                    <a:pt x="709222" y="531577"/>
                    <a:pt x="682005" y="433794"/>
                    <a:pt x="651158" y="337222"/>
                  </a:cubicBezTo>
                  <a:cubicBezTo>
                    <a:pt x="401380" y="374480"/>
                    <a:pt x="154707" y="252827"/>
                    <a:pt x="32207" y="31981"/>
                  </a:cubicBezTo>
                  <a:cubicBezTo>
                    <a:pt x="23147" y="366355"/>
                    <a:pt x="286860" y="644741"/>
                    <a:pt x="621225" y="653814"/>
                  </a:cubicBezTo>
                  <a:cubicBezTo>
                    <a:pt x="661843" y="654903"/>
                    <a:pt x="702469" y="651919"/>
                    <a:pt x="742488" y="644883"/>
                  </a:cubicBezTo>
                  <a:lnTo>
                    <a:pt x="737851" y="628552"/>
                  </a:lnTo>
                </a:path>
              </a:pathLst>
            </a:custGeom>
            <a:solidFill>
              <a:srgbClr val="EB8B2D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5" name="Google Shape;35;p4"/>
            <p:cNvSpPr/>
            <p:nvPr/>
          </p:nvSpPr>
          <p:spPr>
            <a:xfrm>
              <a:off x="3959992" y="6829724"/>
              <a:ext cx="1895158" cy="2520156"/>
            </a:xfrm>
            <a:custGeom>
              <a:avLst/>
              <a:gdLst/>
              <a:ahLst/>
              <a:cxnLst/>
              <a:rect l="l" t="t" r="r" b="b"/>
              <a:pathLst>
                <a:path w="1895157" h="2520156" extrusionOk="0">
                  <a:moveTo>
                    <a:pt x="772226" y="660533"/>
                  </a:moveTo>
                  <a:cubicBezTo>
                    <a:pt x="743597" y="563557"/>
                    <a:pt x="716380" y="465775"/>
                    <a:pt x="685533" y="369203"/>
                  </a:cubicBezTo>
                  <a:cubicBezTo>
                    <a:pt x="435755" y="406461"/>
                    <a:pt x="189082" y="284808"/>
                    <a:pt x="66582" y="63962"/>
                  </a:cubicBezTo>
                  <a:cubicBezTo>
                    <a:pt x="57522" y="398336"/>
                    <a:pt x="321235" y="676722"/>
                    <a:pt x="655600" y="685795"/>
                  </a:cubicBezTo>
                  <a:cubicBezTo>
                    <a:pt x="696218" y="686884"/>
                    <a:pt x="736844" y="683900"/>
                    <a:pt x="776863" y="676863"/>
                  </a:cubicBezTo>
                  <a:lnTo>
                    <a:pt x="772226" y="660533"/>
                  </a:lnTo>
                  <a:close/>
                  <a:moveTo>
                    <a:pt x="729888" y="515372"/>
                  </a:moveTo>
                  <a:cubicBezTo>
                    <a:pt x="425850" y="555130"/>
                    <a:pt x="139992" y="361622"/>
                    <a:pt x="63962" y="64566"/>
                  </a:cubicBezTo>
                  <a:moveTo>
                    <a:pt x="728476" y="2457707"/>
                  </a:moveTo>
                  <a:cubicBezTo>
                    <a:pt x="728476" y="2277324"/>
                    <a:pt x="874706" y="2131094"/>
                    <a:pt x="1055089" y="2131094"/>
                  </a:cubicBezTo>
                  <a:lnTo>
                    <a:pt x="1216782" y="2131094"/>
                  </a:lnTo>
                  <a:moveTo>
                    <a:pt x="889766" y="2348433"/>
                  </a:moveTo>
                  <a:cubicBezTo>
                    <a:pt x="889766" y="2227667"/>
                    <a:pt x="987750" y="2129885"/>
                    <a:pt x="1108314" y="2129885"/>
                  </a:cubicBezTo>
                  <a:lnTo>
                    <a:pt x="1216580" y="2129885"/>
                  </a:lnTo>
                  <a:moveTo>
                    <a:pt x="1347830" y="2457707"/>
                  </a:moveTo>
                  <a:cubicBezTo>
                    <a:pt x="1347830" y="2277324"/>
                    <a:pt x="1494060" y="2131094"/>
                    <a:pt x="1674442" y="2131094"/>
                  </a:cubicBezTo>
                  <a:lnTo>
                    <a:pt x="1836135" y="2131094"/>
                  </a:lnTo>
                  <a:moveTo>
                    <a:pt x="1509322" y="2348433"/>
                  </a:moveTo>
                  <a:cubicBezTo>
                    <a:pt x="1509322" y="2227667"/>
                    <a:pt x="1607104" y="2129885"/>
                    <a:pt x="1727870" y="2129885"/>
                  </a:cubicBezTo>
                  <a:lnTo>
                    <a:pt x="1835934" y="2129885"/>
                  </a:lnTo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6" name="Google Shape;36;p4"/>
            <p:cNvSpPr/>
            <p:nvPr/>
          </p:nvSpPr>
          <p:spPr>
            <a:xfrm>
              <a:off x="5004470" y="5906061"/>
              <a:ext cx="624999" cy="463709"/>
            </a:xfrm>
            <a:custGeom>
              <a:avLst/>
              <a:gdLst/>
              <a:ahLst/>
              <a:cxnLst/>
              <a:rect l="l" t="t" r="r" b="b"/>
              <a:pathLst>
                <a:path w="624998" h="463708" extrusionOk="0">
                  <a:moveTo>
                    <a:pt x="31981" y="436012"/>
                  </a:moveTo>
                  <a:lnTo>
                    <a:pt x="597302" y="436012"/>
                  </a:lnTo>
                  <a:lnTo>
                    <a:pt x="597302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rgbClr val="009D9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7" name="Google Shape;37;p4"/>
            <p:cNvSpPr/>
            <p:nvPr/>
          </p:nvSpPr>
          <p:spPr>
            <a:xfrm>
              <a:off x="4972490" y="5874080"/>
              <a:ext cx="685483" cy="524193"/>
            </a:xfrm>
            <a:custGeom>
              <a:avLst/>
              <a:gdLst/>
              <a:ahLst/>
              <a:cxnLst/>
              <a:rect l="l" t="t" r="r" b="b"/>
              <a:pathLst>
                <a:path w="685482" h="524192" extrusionOk="0">
                  <a:moveTo>
                    <a:pt x="63962" y="467993"/>
                  </a:moveTo>
                  <a:lnTo>
                    <a:pt x="629283" y="467993"/>
                  </a:lnTo>
                  <a:lnTo>
                    <a:pt x="629283" y="63962"/>
                  </a:lnTo>
                  <a:lnTo>
                    <a:pt x="63962" y="63962"/>
                  </a:ln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8" name="Google Shape;38;p4"/>
            <p:cNvSpPr/>
            <p:nvPr/>
          </p:nvSpPr>
          <p:spPr>
            <a:xfrm>
              <a:off x="5625235" y="5994569"/>
              <a:ext cx="201613" cy="221774"/>
            </a:xfrm>
            <a:custGeom>
              <a:avLst/>
              <a:gdLst/>
              <a:ahLst/>
              <a:cxnLst/>
              <a:rect l="l" t="t" r="r" b="b"/>
              <a:pathLst>
                <a:path w="201612" h="221773" extrusionOk="0">
                  <a:moveTo>
                    <a:pt x="183190" y="208392"/>
                  </a:moveTo>
                  <a:lnTo>
                    <a:pt x="31981" y="208392"/>
                  </a:lnTo>
                  <a:lnTo>
                    <a:pt x="107585" y="31981"/>
                  </a:lnTo>
                  <a:lnTo>
                    <a:pt x="183190" y="208392"/>
                  </a:lnTo>
                </a:path>
              </a:pathLst>
            </a:custGeom>
            <a:solidFill>
              <a:srgbClr val="009D9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9" name="Google Shape;39;p4"/>
            <p:cNvSpPr/>
            <p:nvPr/>
          </p:nvSpPr>
          <p:spPr>
            <a:xfrm>
              <a:off x="5593254" y="5962588"/>
              <a:ext cx="262096" cy="302419"/>
            </a:xfrm>
            <a:custGeom>
              <a:avLst/>
              <a:gdLst/>
              <a:ahLst/>
              <a:cxnLst/>
              <a:rect l="l" t="t" r="r" b="b"/>
              <a:pathLst>
                <a:path w="262096" h="302418" extrusionOk="0">
                  <a:moveTo>
                    <a:pt x="215171" y="240373"/>
                  </a:moveTo>
                  <a:lnTo>
                    <a:pt x="63962" y="240373"/>
                  </a:lnTo>
                  <a:lnTo>
                    <a:pt x="139566" y="63962"/>
                  </a:ln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0" name="Google Shape;40;p4"/>
            <p:cNvSpPr/>
            <p:nvPr/>
          </p:nvSpPr>
          <p:spPr>
            <a:xfrm>
              <a:off x="4847616" y="5672392"/>
              <a:ext cx="907256" cy="423386"/>
            </a:xfrm>
            <a:custGeom>
              <a:avLst/>
              <a:gdLst/>
              <a:ahLst/>
              <a:cxnLst/>
              <a:rect l="l" t="t" r="r" b="b"/>
              <a:pathLst>
                <a:path w="907256" h="423386" extrusionOk="0">
                  <a:moveTo>
                    <a:pt x="888431" y="212827"/>
                  </a:moveTo>
                  <a:lnTo>
                    <a:pt x="460206" y="393875"/>
                  </a:lnTo>
                  <a:lnTo>
                    <a:pt x="31981" y="212827"/>
                  </a:lnTo>
                  <a:lnTo>
                    <a:pt x="460206" y="31981"/>
                  </a:lnTo>
                  <a:lnTo>
                    <a:pt x="888431" y="212827"/>
                  </a:lnTo>
                </a:path>
              </a:pathLst>
            </a:custGeom>
            <a:solidFill>
              <a:srgbClr val="009D9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1" name="Google Shape;41;p4"/>
            <p:cNvSpPr/>
            <p:nvPr/>
          </p:nvSpPr>
          <p:spPr>
            <a:xfrm>
              <a:off x="4815635" y="5640412"/>
              <a:ext cx="967740" cy="483870"/>
            </a:xfrm>
            <a:custGeom>
              <a:avLst/>
              <a:gdLst/>
              <a:ahLst/>
              <a:cxnLst/>
              <a:rect l="l" t="t" r="r" b="b"/>
              <a:pathLst>
                <a:path w="967740" h="483870" extrusionOk="0">
                  <a:moveTo>
                    <a:pt x="920411" y="244808"/>
                  </a:moveTo>
                  <a:lnTo>
                    <a:pt x="492187" y="425856"/>
                  </a:lnTo>
                  <a:lnTo>
                    <a:pt x="63962" y="244808"/>
                  </a:lnTo>
                  <a:lnTo>
                    <a:pt x="492187" y="63962"/>
                  </a:ln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2" name="Google Shape;42;p4"/>
            <p:cNvSpPr/>
            <p:nvPr/>
          </p:nvSpPr>
          <p:spPr>
            <a:xfrm>
              <a:off x="5704066" y="5853239"/>
              <a:ext cx="60484" cy="221774"/>
            </a:xfrm>
            <a:custGeom>
              <a:avLst/>
              <a:gdLst/>
              <a:ahLst/>
              <a:cxnLst/>
              <a:rect l="l" t="t" r="r" b="b"/>
              <a:pathLst>
                <a:path w="60483" h="221773" extrusionOk="0">
                  <a:moveTo>
                    <a:pt x="31981" y="31981"/>
                  </a:moveTo>
                  <a:lnTo>
                    <a:pt x="31981" y="206174"/>
                  </a:lnTo>
                </a:path>
              </a:pathLst>
            </a:custGeom>
            <a:solidFill>
              <a:srgbClr val="A3D3B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3" name="Google Shape;43;p4"/>
            <p:cNvSpPr/>
            <p:nvPr/>
          </p:nvSpPr>
          <p:spPr>
            <a:xfrm>
              <a:off x="5672085" y="5821258"/>
              <a:ext cx="120968" cy="282258"/>
            </a:xfrm>
            <a:custGeom>
              <a:avLst/>
              <a:gdLst/>
              <a:ahLst/>
              <a:cxnLst/>
              <a:rect l="l" t="t" r="r" b="b"/>
              <a:pathLst>
                <a:path w="120967" h="282257" extrusionOk="0">
                  <a:moveTo>
                    <a:pt x="63962" y="63962"/>
                  </a:moveTo>
                  <a:lnTo>
                    <a:pt x="63962" y="238155"/>
                  </a:lnTo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4" name="Google Shape;44;p4"/>
            <p:cNvSpPr/>
            <p:nvPr/>
          </p:nvSpPr>
          <p:spPr>
            <a:xfrm>
              <a:off x="5541163" y="8332871"/>
              <a:ext cx="262096" cy="645160"/>
            </a:xfrm>
            <a:custGeom>
              <a:avLst/>
              <a:gdLst/>
              <a:ahLst/>
              <a:cxnLst/>
              <a:rect l="l" t="t" r="r" b="b"/>
              <a:pathLst>
                <a:path w="262096" h="645160" extrusionOk="0">
                  <a:moveTo>
                    <a:pt x="31981" y="51941"/>
                  </a:moveTo>
                  <a:lnTo>
                    <a:pt x="126537" y="621294"/>
                  </a:lnTo>
                  <a:lnTo>
                    <a:pt x="193876" y="621294"/>
                  </a:lnTo>
                  <a:lnTo>
                    <a:pt x="246093" y="31981"/>
                  </a:lnTo>
                </a:path>
              </a:pathLst>
            </a:custGeom>
            <a:solidFill>
              <a:srgbClr val="EB8B2D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5" name="Google Shape;45;p4"/>
            <p:cNvSpPr/>
            <p:nvPr/>
          </p:nvSpPr>
          <p:spPr>
            <a:xfrm>
              <a:off x="5509182" y="8300890"/>
              <a:ext cx="322580" cy="705644"/>
            </a:xfrm>
            <a:custGeom>
              <a:avLst/>
              <a:gdLst/>
              <a:ahLst/>
              <a:cxnLst/>
              <a:rect l="l" t="t" r="r" b="b"/>
              <a:pathLst>
                <a:path w="322580" h="705643" extrusionOk="0">
                  <a:moveTo>
                    <a:pt x="63962" y="83922"/>
                  </a:moveTo>
                  <a:lnTo>
                    <a:pt x="158518" y="653275"/>
                  </a:lnTo>
                  <a:lnTo>
                    <a:pt x="225856" y="653275"/>
                  </a:lnTo>
                  <a:lnTo>
                    <a:pt x="278074" y="63962"/>
                  </a:lnTo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6" name="Google Shape;46;p4"/>
            <p:cNvSpPr/>
            <p:nvPr/>
          </p:nvSpPr>
          <p:spPr>
            <a:xfrm>
              <a:off x="4921809" y="8332871"/>
              <a:ext cx="262096" cy="645160"/>
            </a:xfrm>
            <a:custGeom>
              <a:avLst/>
              <a:gdLst/>
              <a:ahLst/>
              <a:cxnLst/>
              <a:rect l="l" t="t" r="r" b="b"/>
              <a:pathLst>
                <a:path w="262096" h="645160" extrusionOk="0">
                  <a:moveTo>
                    <a:pt x="31981" y="51941"/>
                  </a:moveTo>
                  <a:lnTo>
                    <a:pt x="126335" y="621294"/>
                  </a:lnTo>
                  <a:lnTo>
                    <a:pt x="193876" y="621294"/>
                  </a:lnTo>
                  <a:lnTo>
                    <a:pt x="246093" y="31981"/>
                  </a:lnTo>
                </a:path>
              </a:pathLst>
            </a:custGeom>
            <a:solidFill>
              <a:srgbClr val="EB8B2D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7" name="Google Shape;47;p4"/>
            <p:cNvSpPr/>
            <p:nvPr/>
          </p:nvSpPr>
          <p:spPr>
            <a:xfrm>
              <a:off x="4889828" y="8300890"/>
              <a:ext cx="322580" cy="705644"/>
            </a:xfrm>
            <a:custGeom>
              <a:avLst/>
              <a:gdLst/>
              <a:ahLst/>
              <a:cxnLst/>
              <a:rect l="l" t="t" r="r" b="b"/>
              <a:pathLst>
                <a:path w="322580" h="705643" extrusionOk="0">
                  <a:moveTo>
                    <a:pt x="63962" y="83922"/>
                  </a:moveTo>
                  <a:lnTo>
                    <a:pt x="158316" y="653275"/>
                  </a:lnTo>
                  <a:lnTo>
                    <a:pt x="225856" y="653275"/>
                  </a:lnTo>
                  <a:lnTo>
                    <a:pt x="278074" y="63962"/>
                  </a:lnTo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8" name="Google Shape;48;p4"/>
            <p:cNvSpPr/>
            <p:nvPr/>
          </p:nvSpPr>
          <p:spPr>
            <a:xfrm>
              <a:off x="4431488" y="6188319"/>
              <a:ext cx="1653223" cy="2217738"/>
            </a:xfrm>
            <a:custGeom>
              <a:avLst/>
              <a:gdLst/>
              <a:ahLst/>
              <a:cxnLst/>
              <a:rect l="l" t="t" r="r" b="b"/>
              <a:pathLst>
                <a:path w="1653222" h="2217737" extrusionOk="0">
                  <a:moveTo>
                    <a:pt x="1449115" y="2190646"/>
                  </a:moveTo>
                  <a:lnTo>
                    <a:pt x="580165" y="2190646"/>
                  </a:lnTo>
                  <a:cubicBezTo>
                    <a:pt x="349787" y="2190767"/>
                    <a:pt x="162939" y="2004094"/>
                    <a:pt x="162827" y="1773711"/>
                  </a:cubicBezTo>
                  <a:cubicBezTo>
                    <a:pt x="162827" y="1773651"/>
                    <a:pt x="162827" y="1773570"/>
                    <a:pt x="162827" y="1773510"/>
                  </a:cubicBezTo>
                  <a:lnTo>
                    <a:pt x="162827" y="776939"/>
                  </a:lnTo>
                  <a:cubicBezTo>
                    <a:pt x="162827" y="640851"/>
                    <a:pt x="273311" y="530367"/>
                    <a:pt x="409601" y="530367"/>
                  </a:cubicBezTo>
                  <a:lnTo>
                    <a:pt x="1378349" y="530367"/>
                  </a:lnTo>
                  <a:cubicBezTo>
                    <a:pt x="1514438" y="530367"/>
                    <a:pt x="1624921" y="640851"/>
                    <a:pt x="1624921" y="776939"/>
                  </a:cubicBezTo>
                  <a:lnTo>
                    <a:pt x="1624921" y="2014840"/>
                  </a:lnTo>
                  <a:cubicBezTo>
                    <a:pt x="1624921" y="2112017"/>
                    <a:pt x="1546292" y="2190646"/>
                    <a:pt x="1449115" y="2190646"/>
                  </a:cubicBezTo>
                  <a:moveTo>
                    <a:pt x="389440" y="389440"/>
                  </a:moveTo>
                  <a:lnTo>
                    <a:pt x="243472" y="535609"/>
                  </a:lnTo>
                  <a:lnTo>
                    <a:pt x="31981" y="31981"/>
                  </a:lnTo>
                  <a:lnTo>
                    <a:pt x="283795" y="137626"/>
                  </a:lnTo>
                  <a:lnTo>
                    <a:pt x="535609" y="243472"/>
                  </a:lnTo>
                  <a:lnTo>
                    <a:pt x="389440" y="389440"/>
                  </a:lnTo>
                </a:path>
              </a:pathLst>
            </a:custGeom>
            <a:solidFill>
              <a:srgbClr val="F1A948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9" name="Google Shape;49;p4"/>
            <p:cNvSpPr/>
            <p:nvPr/>
          </p:nvSpPr>
          <p:spPr>
            <a:xfrm>
              <a:off x="4399507" y="6156338"/>
              <a:ext cx="624999" cy="624999"/>
            </a:xfrm>
            <a:custGeom>
              <a:avLst/>
              <a:gdLst/>
              <a:ahLst/>
              <a:cxnLst/>
              <a:rect l="l" t="t" r="r" b="b"/>
              <a:pathLst>
                <a:path w="624998" h="624998" extrusionOk="0">
                  <a:moveTo>
                    <a:pt x="421421" y="421421"/>
                  </a:moveTo>
                  <a:lnTo>
                    <a:pt x="275453" y="567590"/>
                  </a:lnTo>
                  <a:lnTo>
                    <a:pt x="63962" y="63962"/>
                  </a:lnTo>
                  <a:lnTo>
                    <a:pt x="315776" y="169607"/>
                  </a:lnTo>
                  <a:lnTo>
                    <a:pt x="567590" y="275453"/>
                  </a:ln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50" name="Google Shape;50;p4"/>
            <p:cNvSpPr/>
            <p:nvPr/>
          </p:nvSpPr>
          <p:spPr>
            <a:xfrm>
              <a:off x="5639146" y="6188319"/>
              <a:ext cx="564515" cy="564515"/>
            </a:xfrm>
            <a:custGeom>
              <a:avLst/>
              <a:gdLst/>
              <a:ahLst/>
              <a:cxnLst/>
              <a:rect l="l" t="t" r="r" b="b"/>
              <a:pathLst>
                <a:path w="564515" h="564515" extrusionOk="0">
                  <a:moveTo>
                    <a:pt x="178150" y="389440"/>
                  </a:moveTo>
                  <a:lnTo>
                    <a:pt x="324117" y="535609"/>
                  </a:lnTo>
                  <a:lnTo>
                    <a:pt x="535609" y="31981"/>
                  </a:lnTo>
                  <a:lnTo>
                    <a:pt x="283795" y="137626"/>
                  </a:lnTo>
                  <a:lnTo>
                    <a:pt x="31981" y="243472"/>
                  </a:lnTo>
                  <a:lnTo>
                    <a:pt x="178150" y="389440"/>
                  </a:lnTo>
                </a:path>
              </a:pathLst>
            </a:custGeom>
            <a:solidFill>
              <a:srgbClr val="F1A948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51" name="Google Shape;51;p4"/>
            <p:cNvSpPr/>
            <p:nvPr/>
          </p:nvSpPr>
          <p:spPr>
            <a:xfrm>
              <a:off x="5607166" y="6156338"/>
              <a:ext cx="624999" cy="624999"/>
            </a:xfrm>
            <a:custGeom>
              <a:avLst/>
              <a:gdLst/>
              <a:ahLst/>
              <a:cxnLst/>
              <a:rect l="l" t="t" r="r" b="b"/>
              <a:pathLst>
                <a:path w="624998" h="624998" extrusionOk="0">
                  <a:moveTo>
                    <a:pt x="210131" y="421421"/>
                  </a:moveTo>
                  <a:lnTo>
                    <a:pt x="356098" y="567590"/>
                  </a:lnTo>
                  <a:lnTo>
                    <a:pt x="567590" y="63962"/>
                  </a:lnTo>
                  <a:lnTo>
                    <a:pt x="315776" y="169607"/>
                  </a:lnTo>
                  <a:lnTo>
                    <a:pt x="63962" y="275453"/>
                  </a:ln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52" name="Google Shape;52;p4"/>
            <p:cNvSpPr/>
            <p:nvPr/>
          </p:nvSpPr>
          <p:spPr>
            <a:xfrm>
              <a:off x="4609713" y="6133883"/>
              <a:ext cx="1411288" cy="786289"/>
            </a:xfrm>
            <a:custGeom>
              <a:avLst/>
              <a:gdLst/>
              <a:ahLst/>
              <a:cxnLst/>
              <a:rect l="l" t="t" r="r" b="b"/>
              <a:pathLst>
                <a:path w="1411287" h="786288" extrusionOk="0">
                  <a:moveTo>
                    <a:pt x="1392462" y="712222"/>
                  </a:moveTo>
                  <a:cubicBezTo>
                    <a:pt x="1392462" y="900124"/>
                    <a:pt x="712221" y="563028"/>
                    <a:pt x="712221" y="563028"/>
                  </a:cubicBezTo>
                  <a:cubicBezTo>
                    <a:pt x="712221" y="563028"/>
                    <a:pt x="31981" y="900124"/>
                    <a:pt x="31981" y="712222"/>
                  </a:cubicBezTo>
                  <a:cubicBezTo>
                    <a:pt x="31981" y="336537"/>
                    <a:pt x="336535" y="31981"/>
                    <a:pt x="712221" y="31981"/>
                  </a:cubicBezTo>
                  <a:cubicBezTo>
                    <a:pt x="1087908" y="31981"/>
                    <a:pt x="1392462" y="336537"/>
                    <a:pt x="1392462" y="712222"/>
                  </a:cubicBezTo>
                </a:path>
              </a:pathLst>
            </a:custGeom>
            <a:solidFill>
              <a:srgbClr val="F1A948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53" name="Google Shape;53;p4"/>
            <p:cNvSpPr/>
            <p:nvPr/>
          </p:nvSpPr>
          <p:spPr>
            <a:xfrm>
              <a:off x="4577732" y="6101903"/>
              <a:ext cx="1471771" cy="846773"/>
            </a:xfrm>
            <a:custGeom>
              <a:avLst/>
              <a:gdLst/>
              <a:ahLst/>
              <a:cxnLst/>
              <a:rect l="l" t="t" r="r" b="b"/>
              <a:pathLst>
                <a:path w="1471771" h="846772" extrusionOk="0">
                  <a:moveTo>
                    <a:pt x="1424443" y="744202"/>
                  </a:moveTo>
                  <a:cubicBezTo>
                    <a:pt x="1424443" y="932105"/>
                    <a:pt x="744202" y="595009"/>
                    <a:pt x="744202" y="595009"/>
                  </a:cubicBezTo>
                  <a:cubicBezTo>
                    <a:pt x="744202" y="595009"/>
                    <a:pt x="63962" y="932105"/>
                    <a:pt x="63962" y="744202"/>
                  </a:cubicBezTo>
                  <a:cubicBezTo>
                    <a:pt x="63962" y="368517"/>
                    <a:pt x="368515" y="63962"/>
                    <a:pt x="744202" y="63962"/>
                  </a:cubicBezTo>
                  <a:cubicBezTo>
                    <a:pt x="1119889" y="63962"/>
                    <a:pt x="1424443" y="368517"/>
                    <a:pt x="1424443" y="744202"/>
                  </a:cubicBezTo>
                  <a:close/>
                </a:path>
              </a:pathLst>
            </a:custGeom>
            <a:noFill/>
            <a:ln w="40275" cap="flat" cmpd="sng">
              <a:solidFill>
                <a:srgbClr val="814C5F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54" name="Google Shape;54;p4"/>
            <p:cNvSpPr/>
            <p:nvPr/>
          </p:nvSpPr>
          <p:spPr>
            <a:xfrm>
              <a:off x="5162333" y="6828438"/>
              <a:ext cx="302419" cy="322580"/>
            </a:xfrm>
            <a:custGeom>
              <a:avLst/>
              <a:gdLst/>
              <a:ahLst/>
              <a:cxnLst/>
              <a:rect l="l" t="t" r="r" b="b"/>
              <a:pathLst>
                <a:path w="302418" h="322580" extrusionOk="0">
                  <a:moveTo>
                    <a:pt x="287222" y="166860"/>
                  </a:moveTo>
                  <a:lnTo>
                    <a:pt x="159602" y="294480"/>
                  </a:lnTo>
                  <a:lnTo>
                    <a:pt x="31981" y="166860"/>
                  </a:lnTo>
                  <a:lnTo>
                    <a:pt x="159602" y="31981"/>
                  </a:lnTo>
                  <a:lnTo>
                    <a:pt x="287222" y="166860"/>
                  </a:lnTo>
                </a:path>
              </a:pathLst>
            </a:custGeom>
            <a:solidFill>
              <a:srgbClr val="F6EB3D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55" name="Google Shape;55;p4"/>
            <p:cNvSpPr/>
            <p:nvPr/>
          </p:nvSpPr>
          <p:spPr>
            <a:xfrm>
              <a:off x="5130352" y="6796458"/>
              <a:ext cx="383064" cy="383064"/>
            </a:xfrm>
            <a:custGeom>
              <a:avLst/>
              <a:gdLst/>
              <a:ahLst/>
              <a:cxnLst/>
              <a:rect l="l" t="t" r="r" b="b"/>
              <a:pathLst>
                <a:path w="383063" h="383063" extrusionOk="0">
                  <a:moveTo>
                    <a:pt x="319203" y="198840"/>
                  </a:moveTo>
                  <a:lnTo>
                    <a:pt x="191582" y="326461"/>
                  </a:lnTo>
                  <a:lnTo>
                    <a:pt x="63962" y="198840"/>
                  </a:lnTo>
                  <a:lnTo>
                    <a:pt x="191582" y="63962"/>
                  </a:ln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56" name="Google Shape;56;p4"/>
            <p:cNvSpPr/>
            <p:nvPr/>
          </p:nvSpPr>
          <p:spPr>
            <a:xfrm>
              <a:off x="4557109" y="6241948"/>
              <a:ext cx="1512094" cy="846773"/>
            </a:xfrm>
            <a:custGeom>
              <a:avLst/>
              <a:gdLst/>
              <a:ahLst/>
              <a:cxnLst/>
              <a:rect l="l" t="t" r="r" b="b"/>
              <a:pathLst>
                <a:path w="1512093" h="846772" extrusionOk="0">
                  <a:moveTo>
                    <a:pt x="1105551" y="31981"/>
                  </a:moveTo>
                  <a:cubicBezTo>
                    <a:pt x="964656" y="31981"/>
                    <a:pt x="834586" y="107545"/>
                    <a:pt x="764826" y="229964"/>
                  </a:cubicBezTo>
                  <a:cubicBezTo>
                    <a:pt x="657542" y="41840"/>
                    <a:pt x="418062" y="-23704"/>
                    <a:pt x="229931" y="83574"/>
                  </a:cubicBezTo>
                  <a:cubicBezTo>
                    <a:pt x="41800" y="190852"/>
                    <a:pt x="-23740" y="430347"/>
                    <a:pt x="83543" y="618472"/>
                  </a:cubicBezTo>
                  <a:cubicBezTo>
                    <a:pt x="190827" y="806596"/>
                    <a:pt x="430308" y="872140"/>
                    <a:pt x="618439" y="764862"/>
                  </a:cubicBezTo>
                  <a:cubicBezTo>
                    <a:pt x="679467" y="730064"/>
                    <a:pt x="730023" y="679500"/>
                    <a:pt x="764826" y="618472"/>
                  </a:cubicBezTo>
                  <a:cubicBezTo>
                    <a:pt x="871606" y="806758"/>
                    <a:pt x="1110805" y="872846"/>
                    <a:pt x="1299095" y="766052"/>
                  </a:cubicBezTo>
                  <a:cubicBezTo>
                    <a:pt x="1422153" y="696274"/>
                    <a:pt x="1498052" y="565589"/>
                    <a:pt x="1497687" y="424117"/>
                  </a:cubicBezTo>
                  <a:cubicBezTo>
                    <a:pt x="1497687" y="207585"/>
                    <a:pt x="1322083" y="31981"/>
                    <a:pt x="1105551" y="31981"/>
                  </a:cubicBezTo>
                </a:path>
              </a:pathLst>
            </a:custGeom>
            <a:solidFill>
              <a:srgbClr val="FFFFFE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57" name="Google Shape;57;p4"/>
            <p:cNvSpPr/>
            <p:nvPr/>
          </p:nvSpPr>
          <p:spPr>
            <a:xfrm>
              <a:off x="4525128" y="6209967"/>
              <a:ext cx="1592739" cy="907256"/>
            </a:xfrm>
            <a:custGeom>
              <a:avLst/>
              <a:gdLst/>
              <a:ahLst/>
              <a:cxnLst/>
              <a:rect l="l" t="t" r="r" b="b"/>
              <a:pathLst>
                <a:path w="1592738" h="907256" extrusionOk="0">
                  <a:moveTo>
                    <a:pt x="1137532" y="63962"/>
                  </a:moveTo>
                  <a:cubicBezTo>
                    <a:pt x="996637" y="63962"/>
                    <a:pt x="866566" y="139526"/>
                    <a:pt x="796807" y="261945"/>
                  </a:cubicBezTo>
                  <a:cubicBezTo>
                    <a:pt x="689522" y="73820"/>
                    <a:pt x="450043" y="8276"/>
                    <a:pt x="261912" y="115554"/>
                  </a:cubicBezTo>
                  <a:cubicBezTo>
                    <a:pt x="73781" y="222832"/>
                    <a:pt x="8241" y="462328"/>
                    <a:pt x="115524" y="650452"/>
                  </a:cubicBezTo>
                  <a:cubicBezTo>
                    <a:pt x="222807" y="838577"/>
                    <a:pt x="462289" y="904121"/>
                    <a:pt x="650420" y="796843"/>
                  </a:cubicBezTo>
                  <a:cubicBezTo>
                    <a:pt x="711448" y="762045"/>
                    <a:pt x="762004" y="711481"/>
                    <a:pt x="796807" y="650452"/>
                  </a:cubicBezTo>
                  <a:cubicBezTo>
                    <a:pt x="903587" y="838738"/>
                    <a:pt x="1142786" y="904827"/>
                    <a:pt x="1331076" y="798033"/>
                  </a:cubicBezTo>
                  <a:cubicBezTo>
                    <a:pt x="1454134" y="728255"/>
                    <a:pt x="1530033" y="597569"/>
                    <a:pt x="1529668" y="456098"/>
                  </a:cubicBezTo>
                  <a:cubicBezTo>
                    <a:pt x="1529668" y="239566"/>
                    <a:pt x="1354064" y="63962"/>
                    <a:pt x="1137532" y="63962"/>
                  </a:cubicBez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58" name="Google Shape;58;p4"/>
            <p:cNvSpPr/>
            <p:nvPr/>
          </p:nvSpPr>
          <p:spPr>
            <a:xfrm>
              <a:off x="4937938" y="6691846"/>
              <a:ext cx="866934" cy="161290"/>
            </a:xfrm>
            <a:custGeom>
              <a:avLst/>
              <a:gdLst/>
              <a:ahLst/>
              <a:cxnLst/>
              <a:rect l="l" t="t" r="r" b="b"/>
              <a:pathLst>
                <a:path w="866933" h="161290" extrusionOk="0">
                  <a:moveTo>
                    <a:pt x="140247" y="86114"/>
                  </a:moveTo>
                  <a:cubicBezTo>
                    <a:pt x="140247" y="116013"/>
                    <a:pt x="116011" y="140247"/>
                    <a:pt x="86114" y="140247"/>
                  </a:cubicBezTo>
                  <a:cubicBezTo>
                    <a:pt x="56217" y="140247"/>
                    <a:pt x="31981" y="116013"/>
                    <a:pt x="31981" y="86114"/>
                  </a:cubicBezTo>
                  <a:cubicBezTo>
                    <a:pt x="31981" y="56215"/>
                    <a:pt x="56217" y="31981"/>
                    <a:pt x="86114" y="31981"/>
                  </a:cubicBezTo>
                  <a:cubicBezTo>
                    <a:pt x="116011" y="31981"/>
                    <a:pt x="140247" y="56215"/>
                    <a:pt x="140247" y="86114"/>
                  </a:cubicBezTo>
                  <a:moveTo>
                    <a:pt x="851132" y="86114"/>
                  </a:moveTo>
                  <a:cubicBezTo>
                    <a:pt x="851132" y="115952"/>
                    <a:pt x="826941" y="140146"/>
                    <a:pt x="797100" y="140146"/>
                  </a:cubicBezTo>
                  <a:cubicBezTo>
                    <a:pt x="767260" y="140146"/>
                    <a:pt x="743068" y="115952"/>
                    <a:pt x="743068" y="86114"/>
                  </a:cubicBezTo>
                  <a:cubicBezTo>
                    <a:pt x="743068" y="56275"/>
                    <a:pt x="767260" y="32082"/>
                    <a:pt x="797100" y="32082"/>
                  </a:cubicBezTo>
                  <a:cubicBezTo>
                    <a:pt x="826941" y="32082"/>
                    <a:pt x="851132" y="56275"/>
                    <a:pt x="851132" y="86114"/>
                  </a:cubicBezTo>
                </a:path>
              </a:pathLst>
            </a:custGeom>
            <a:solidFill>
              <a:srgbClr val="814C5F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59" name="Google Shape;59;p4"/>
            <p:cNvSpPr/>
            <p:nvPr/>
          </p:nvSpPr>
          <p:spPr>
            <a:xfrm>
              <a:off x="4528740" y="6588797"/>
              <a:ext cx="1592739" cy="1834674"/>
            </a:xfrm>
            <a:custGeom>
              <a:avLst/>
              <a:gdLst/>
              <a:ahLst/>
              <a:cxnLst/>
              <a:rect l="l" t="t" r="r" b="b"/>
              <a:pathLst>
                <a:path w="1592738" h="1834673" extrusionOk="0">
                  <a:moveTo>
                    <a:pt x="1529281" y="64163"/>
                  </a:moveTo>
                  <a:lnTo>
                    <a:pt x="1529281" y="1625854"/>
                  </a:lnTo>
                  <a:cubicBezTo>
                    <a:pt x="1529281" y="1709180"/>
                    <a:pt x="1461796" y="1776760"/>
                    <a:pt x="1378475" y="1776861"/>
                  </a:cubicBezTo>
                  <a:lnTo>
                    <a:pt x="488759" y="1776861"/>
                  </a:lnTo>
                  <a:cubicBezTo>
                    <a:pt x="254150" y="1776861"/>
                    <a:pt x="63962" y="1586680"/>
                    <a:pt x="63962" y="1352064"/>
                  </a:cubicBezTo>
                  <a:cubicBezTo>
                    <a:pt x="63962" y="1352003"/>
                    <a:pt x="63962" y="1351923"/>
                    <a:pt x="63962" y="1351862"/>
                  </a:cubicBezTo>
                  <a:lnTo>
                    <a:pt x="63962" y="63962"/>
                  </a:lnTo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60" name="Google Shape;60;p4"/>
            <p:cNvSpPr/>
            <p:nvPr/>
          </p:nvSpPr>
          <p:spPr>
            <a:xfrm>
              <a:off x="4581084" y="7502833"/>
              <a:ext cx="1229836" cy="866934"/>
            </a:xfrm>
            <a:custGeom>
              <a:avLst/>
              <a:gdLst/>
              <a:ahLst/>
              <a:cxnLst/>
              <a:rect l="l" t="t" r="r" b="b"/>
              <a:pathLst>
                <a:path w="1229836" h="866933" extrusionOk="0">
                  <a:moveTo>
                    <a:pt x="31981" y="442061"/>
                  </a:moveTo>
                  <a:cubicBezTo>
                    <a:pt x="32645" y="215851"/>
                    <a:pt x="215856" y="32646"/>
                    <a:pt x="442061" y="31981"/>
                  </a:cubicBezTo>
                  <a:lnTo>
                    <a:pt x="792060" y="31981"/>
                  </a:lnTo>
                  <a:cubicBezTo>
                    <a:pt x="1018265" y="32646"/>
                    <a:pt x="1201474" y="215851"/>
                    <a:pt x="1202140" y="442061"/>
                  </a:cubicBezTo>
                  <a:lnTo>
                    <a:pt x="1202140" y="791858"/>
                  </a:lnTo>
                  <a:cubicBezTo>
                    <a:pt x="1202140" y="820507"/>
                    <a:pt x="1178975" y="843773"/>
                    <a:pt x="1150325" y="843874"/>
                  </a:cubicBezTo>
                  <a:lnTo>
                    <a:pt x="433795" y="843874"/>
                  </a:lnTo>
                  <a:cubicBezTo>
                    <a:pt x="212021" y="843874"/>
                    <a:pt x="31981" y="663834"/>
                    <a:pt x="31981" y="442061"/>
                  </a:cubicBezTo>
                </a:path>
              </a:pathLst>
            </a:custGeom>
            <a:solidFill>
              <a:srgbClr val="FBD59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61" name="Google Shape;61;p4"/>
            <p:cNvSpPr/>
            <p:nvPr/>
          </p:nvSpPr>
          <p:spPr>
            <a:xfrm>
              <a:off x="5101446" y="7486502"/>
              <a:ext cx="1794351" cy="907256"/>
            </a:xfrm>
            <a:custGeom>
              <a:avLst/>
              <a:gdLst/>
              <a:ahLst/>
              <a:cxnLst/>
              <a:rect l="l" t="t" r="r" b="b"/>
              <a:pathLst>
                <a:path w="1794351" h="907256" extrusionOk="0">
                  <a:moveTo>
                    <a:pt x="31981" y="876334"/>
                  </a:moveTo>
                  <a:lnTo>
                    <a:pt x="1774518" y="876334"/>
                  </a:lnTo>
                  <a:lnTo>
                    <a:pt x="1774518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rgbClr val="CDD7D9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62" name="Google Shape;62;p4"/>
            <p:cNvSpPr/>
            <p:nvPr/>
          </p:nvSpPr>
          <p:spPr>
            <a:xfrm>
              <a:off x="5069465" y="7454521"/>
              <a:ext cx="1854835" cy="967740"/>
            </a:xfrm>
            <a:custGeom>
              <a:avLst/>
              <a:gdLst/>
              <a:ahLst/>
              <a:cxnLst/>
              <a:rect l="l" t="t" r="r" b="b"/>
              <a:pathLst>
                <a:path w="1854835" h="967740" extrusionOk="0">
                  <a:moveTo>
                    <a:pt x="63962" y="908315"/>
                  </a:moveTo>
                  <a:lnTo>
                    <a:pt x="1806498" y="908315"/>
                  </a:lnTo>
                  <a:lnTo>
                    <a:pt x="1806498" y="63962"/>
                  </a:lnTo>
                  <a:lnTo>
                    <a:pt x="63962" y="63962"/>
                  </a:ln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63" name="Google Shape;63;p4"/>
            <p:cNvSpPr/>
            <p:nvPr/>
          </p:nvSpPr>
          <p:spPr>
            <a:xfrm>
              <a:off x="5669388" y="8066944"/>
              <a:ext cx="665321" cy="181451"/>
            </a:xfrm>
            <a:custGeom>
              <a:avLst/>
              <a:gdLst/>
              <a:ahLst/>
              <a:cxnLst/>
              <a:rect l="l" t="t" r="r" b="b"/>
              <a:pathLst>
                <a:path w="665321" h="181451" extrusionOk="0">
                  <a:moveTo>
                    <a:pt x="31981" y="168876"/>
                  </a:moveTo>
                  <a:lnTo>
                    <a:pt x="652342" y="168876"/>
                  </a:lnTo>
                  <a:lnTo>
                    <a:pt x="652342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rgbClr val="ECECEB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64" name="Google Shape;64;p4"/>
            <p:cNvSpPr/>
            <p:nvPr/>
          </p:nvSpPr>
          <p:spPr>
            <a:xfrm>
              <a:off x="5637408" y="8034963"/>
              <a:ext cx="745966" cy="262096"/>
            </a:xfrm>
            <a:custGeom>
              <a:avLst/>
              <a:gdLst/>
              <a:ahLst/>
              <a:cxnLst/>
              <a:rect l="l" t="t" r="r" b="b"/>
              <a:pathLst>
                <a:path w="745966" h="262096" extrusionOk="0">
                  <a:moveTo>
                    <a:pt x="63962" y="200857"/>
                  </a:moveTo>
                  <a:lnTo>
                    <a:pt x="684323" y="200857"/>
                  </a:lnTo>
                  <a:lnTo>
                    <a:pt x="684323" y="63962"/>
                  </a:lnTo>
                  <a:lnTo>
                    <a:pt x="63962" y="63962"/>
                  </a:ln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65" name="Google Shape;65;p4"/>
            <p:cNvSpPr/>
            <p:nvPr/>
          </p:nvSpPr>
          <p:spPr>
            <a:xfrm>
              <a:off x="5436123" y="8066944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8876" y="168876"/>
                  </a:lnTo>
                  <a:lnTo>
                    <a:pt x="168876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rgbClr val="ECECEB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66" name="Google Shape;66;p4"/>
            <p:cNvSpPr/>
            <p:nvPr/>
          </p:nvSpPr>
          <p:spPr>
            <a:xfrm>
              <a:off x="5404142" y="8034963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7"/>
                  </a:moveTo>
                  <a:lnTo>
                    <a:pt x="200856" y="200857"/>
                  </a:lnTo>
                  <a:lnTo>
                    <a:pt x="200856" y="63962"/>
                  </a:lnTo>
                  <a:lnTo>
                    <a:pt x="63962" y="63962"/>
                  </a:ln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67" name="Google Shape;67;p4"/>
            <p:cNvSpPr/>
            <p:nvPr/>
          </p:nvSpPr>
          <p:spPr>
            <a:xfrm>
              <a:off x="5204268" y="8066944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8876" y="168876"/>
                  </a:lnTo>
                  <a:lnTo>
                    <a:pt x="168876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rgbClr val="ECECEB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68" name="Google Shape;68;p4"/>
            <p:cNvSpPr/>
            <p:nvPr/>
          </p:nvSpPr>
          <p:spPr>
            <a:xfrm>
              <a:off x="5172288" y="8034963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7"/>
                  </a:moveTo>
                  <a:lnTo>
                    <a:pt x="200856" y="200857"/>
                  </a:lnTo>
                  <a:lnTo>
                    <a:pt x="200856" y="63962"/>
                  </a:lnTo>
                  <a:lnTo>
                    <a:pt x="63962" y="63962"/>
                  </a:ln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69" name="Google Shape;69;p4"/>
            <p:cNvSpPr/>
            <p:nvPr/>
          </p:nvSpPr>
          <p:spPr>
            <a:xfrm>
              <a:off x="5669388" y="7840130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8876" y="168876"/>
                  </a:lnTo>
                  <a:lnTo>
                    <a:pt x="168876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rgbClr val="ECECEB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70" name="Google Shape;70;p4"/>
            <p:cNvSpPr/>
            <p:nvPr/>
          </p:nvSpPr>
          <p:spPr>
            <a:xfrm>
              <a:off x="5637408" y="7808149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6"/>
                  </a:moveTo>
                  <a:lnTo>
                    <a:pt x="200856" y="200856"/>
                  </a:lnTo>
                  <a:lnTo>
                    <a:pt x="200856" y="63962"/>
                  </a:lnTo>
                  <a:lnTo>
                    <a:pt x="63962" y="63962"/>
                  </a:ln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71" name="Google Shape;71;p4"/>
            <p:cNvSpPr/>
            <p:nvPr/>
          </p:nvSpPr>
          <p:spPr>
            <a:xfrm>
              <a:off x="5910920" y="7840130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9077" y="168876"/>
                  </a:lnTo>
                  <a:lnTo>
                    <a:pt x="169077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rgbClr val="ECECEB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72" name="Google Shape;72;p4"/>
            <p:cNvSpPr/>
            <p:nvPr/>
          </p:nvSpPr>
          <p:spPr>
            <a:xfrm>
              <a:off x="5878939" y="7808149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6"/>
                  </a:moveTo>
                  <a:lnTo>
                    <a:pt x="201058" y="200856"/>
                  </a:lnTo>
                  <a:lnTo>
                    <a:pt x="201058" y="63962"/>
                  </a:lnTo>
                  <a:lnTo>
                    <a:pt x="63962" y="63962"/>
                  </a:ln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73" name="Google Shape;73;p4"/>
            <p:cNvSpPr/>
            <p:nvPr/>
          </p:nvSpPr>
          <p:spPr>
            <a:xfrm>
              <a:off x="6152654" y="7840130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9077" y="168876"/>
                  </a:lnTo>
                  <a:lnTo>
                    <a:pt x="169077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rgbClr val="ECECEB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74" name="Google Shape;74;p4"/>
            <p:cNvSpPr/>
            <p:nvPr/>
          </p:nvSpPr>
          <p:spPr>
            <a:xfrm>
              <a:off x="6120673" y="7808149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6"/>
                  </a:moveTo>
                  <a:lnTo>
                    <a:pt x="201058" y="200856"/>
                  </a:lnTo>
                  <a:lnTo>
                    <a:pt x="201058" y="63962"/>
                  </a:lnTo>
                  <a:lnTo>
                    <a:pt x="63962" y="63962"/>
                  </a:ln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75" name="Google Shape;75;p4"/>
            <p:cNvSpPr/>
            <p:nvPr/>
          </p:nvSpPr>
          <p:spPr>
            <a:xfrm>
              <a:off x="5204268" y="7840130"/>
              <a:ext cx="423386" cy="181451"/>
            </a:xfrm>
            <a:custGeom>
              <a:avLst/>
              <a:gdLst/>
              <a:ahLst/>
              <a:cxnLst/>
              <a:rect l="l" t="t" r="r" b="b"/>
              <a:pathLst>
                <a:path w="423386" h="181451" extrusionOk="0">
                  <a:moveTo>
                    <a:pt x="31981" y="168876"/>
                  </a:moveTo>
                  <a:lnTo>
                    <a:pt x="400730" y="168876"/>
                  </a:lnTo>
                  <a:lnTo>
                    <a:pt x="400730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rgbClr val="ECECEB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76" name="Google Shape;76;p4"/>
            <p:cNvSpPr/>
            <p:nvPr/>
          </p:nvSpPr>
          <p:spPr>
            <a:xfrm>
              <a:off x="5172288" y="7808149"/>
              <a:ext cx="483870" cy="262096"/>
            </a:xfrm>
            <a:custGeom>
              <a:avLst/>
              <a:gdLst/>
              <a:ahLst/>
              <a:cxnLst/>
              <a:rect l="l" t="t" r="r" b="b"/>
              <a:pathLst>
                <a:path w="483870" h="262096" extrusionOk="0">
                  <a:moveTo>
                    <a:pt x="63962" y="200856"/>
                  </a:moveTo>
                  <a:lnTo>
                    <a:pt x="432711" y="200856"/>
                  </a:lnTo>
                  <a:lnTo>
                    <a:pt x="432711" y="63962"/>
                  </a:lnTo>
                  <a:lnTo>
                    <a:pt x="63962" y="63962"/>
                  </a:ln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77" name="Google Shape;77;p4"/>
            <p:cNvSpPr/>
            <p:nvPr/>
          </p:nvSpPr>
          <p:spPr>
            <a:xfrm>
              <a:off x="6383298" y="7840130"/>
              <a:ext cx="423386" cy="181451"/>
            </a:xfrm>
            <a:custGeom>
              <a:avLst/>
              <a:gdLst/>
              <a:ahLst/>
              <a:cxnLst/>
              <a:rect l="l" t="t" r="r" b="b"/>
              <a:pathLst>
                <a:path w="423386" h="181451" extrusionOk="0">
                  <a:moveTo>
                    <a:pt x="31981" y="168876"/>
                  </a:moveTo>
                  <a:lnTo>
                    <a:pt x="400730" y="168876"/>
                  </a:lnTo>
                  <a:lnTo>
                    <a:pt x="400730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rgbClr val="ECECEB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78" name="Google Shape;78;p4"/>
            <p:cNvSpPr/>
            <p:nvPr/>
          </p:nvSpPr>
          <p:spPr>
            <a:xfrm>
              <a:off x="6351317" y="7808149"/>
              <a:ext cx="483870" cy="262096"/>
            </a:xfrm>
            <a:custGeom>
              <a:avLst/>
              <a:gdLst/>
              <a:ahLst/>
              <a:cxnLst/>
              <a:rect l="l" t="t" r="r" b="b"/>
              <a:pathLst>
                <a:path w="483870" h="262096" extrusionOk="0">
                  <a:moveTo>
                    <a:pt x="63962" y="200856"/>
                  </a:moveTo>
                  <a:lnTo>
                    <a:pt x="432711" y="200856"/>
                  </a:lnTo>
                  <a:lnTo>
                    <a:pt x="432711" y="63962"/>
                  </a:lnTo>
                  <a:lnTo>
                    <a:pt x="63962" y="63962"/>
                  </a:ln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79" name="Google Shape;79;p4"/>
            <p:cNvSpPr/>
            <p:nvPr/>
          </p:nvSpPr>
          <p:spPr>
            <a:xfrm>
              <a:off x="6615153" y="8066944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8876" y="168876"/>
                  </a:lnTo>
                  <a:lnTo>
                    <a:pt x="168876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rgbClr val="ECECEB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80" name="Google Shape;80;p4"/>
            <p:cNvSpPr/>
            <p:nvPr/>
          </p:nvSpPr>
          <p:spPr>
            <a:xfrm>
              <a:off x="6583172" y="8034963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7"/>
                  </a:moveTo>
                  <a:lnTo>
                    <a:pt x="200856" y="200857"/>
                  </a:lnTo>
                  <a:lnTo>
                    <a:pt x="200856" y="63962"/>
                  </a:lnTo>
                  <a:lnTo>
                    <a:pt x="63962" y="63962"/>
                  </a:ln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81" name="Google Shape;81;p4"/>
            <p:cNvSpPr/>
            <p:nvPr/>
          </p:nvSpPr>
          <p:spPr>
            <a:xfrm>
              <a:off x="6383298" y="8066944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8876" y="168876"/>
                  </a:lnTo>
                  <a:lnTo>
                    <a:pt x="168876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rgbClr val="ECECEB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82" name="Google Shape;82;p4"/>
            <p:cNvSpPr/>
            <p:nvPr/>
          </p:nvSpPr>
          <p:spPr>
            <a:xfrm>
              <a:off x="6351317" y="8034963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7"/>
                  </a:moveTo>
                  <a:lnTo>
                    <a:pt x="200856" y="200857"/>
                  </a:lnTo>
                  <a:lnTo>
                    <a:pt x="200856" y="63962"/>
                  </a:lnTo>
                  <a:lnTo>
                    <a:pt x="63962" y="63962"/>
                  </a:ln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83" name="Google Shape;83;p4"/>
            <p:cNvSpPr/>
            <p:nvPr/>
          </p:nvSpPr>
          <p:spPr>
            <a:xfrm>
              <a:off x="5436123" y="7602227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8876" y="168876"/>
                  </a:lnTo>
                  <a:lnTo>
                    <a:pt x="168876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rgbClr val="ECECEB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84" name="Google Shape;84;p4"/>
            <p:cNvSpPr/>
            <p:nvPr/>
          </p:nvSpPr>
          <p:spPr>
            <a:xfrm>
              <a:off x="5404142" y="7570247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6"/>
                  </a:moveTo>
                  <a:lnTo>
                    <a:pt x="200856" y="200856"/>
                  </a:lnTo>
                  <a:lnTo>
                    <a:pt x="200856" y="63962"/>
                  </a:lnTo>
                  <a:lnTo>
                    <a:pt x="63962" y="63962"/>
                  </a:ln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85" name="Google Shape;85;p4"/>
            <p:cNvSpPr/>
            <p:nvPr/>
          </p:nvSpPr>
          <p:spPr>
            <a:xfrm>
              <a:off x="5204268" y="7602227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8876" y="168876"/>
                  </a:lnTo>
                  <a:lnTo>
                    <a:pt x="168876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rgbClr val="ECECEB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86" name="Google Shape;86;p4"/>
            <p:cNvSpPr/>
            <p:nvPr/>
          </p:nvSpPr>
          <p:spPr>
            <a:xfrm>
              <a:off x="5172288" y="7570247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6"/>
                  </a:moveTo>
                  <a:lnTo>
                    <a:pt x="200856" y="200856"/>
                  </a:lnTo>
                  <a:lnTo>
                    <a:pt x="200856" y="63962"/>
                  </a:lnTo>
                  <a:lnTo>
                    <a:pt x="63962" y="63962"/>
                  </a:ln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87" name="Google Shape;87;p4"/>
            <p:cNvSpPr/>
            <p:nvPr/>
          </p:nvSpPr>
          <p:spPr>
            <a:xfrm>
              <a:off x="5669388" y="7602227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8876" y="168876"/>
                  </a:lnTo>
                  <a:lnTo>
                    <a:pt x="168876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rgbClr val="ECECEB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88" name="Google Shape;88;p4"/>
            <p:cNvSpPr/>
            <p:nvPr/>
          </p:nvSpPr>
          <p:spPr>
            <a:xfrm>
              <a:off x="5637408" y="7570247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6"/>
                  </a:moveTo>
                  <a:lnTo>
                    <a:pt x="200856" y="200856"/>
                  </a:lnTo>
                  <a:lnTo>
                    <a:pt x="200856" y="63962"/>
                  </a:lnTo>
                  <a:lnTo>
                    <a:pt x="63962" y="63962"/>
                  </a:ln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89" name="Google Shape;89;p4"/>
            <p:cNvSpPr/>
            <p:nvPr/>
          </p:nvSpPr>
          <p:spPr>
            <a:xfrm>
              <a:off x="5910920" y="7602227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9077" y="168876"/>
                  </a:lnTo>
                  <a:lnTo>
                    <a:pt x="169077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rgbClr val="ECECEB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90" name="Google Shape;90;p4"/>
            <p:cNvSpPr/>
            <p:nvPr/>
          </p:nvSpPr>
          <p:spPr>
            <a:xfrm>
              <a:off x="5878939" y="7570247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6"/>
                  </a:moveTo>
                  <a:lnTo>
                    <a:pt x="201058" y="200856"/>
                  </a:lnTo>
                  <a:lnTo>
                    <a:pt x="201058" y="63962"/>
                  </a:lnTo>
                  <a:lnTo>
                    <a:pt x="63962" y="63962"/>
                  </a:ln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91" name="Google Shape;91;p4"/>
            <p:cNvSpPr/>
            <p:nvPr/>
          </p:nvSpPr>
          <p:spPr>
            <a:xfrm>
              <a:off x="6152654" y="7602227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9077" y="168876"/>
                  </a:lnTo>
                  <a:lnTo>
                    <a:pt x="169077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rgbClr val="ECECEB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92" name="Google Shape;92;p4"/>
            <p:cNvSpPr/>
            <p:nvPr/>
          </p:nvSpPr>
          <p:spPr>
            <a:xfrm>
              <a:off x="6120673" y="7570247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6"/>
                  </a:moveTo>
                  <a:lnTo>
                    <a:pt x="201058" y="200856"/>
                  </a:lnTo>
                  <a:lnTo>
                    <a:pt x="201058" y="63962"/>
                  </a:lnTo>
                  <a:lnTo>
                    <a:pt x="63962" y="63962"/>
                  </a:ln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93" name="Google Shape;93;p4"/>
            <p:cNvSpPr/>
            <p:nvPr/>
          </p:nvSpPr>
          <p:spPr>
            <a:xfrm>
              <a:off x="6615153" y="7602227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8876" y="168876"/>
                  </a:lnTo>
                  <a:lnTo>
                    <a:pt x="168876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rgbClr val="ECECEB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94" name="Google Shape;94;p4"/>
            <p:cNvSpPr/>
            <p:nvPr/>
          </p:nvSpPr>
          <p:spPr>
            <a:xfrm>
              <a:off x="6583172" y="7570247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6"/>
                  </a:moveTo>
                  <a:lnTo>
                    <a:pt x="200856" y="200856"/>
                  </a:lnTo>
                  <a:lnTo>
                    <a:pt x="200856" y="63962"/>
                  </a:lnTo>
                  <a:lnTo>
                    <a:pt x="63962" y="63962"/>
                  </a:ln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95" name="Google Shape;95;p4"/>
            <p:cNvSpPr/>
            <p:nvPr/>
          </p:nvSpPr>
          <p:spPr>
            <a:xfrm>
              <a:off x="6383298" y="7602227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8876" y="168876"/>
                  </a:lnTo>
                  <a:lnTo>
                    <a:pt x="168876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rgbClr val="ECECEB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96" name="Google Shape;96;p4"/>
            <p:cNvSpPr/>
            <p:nvPr/>
          </p:nvSpPr>
          <p:spPr>
            <a:xfrm>
              <a:off x="6351317" y="7570247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6"/>
                  </a:moveTo>
                  <a:lnTo>
                    <a:pt x="200856" y="200856"/>
                  </a:lnTo>
                  <a:lnTo>
                    <a:pt x="200856" y="63962"/>
                  </a:lnTo>
                  <a:lnTo>
                    <a:pt x="63962" y="63962"/>
                  </a:ln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97" name="Google Shape;97;p4"/>
            <p:cNvSpPr/>
            <p:nvPr/>
          </p:nvSpPr>
          <p:spPr>
            <a:xfrm>
              <a:off x="5900638" y="7247793"/>
              <a:ext cx="423386" cy="947579"/>
            </a:xfrm>
            <a:custGeom>
              <a:avLst/>
              <a:gdLst/>
              <a:ahLst/>
              <a:cxnLst/>
              <a:rect l="l" t="t" r="r" b="b"/>
              <a:pathLst>
                <a:path w="423386" h="947578" extrusionOk="0">
                  <a:moveTo>
                    <a:pt x="100932" y="148715"/>
                  </a:moveTo>
                  <a:lnTo>
                    <a:pt x="31981" y="255166"/>
                  </a:lnTo>
                  <a:cubicBezTo>
                    <a:pt x="224176" y="425911"/>
                    <a:pt x="258462" y="713351"/>
                    <a:pt x="111819" y="924519"/>
                  </a:cubicBezTo>
                  <a:cubicBezTo>
                    <a:pt x="366726" y="807221"/>
                    <a:pt x="478284" y="505508"/>
                    <a:pt x="360994" y="250589"/>
                  </a:cubicBezTo>
                  <a:cubicBezTo>
                    <a:pt x="319535" y="160489"/>
                    <a:pt x="252609" y="84501"/>
                    <a:pt x="168472" y="31981"/>
                  </a:cubicBezTo>
                  <a:cubicBezTo>
                    <a:pt x="151134" y="72102"/>
                    <a:pt x="125932" y="109803"/>
                    <a:pt x="100932" y="148715"/>
                  </a:cubicBezTo>
                </a:path>
              </a:pathLst>
            </a:custGeom>
            <a:solidFill>
              <a:srgbClr val="EB8B2D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98" name="Google Shape;98;p4"/>
            <p:cNvSpPr/>
            <p:nvPr/>
          </p:nvSpPr>
          <p:spPr>
            <a:xfrm>
              <a:off x="5868657" y="7215812"/>
              <a:ext cx="483870" cy="1008063"/>
            </a:xfrm>
            <a:custGeom>
              <a:avLst/>
              <a:gdLst/>
              <a:ahLst/>
              <a:cxnLst/>
              <a:rect l="l" t="t" r="r" b="b"/>
              <a:pathLst>
                <a:path w="483870" h="1008062" extrusionOk="0">
                  <a:moveTo>
                    <a:pt x="132913" y="180695"/>
                  </a:moveTo>
                  <a:lnTo>
                    <a:pt x="63962" y="287147"/>
                  </a:lnTo>
                  <a:cubicBezTo>
                    <a:pt x="256157" y="457892"/>
                    <a:pt x="290443" y="745331"/>
                    <a:pt x="143800" y="956500"/>
                  </a:cubicBezTo>
                  <a:cubicBezTo>
                    <a:pt x="398707" y="839202"/>
                    <a:pt x="510265" y="537489"/>
                    <a:pt x="392975" y="282570"/>
                  </a:cubicBezTo>
                  <a:cubicBezTo>
                    <a:pt x="351515" y="192470"/>
                    <a:pt x="284590" y="116482"/>
                    <a:pt x="200453" y="63962"/>
                  </a:cubicBezTo>
                  <a:cubicBezTo>
                    <a:pt x="183115" y="104083"/>
                    <a:pt x="157913" y="141784"/>
                    <a:pt x="132913" y="180695"/>
                  </a:cubicBezTo>
                  <a:close/>
                  <a:moveTo>
                    <a:pt x="141986" y="955291"/>
                  </a:moveTo>
                  <a:cubicBezTo>
                    <a:pt x="358907" y="777307"/>
                    <a:pt x="390467" y="457167"/>
                    <a:pt x="212479" y="240252"/>
                  </a:cubicBezTo>
                  <a:cubicBezTo>
                    <a:pt x="190963" y="214022"/>
                    <a:pt x="166875" y="190030"/>
                    <a:pt x="140574" y="168599"/>
                  </a:cubicBezTo>
                  <a:lnTo>
                    <a:pt x="132913" y="180695"/>
                  </a:lnTo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</p:grpSp>
      <p:sp>
        <p:nvSpPr>
          <p:cNvPr id="99" name="Google Shape;99;p4"/>
          <p:cNvSpPr txBox="1">
            <a:spLocks noGrp="1"/>
          </p:cNvSpPr>
          <p:nvPr>
            <p:ph type="body" idx="1"/>
          </p:nvPr>
        </p:nvSpPr>
        <p:spPr>
          <a:xfrm>
            <a:off x="539749" y="4013512"/>
            <a:ext cx="4941449" cy="13585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lt1"/>
              </a:buClr>
              <a:buSzPts val="2900"/>
              <a:buFont typeface="Roboto"/>
              <a:buNone/>
              <a:defRPr sz="2000">
                <a:solidFill>
                  <a:schemeClr val="lt1"/>
                </a:solidFill>
              </a:defRPr>
            </a:lvl1pPr>
            <a:lvl2pPr marL="914400" lvl="1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610"/>
              <a:buChar char="•"/>
              <a:defRPr/>
            </a:lvl2pPr>
            <a:lvl3pPr marL="1371600" lvl="2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610"/>
              <a:buChar char="•"/>
              <a:defRPr/>
            </a:lvl3pPr>
            <a:lvl4pPr marL="1828800" lvl="3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None/>
              <a:defRPr/>
            </a:lvl4pPr>
            <a:lvl5pPr marL="2286000" lvl="4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None/>
              <a:defRPr/>
            </a:lvl5pPr>
            <a:lvl6pPr marL="2743200" lvl="5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6pPr>
            <a:lvl7pPr marL="3200400" lvl="6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7pPr>
            <a:lvl8pPr marL="3657600" lvl="7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8pPr>
            <a:lvl9pPr marL="4114800" lvl="8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9pPr>
          </a:lstStyle>
          <a:p>
            <a:endParaRPr/>
          </a:p>
        </p:txBody>
      </p:sp>
      <p:pic>
        <p:nvPicPr>
          <p:cNvPr id="100" name="Google Shape;100;p4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525556" y="6443527"/>
            <a:ext cx="172150" cy="172150"/>
          </a:xfrm>
          <a:prstGeom prst="rect">
            <a:avLst/>
          </a:prstGeom>
          <a:noFill/>
          <a:ln>
            <a:noFill/>
          </a:ln>
          <a:effectLst>
            <a:outerShdw blurRad="190500" dist="38100" dir="2700000" algn="tl" rotWithShape="0">
              <a:srgbClr val="000000">
                <a:alpha val="1960"/>
              </a:srgbClr>
            </a:outerShdw>
          </a:effectLst>
        </p:spPr>
      </p:pic>
      <p:sp>
        <p:nvSpPr>
          <p:cNvPr id="101" name="Google Shape;101;p4"/>
          <p:cNvSpPr txBox="1">
            <a:spLocks noGrp="1"/>
          </p:cNvSpPr>
          <p:nvPr>
            <p:ph type="body" idx="2"/>
          </p:nvPr>
        </p:nvSpPr>
        <p:spPr>
          <a:xfrm>
            <a:off x="775492" y="6421880"/>
            <a:ext cx="5472000" cy="2154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marL="457200" lvl="0" indent="-22860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030"/>
              <a:buFont typeface="Roboto Light"/>
              <a:buNone/>
              <a:defRPr sz="1400">
                <a:solidFill>
                  <a:schemeClr val="lt1"/>
                </a:solidFill>
                <a:latin typeface="Roboto Light"/>
                <a:ea typeface="Roboto Light"/>
                <a:cs typeface="Roboto Light"/>
                <a:sym typeface="Roboto Light"/>
              </a:defRPr>
            </a:lvl1pPr>
            <a:lvl2pPr marL="914400" lvl="1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610"/>
              <a:buChar char="•"/>
              <a:defRPr/>
            </a:lvl2pPr>
            <a:lvl3pPr marL="1371600" lvl="2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610"/>
              <a:buChar char="•"/>
              <a:defRPr/>
            </a:lvl3pPr>
            <a:lvl4pPr marL="1828800" lvl="3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None/>
              <a:defRPr/>
            </a:lvl4pPr>
            <a:lvl5pPr marL="2286000" lvl="4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None/>
              <a:defRPr/>
            </a:lvl5pPr>
            <a:lvl6pPr marL="2743200" lvl="5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6pPr>
            <a:lvl7pPr marL="3200400" lvl="6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7pPr>
            <a:lvl8pPr marL="3657600" lvl="7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8pPr>
            <a:lvl9pPr marL="4114800" lvl="8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Контакты">
  <p:cSld name="Контакты">
    <p:bg>
      <p:bgPr>
        <a:solidFill>
          <a:schemeClr val="accent2"/>
        </a:solidFill>
        <a:effectLst/>
      </p:bgPr>
    </p:bg>
    <p:spTree>
      <p:nvGrpSpPr>
        <p:cNvPr id="1" name="Shape 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Google Shape;31;p5"/>
          <p:cNvSpPr/>
          <p:nvPr/>
        </p:nvSpPr>
        <p:spPr>
          <a:xfrm>
            <a:off x="3272118" y="1382963"/>
            <a:ext cx="2599764" cy="2599534"/>
          </a:xfrm>
          <a:prstGeom prst="ellipse">
            <a:avLst/>
          </a:prstGeom>
          <a:solidFill>
            <a:schemeClr val="lt2">
              <a:alpha val="9803"/>
            </a:schemeClr>
          </a:solidFill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Roboto Light"/>
              <a:buNone/>
            </a:pPr>
            <a:endParaRPr sz="2200" b="0" i="0" u="none" strike="noStrike" cap="none">
              <a:solidFill>
                <a:srgbClr val="FFFFFF"/>
              </a:solidFill>
              <a:latin typeface="Roboto Light"/>
              <a:ea typeface="Roboto Light"/>
              <a:cs typeface="Roboto Light"/>
              <a:sym typeface="Roboto Light"/>
            </a:endParaRPr>
          </a:p>
        </p:txBody>
      </p:sp>
      <p:sp>
        <p:nvSpPr>
          <p:cNvPr id="32" name="Google Shape;32;p5"/>
          <p:cNvSpPr>
            <a:spLocks noGrp="1"/>
          </p:cNvSpPr>
          <p:nvPr>
            <p:ph type="pic" idx="2"/>
          </p:nvPr>
        </p:nvSpPr>
        <p:spPr>
          <a:xfrm>
            <a:off x="3343835" y="1454674"/>
            <a:ext cx="2456330" cy="2456112"/>
          </a:xfrm>
          <a:prstGeom prst="ellipse">
            <a:avLst/>
          </a:prstGeom>
          <a:solidFill>
            <a:srgbClr val="E8EDF2"/>
          </a:solidFill>
          <a:ln w="9525" cap="flat" cmpd="sng">
            <a:solidFill>
              <a:schemeClr val="lt2">
                <a:alpha val="20000"/>
              </a:schemeClr>
            </a:solidFill>
            <a:prstDash val="solid"/>
            <a:round/>
            <a:headEnd type="none" w="sm" len="sm"/>
            <a:tailEnd type="none" w="sm" len="sm"/>
          </a:ln>
          <a:effectLst>
            <a:outerShdw blurRad="190500" algn="ctr" rotWithShape="0">
              <a:srgbClr val="000000">
                <a:alpha val="9803"/>
              </a:srgbClr>
            </a:outerShdw>
          </a:effectLst>
        </p:spPr>
        <p:txBody>
          <a:bodyPr spcFirstLastPara="1" wrap="square" lIns="0" tIns="0" rIns="0" bIns="0" anchor="ctr" anchorCtr="0">
            <a:noAutofit/>
          </a:bodyPr>
          <a:lstStyle>
            <a:lvl1pPr marR="0" lvl="0" algn="ctr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7F7F7F"/>
              </a:buClr>
              <a:buSzPts val="2030"/>
              <a:buFont typeface="Roboto"/>
              <a:buNone/>
              <a:defRPr sz="1400" b="0" i="0" u="none" strike="noStrike" cap="none">
                <a:solidFill>
                  <a:srgbClr val="7F7F7F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R="0" lvl="1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030"/>
              <a:buFont typeface="Roboto"/>
              <a:buChar char="•"/>
              <a:defRPr sz="14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R="0" lvl="2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030"/>
              <a:buFont typeface="Roboto"/>
              <a:buChar char="•"/>
              <a:defRPr sz="14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R="0" lvl="3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Roboto"/>
              <a:buNone/>
              <a:defRPr sz="2000" b="0" i="0" u="none" strike="noStrike" cap="none">
                <a:solidFill>
                  <a:srgbClr val="000000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R="0" lvl="4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Roboto"/>
              <a:buNone/>
              <a:defRPr sz="2000" b="0" i="0" u="none" strike="noStrike" cap="none">
                <a:solidFill>
                  <a:srgbClr val="000000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R="0" lvl="5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3263"/>
              <a:buFont typeface="Helvetica Neue"/>
              <a:buChar char="•"/>
              <a:defRPr sz="225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R="0" lvl="6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3263"/>
              <a:buFont typeface="Helvetica Neue"/>
              <a:buChar char="•"/>
              <a:defRPr sz="225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R="0" lvl="7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3263"/>
              <a:buFont typeface="Helvetica Neue"/>
              <a:buChar char="•"/>
              <a:defRPr sz="225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R="0" lvl="8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3263"/>
              <a:buFont typeface="Helvetica Neue"/>
              <a:buChar char="•"/>
              <a:defRPr sz="225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endParaRPr/>
          </a:p>
        </p:txBody>
      </p:sp>
      <p:sp>
        <p:nvSpPr>
          <p:cNvPr id="33" name="Google Shape;33;p5"/>
          <p:cNvSpPr/>
          <p:nvPr/>
        </p:nvSpPr>
        <p:spPr>
          <a:xfrm rot="10800000" flipH="1">
            <a:off x="6609252" y="0"/>
            <a:ext cx="2534748" cy="6858000"/>
          </a:xfrm>
          <a:custGeom>
            <a:avLst/>
            <a:gdLst/>
            <a:ahLst/>
            <a:cxnLst/>
            <a:rect l="l" t="t" r="r" b="b"/>
            <a:pathLst>
              <a:path w="2534748" h="6858000" extrusionOk="0">
                <a:moveTo>
                  <a:pt x="0" y="274"/>
                </a:moveTo>
                <a:lnTo>
                  <a:pt x="907" y="0"/>
                </a:lnTo>
                <a:lnTo>
                  <a:pt x="0" y="0"/>
                </a:lnTo>
                <a:close/>
                <a:moveTo>
                  <a:pt x="112831" y="6858000"/>
                </a:moveTo>
                <a:lnTo>
                  <a:pt x="553243" y="6858000"/>
                </a:lnTo>
                <a:lnTo>
                  <a:pt x="1418600" y="6858000"/>
                </a:lnTo>
                <a:lnTo>
                  <a:pt x="2399512" y="6858000"/>
                </a:lnTo>
                <a:lnTo>
                  <a:pt x="2534748" y="6858000"/>
                </a:lnTo>
                <a:lnTo>
                  <a:pt x="2534748" y="0"/>
                </a:lnTo>
                <a:lnTo>
                  <a:pt x="2399512" y="0"/>
                </a:lnTo>
                <a:lnTo>
                  <a:pt x="1418600" y="0"/>
                </a:lnTo>
                <a:lnTo>
                  <a:pt x="1417693" y="0"/>
                </a:lnTo>
                <a:lnTo>
                  <a:pt x="553243" y="0"/>
                </a:lnTo>
                <a:lnTo>
                  <a:pt x="907" y="0"/>
                </a:lnTo>
                <a:lnTo>
                  <a:pt x="1870498" y="3508625"/>
                </a:lnTo>
                <a:close/>
              </a:path>
            </a:pathLst>
          </a:custGeom>
          <a:solidFill>
            <a:schemeClr val="dk1">
              <a:alpha val="1960"/>
            </a:schemeClr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dk1"/>
              </a:solidFill>
              <a:latin typeface="Roboto Light"/>
              <a:ea typeface="Roboto Light"/>
              <a:cs typeface="Roboto Light"/>
              <a:sym typeface="Roboto Light"/>
            </a:endParaRPr>
          </a:p>
        </p:txBody>
      </p:sp>
      <p:sp>
        <p:nvSpPr>
          <p:cNvPr id="34" name="Google Shape;34;p5"/>
          <p:cNvSpPr/>
          <p:nvPr/>
        </p:nvSpPr>
        <p:spPr>
          <a:xfrm rot="10800000">
            <a:off x="1" y="0"/>
            <a:ext cx="2534748" cy="6858000"/>
          </a:xfrm>
          <a:custGeom>
            <a:avLst/>
            <a:gdLst/>
            <a:ahLst/>
            <a:cxnLst/>
            <a:rect l="l" t="t" r="r" b="b"/>
            <a:pathLst>
              <a:path w="2534748" h="6858000" extrusionOk="0">
                <a:moveTo>
                  <a:pt x="0" y="274"/>
                </a:moveTo>
                <a:lnTo>
                  <a:pt x="907" y="0"/>
                </a:lnTo>
                <a:lnTo>
                  <a:pt x="0" y="0"/>
                </a:lnTo>
                <a:close/>
                <a:moveTo>
                  <a:pt x="112831" y="6858000"/>
                </a:moveTo>
                <a:lnTo>
                  <a:pt x="553243" y="6858000"/>
                </a:lnTo>
                <a:lnTo>
                  <a:pt x="1418600" y="6858000"/>
                </a:lnTo>
                <a:lnTo>
                  <a:pt x="2399512" y="6858000"/>
                </a:lnTo>
                <a:lnTo>
                  <a:pt x="2534748" y="6858000"/>
                </a:lnTo>
                <a:lnTo>
                  <a:pt x="2534748" y="0"/>
                </a:lnTo>
                <a:lnTo>
                  <a:pt x="2399512" y="0"/>
                </a:lnTo>
                <a:lnTo>
                  <a:pt x="1418600" y="0"/>
                </a:lnTo>
                <a:lnTo>
                  <a:pt x="1417693" y="0"/>
                </a:lnTo>
                <a:lnTo>
                  <a:pt x="553243" y="0"/>
                </a:lnTo>
                <a:lnTo>
                  <a:pt x="907" y="0"/>
                </a:lnTo>
                <a:lnTo>
                  <a:pt x="1870498" y="3508625"/>
                </a:lnTo>
                <a:close/>
              </a:path>
            </a:pathLst>
          </a:custGeom>
          <a:solidFill>
            <a:schemeClr val="dk1">
              <a:alpha val="1960"/>
            </a:schemeClr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dk1"/>
              </a:solidFill>
              <a:latin typeface="Roboto Light"/>
              <a:ea typeface="Roboto Light"/>
              <a:cs typeface="Roboto Light"/>
              <a:sym typeface="Roboto Light"/>
            </a:endParaRPr>
          </a:p>
        </p:txBody>
      </p:sp>
      <p:sp>
        <p:nvSpPr>
          <p:cNvPr id="35" name="Google Shape;35;p5"/>
          <p:cNvSpPr txBox="1">
            <a:spLocks noGrp="1"/>
          </p:cNvSpPr>
          <p:nvPr>
            <p:ph type="title"/>
          </p:nvPr>
        </p:nvSpPr>
        <p:spPr>
          <a:xfrm>
            <a:off x="539750" y="4145773"/>
            <a:ext cx="8064500" cy="76944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000"/>
              <a:buFont typeface="Roboto"/>
              <a:buNone/>
              <a:defRPr sz="4000" b="1">
                <a:solidFill>
                  <a:schemeClr val="lt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9pPr>
          </a:lstStyle>
          <a:p>
            <a:endParaRPr/>
          </a:p>
        </p:txBody>
      </p:sp>
      <p:sp>
        <p:nvSpPr>
          <p:cNvPr id="36" name="Google Shape;36;p5"/>
          <p:cNvSpPr txBox="1">
            <a:spLocks noGrp="1"/>
          </p:cNvSpPr>
          <p:nvPr>
            <p:ph type="body" idx="1"/>
          </p:nvPr>
        </p:nvSpPr>
        <p:spPr>
          <a:xfrm>
            <a:off x="539750" y="4948230"/>
            <a:ext cx="8064500" cy="76944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22860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10"/>
              <a:buFont typeface="Roboto"/>
              <a:buNone/>
              <a:defRPr sz="1800">
                <a:solidFill>
                  <a:schemeClr val="lt1"/>
                </a:solidFill>
              </a:defRPr>
            </a:lvl1pPr>
            <a:lvl2pPr marL="914400" lvl="1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610"/>
              <a:buChar char="•"/>
              <a:defRPr/>
            </a:lvl2pPr>
            <a:lvl3pPr marL="1371600" lvl="2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610"/>
              <a:buChar char="•"/>
              <a:defRPr/>
            </a:lvl3pPr>
            <a:lvl4pPr marL="1828800" lvl="3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None/>
              <a:defRPr/>
            </a:lvl4pPr>
            <a:lvl5pPr marL="2286000" lvl="4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None/>
              <a:defRPr/>
            </a:lvl5pPr>
            <a:lvl6pPr marL="2743200" lvl="5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6pPr>
            <a:lvl7pPr marL="3200400" lvl="6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7pPr>
            <a:lvl8pPr marL="3657600" lvl="7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8pPr>
            <a:lvl9pPr marL="4114800" lvl="8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Разделитель 2">
  <p:cSld name="Разделитель 2">
    <p:bg>
      <p:bgPr>
        <a:solidFill>
          <a:schemeClr val="accent3"/>
        </a:solidFill>
        <a:effectLst/>
      </p:bgPr>
    </p:bg>
    <p:spTree>
      <p:nvGrpSpPr>
        <p:cNvPr id="1" name="Shape 1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Google Shape;121;p8"/>
          <p:cNvSpPr txBox="1">
            <a:spLocks noGrp="1"/>
          </p:cNvSpPr>
          <p:nvPr>
            <p:ph type="title"/>
          </p:nvPr>
        </p:nvSpPr>
        <p:spPr>
          <a:xfrm>
            <a:off x="539750" y="2947303"/>
            <a:ext cx="6569261" cy="238908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400"/>
              <a:buFont typeface="Roboto"/>
              <a:buNone/>
              <a:defRPr sz="4400">
                <a:solidFill>
                  <a:schemeClr val="lt1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9pPr>
          </a:lstStyle>
          <a:p>
            <a:endParaRPr/>
          </a:p>
        </p:txBody>
      </p:sp>
      <p:sp>
        <p:nvSpPr>
          <p:cNvPr id="122" name="Google Shape;122;p8"/>
          <p:cNvSpPr txBox="1">
            <a:spLocks noGrp="1"/>
          </p:cNvSpPr>
          <p:nvPr>
            <p:ph type="body" idx="1"/>
          </p:nvPr>
        </p:nvSpPr>
        <p:spPr>
          <a:xfrm>
            <a:off x="539750" y="1202765"/>
            <a:ext cx="1809003" cy="15133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lvl1pPr marL="457200" lvl="0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lt1"/>
              </a:buClr>
              <a:buSzPts val="13920"/>
              <a:buFont typeface="Roboto"/>
              <a:buNone/>
              <a:defRPr sz="9600" b="1">
                <a:solidFill>
                  <a:schemeClr val="lt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lvl="1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610"/>
              <a:buChar char="•"/>
              <a:defRPr/>
            </a:lvl2pPr>
            <a:lvl3pPr marL="1371600" lvl="2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610"/>
              <a:buChar char="•"/>
              <a:defRPr/>
            </a:lvl3pPr>
            <a:lvl4pPr marL="1828800" lvl="3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None/>
              <a:defRPr/>
            </a:lvl4pPr>
            <a:lvl5pPr marL="2286000" lvl="4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None/>
              <a:defRPr/>
            </a:lvl5pPr>
            <a:lvl6pPr marL="2743200" lvl="5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6pPr>
            <a:lvl7pPr marL="3200400" lvl="6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7pPr>
            <a:lvl8pPr marL="3657600" lvl="7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8pPr>
            <a:lvl9pPr marL="4114800" lvl="8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9pPr>
          </a:lstStyle>
          <a:p>
            <a:endParaRPr/>
          </a:p>
        </p:txBody>
      </p:sp>
      <p:sp>
        <p:nvSpPr>
          <p:cNvPr id="123" name="Google Shape;123;p8"/>
          <p:cNvSpPr/>
          <p:nvPr/>
        </p:nvSpPr>
        <p:spPr>
          <a:xfrm>
            <a:off x="-1" y="6416675"/>
            <a:ext cx="9144001" cy="441325"/>
          </a:xfrm>
          <a:prstGeom prst="rect">
            <a:avLst/>
          </a:prstGeom>
          <a:solidFill>
            <a:schemeClr val="dk1">
              <a:alpha val="9803"/>
            </a:schemeClr>
          </a:solidFill>
          <a:ln>
            <a:noFill/>
          </a:ln>
          <a:effectLst>
            <a:outerShdw blurRad="190500" dist="38100" dir="2700000" algn="tl" rotWithShape="0">
              <a:srgbClr val="000000">
                <a:alpha val="1960"/>
              </a:srgbClr>
            </a:outerShdw>
          </a:effectLst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Roboto Light"/>
              <a:buNone/>
            </a:pPr>
            <a:endParaRPr sz="2200" b="0" i="0" u="none" strike="noStrike" cap="none">
              <a:solidFill>
                <a:srgbClr val="D8D8D8"/>
              </a:solidFill>
              <a:latin typeface="Roboto Light"/>
              <a:ea typeface="Roboto Light"/>
              <a:cs typeface="Roboto Light"/>
              <a:sym typeface="Roboto Light"/>
            </a:endParaRPr>
          </a:p>
        </p:txBody>
      </p:sp>
      <p:cxnSp>
        <p:nvCxnSpPr>
          <p:cNvPr id="124" name="Google Shape;124;p8"/>
          <p:cNvCxnSpPr/>
          <p:nvPr/>
        </p:nvCxnSpPr>
        <p:spPr>
          <a:xfrm>
            <a:off x="0" y="6416675"/>
            <a:ext cx="9144001" cy="0"/>
          </a:xfrm>
          <a:prstGeom prst="straightConnector1">
            <a:avLst/>
          </a:prstGeom>
          <a:noFill/>
          <a:ln w="9525" cap="flat" cmpd="sng">
            <a:solidFill>
              <a:srgbClr val="7F7F7F">
                <a:alpha val="9803"/>
              </a:srgbClr>
            </a:solidFill>
            <a:prstDash val="solid"/>
            <a:miter lim="400000"/>
            <a:headEnd type="none" w="sm" len="sm"/>
            <a:tailEnd type="none" w="sm" len="sm"/>
          </a:ln>
        </p:spPr>
      </p:cxnSp>
      <p:pic>
        <p:nvPicPr>
          <p:cNvPr id="125" name="Google Shape;125;p8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525556" y="6551262"/>
            <a:ext cx="172150" cy="172150"/>
          </a:xfrm>
          <a:prstGeom prst="rect">
            <a:avLst/>
          </a:prstGeom>
          <a:noFill/>
          <a:ln>
            <a:noFill/>
          </a:ln>
          <a:effectLst>
            <a:outerShdw blurRad="190500" dist="38100" dir="2700000" algn="tl" rotWithShape="0">
              <a:srgbClr val="000000">
                <a:alpha val="1960"/>
              </a:srgbClr>
            </a:outerShdw>
          </a:effectLst>
        </p:spPr>
      </p:pic>
      <p:sp>
        <p:nvSpPr>
          <p:cNvPr id="126" name="Google Shape;126;p8"/>
          <p:cNvSpPr txBox="1">
            <a:spLocks noGrp="1"/>
          </p:cNvSpPr>
          <p:nvPr>
            <p:ph type="body" idx="2"/>
          </p:nvPr>
        </p:nvSpPr>
        <p:spPr>
          <a:xfrm>
            <a:off x="775492" y="6529615"/>
            <a:ext cx="6868092" cy="2154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marL="457200" marR="0" lvl="0" indent="-22860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lt1"/>
                </a:solidFill>
                <a:latin typeface="Roboto Light"/>
                <a:ea typeface="Roboto Light"/>
                <a:cs typeface="Roboto Light"/>
                <a:sym typeface="Roboto Light"/>
              </a:defRPr>
            </a:lvl1pPr>
            <a:lvl2pPr marL="914400" lvl="1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610"/>
              <a:buChar char="•"/>
              <a:defRPr/>
            </a:lvl2pPr>
            <a:lvl3pPr marL="1371600" lvl="2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610"/>
              <a:buChar char="•"/>
              <a:defRPr/>
            </a:lvl3pPr>
            <a:lvl4pPr marL="1828800" lvl="3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None/>
              <a:defRPr/>
            </a:lvl4pPr>
            <a:lvl5pPr marL="2286000" lvl="4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None/>
              <a:defRPr/>
            </a:lvl5pPr>
            <a:lvl6pPr marL="2743200" lvl="5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6pPr>
            <a:lvl7pPr marL="3200400" lvl="6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7pPr>
            <a:lvl8pPr marL="3657600" lvl="7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8pPr>
            <a:lvl9pPr marL="4114800" lvl="8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Разделитель">
  <p:cSld name="Разделитель">
    <p:bg>
      <p:bgPr>
        <a:solidFill>
          <a:schemeClr val="accent3"/>
        </a:solidFill>
        <a:effectLst/>
      </p:bgPr>
    </p:bg>
    <p:spTree>
      <p:nvGrpSpPr>
        <p:cNvPr id="1" name="Shape 1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Google Shape;128;p9"/>
          <p:cNvSpPr txBox="1">
            <a:spLocks noGrp="1"/>
          </p:cNvSpPr>
          <p:nvPr>
            <p:ph type="title"/>
          </p:nvPr>
        </p:nvSpPr>
        <p:spPr>
          <a:xfrm>
            <a:off x="539750" y="3346655"/>
            <a:ext cx="6569261" cy="200911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400"/>
              <a:buFont typeface="Roboto"/>
              <a:buNone/>
              <a:defRPr sz="4400">
                <a:solidFill>
                  <a:schemeClr val="lt1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9pPr>
          </a:lstStyle>
          <a:p>
            <a:endParaRPr/>
          </a:p>
        </p:txBody>
      </p:sp>
      <p:sp>
        <p:nvSpPr>
          <p:cNvPr id="129" name="Google Shape;129;p9"/>
          <p:cNvSpPr txBox="1">
            <a:spLocks noGrp="1"/>
          </p:cNvSpPr>
          <p:nvPr>
            <p:ph type="body" idx="1"/>
          </p:nvPr>
        </p:nvSpPr>
        <p:spPr>
          <a:xfrm>
            <a:off x="539750" y="1602117"/>
            <a:ext cx="1809003" cy="15133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lvl1pPr marL="457200" lvl="0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lt1"/>
              </a:buClr>
              <a:buSzPts val="13920"/>
              <a:buFont typeface="Roboto"/>
              <a:buNone/>
              <a:defRPr sz="9600" b="1">
                <a:solidFill>
                  <a:schemeClr val="lt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lvl="1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610"/>
              <a:buChar char="•"/>
              <a:defRPr/>
            </a:lvl2pPr>
            <a:lvl3pPr marL="1371600" lvl="2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610"/>
              <a:buChar char="•"/>
              <a:defRPr/>
            </a:lvl3pPr>
            <a:lvl4pPr marL="1828800" lvl="3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None/>
              <a:defRPr/>
            </a:lvl4pPr>
            <a:lvl5pPr marL="2286000" lvl="4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None/>
              <a:defRPr/>
            </a:lvl5pPr>
            <a:lvl6pPr marL="2743200" lvl="5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6pPr>
            <a:lvl7pPr marL="3200400" lvl="6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7pPr>
            <a:lvl8pPr marL="3657600" lvl="7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8pPr>
            <a:lvl9pPr marL="4114800" lvl="8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9pPr>
          </a:lstStyle>
          <a:p>
            <a:endParaRPr/>
          </a:p>
        </p:txBody>
      </p:sp>
      <p:grpSp>
        <p:nvGrpSpPr>
          <p:cNvPr id="130" name="Google Shape;130;p9"/>
          <p:cNvGrpSpPr/>
          <p:nvPr/>
        </p:nvGrpSpPr>
        <p:grpSpPr>
          <a:xfrm>
            <a:off x="5438719" y="0"/>
            <a:ext cx="3705281" cy="6858000"/>
            <a:chOff x="5438719" y="0"/>
            <a:chExt cx="3705281" cy="6858000"/>
          </a:xfrm>
        </p:grpSpPr>
        <p:sp>
          <p:nvSpPr>
            <p:cNvPr id="131" name="Google Shape;131;p9"/>
            <p:cNvSpPr/>
            <p:nvPr/>
          </p:nvSpPr>
          <p:spPr>
            <a:xfrm rot="10800000" flipH="1">
              <a:off x="5438719" y="0"/>
              <a:ext cx="3705281" cy="6858000"/>
            </a:xfrm>
            <a:custGeom>
              <a:avLst/>
              <a:gdLst/>
              <a:ahLst/>
              <a:cxnLst/>
              <a:rect l="l" t="t" r="r" b="b"/>
              <a:pathLst>
                <a:path w="3705281" h="6858000" extrusionOk="0">
                  <a:moveTo>
                    <a:pt x="0" y="274"/>
                  </a:moveTo>
                  <a:lnTo>
                    <a:pt x="907" y="0"/>
                  </a:lnTo>
                  <a:lnTo>
                    <a:pt x="0" y="0"/>
                  </a:lnTo>
                  <a:lnTo>
                    <a:pt x="0" y="274"/>
                  </a:lnTo>
                  <a:close/>
                  <a:moveTo>
                    <a:pt x="1870498" y="3508625"/>
                  </a:moveTo>
                  <a:lnTo>
                    <a:pt x="112831" y="6858000"/>
                  </a:lnTo>
                  <a:lnTo>
                    <a:pt x="553243" y="6858000"/>
                  </a:lnTo>
                  <a:lnTo>
                    <a:pt x="1418600" y="6858000"/>
                  </a:lnTo>
                  <a:lnTo>
                    <a:pt x="2399512" y="6858000"/>
                  </a:lnTo>
                  <a:lnTo>
                    <a:pt x="3705281" y="6858000"/>
                  </a:lnTo>
                  <a:lnTo>
                    <a:pt x="3705281" y="0"/>
                  </a:lnTo>
                  <a:lnTo>
                    <a:pt x="2399512" y="0"/>
                  </a:lnTo>
                  <a:lnTo>
                    <a:pt x="1418600" y="0"/>
                  </a:lnTo>
                  <a:lnTo>
                    <a:pt x="1417693" y="0"/>
                  </a:lnTo>
                  <a:lnTo>
                    <a:pt x="553243" y="0"/>
                  </a:lnTo>
                  <a:lnTo>
                    <a:pt x="907" y="0"/>
                  </a:lnTo>
                  <a:lnTo>
                    <a:pt x="1870498" y="3508625"/>
                  </a:lnTo>
                  <a:close/>
                </a:path>
              </a:pathLst>
            </a:custGeom>
            <a:solidFill>
              <a:schemeClr val="dk1">
                <a:alpha val="1960"/>
              </a:scheme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cxnSp>
          <p:nvCxnSpPr>
            <p:cNvPr id="132" name="Google Shape;132;p9"/>
            <p:cNvCxnSpPr>
              <a:stCxn id="131" idx="5"/>
              <a:endCxn id="131" idx="4"/>
            </p:cNvCxnSpPr>
            <p:nvPr/>
          </p:nvCxnSpPr>
          <p:spPr>
            <a:xfrm>
              <a:off x="5551550" y="0"/>
              <a:ext cx="1757700" cy="3349500"/>
            </a:xfrm>
            <a:prstGeom prst="straightConnector1">
              <a:avLst/>
            </a:prstGeom>
            <a:noFill/>
            <a:ln w="25400" cap="flat" cmpd="sng">
              <a:solidFill>
                <a:srgbClr val="000000">
                  <a:alpha val="4705"/>
                </a:srgbClr>
              </a:solidFill>
              <a:prstDash val="solid"/>
              <a:miter lim="400000"/>
              <a:headEnd type="none" w="sm" len="sm"/>
              <a:tailEnd type="none" w="sm" len="sm"/>
            </a:ln>
          </p:spPr>
        </p:cxnSp>
        <p:cxnSp>
          <p:nvCxnSpPr>
            <p:cNvPr id="133" name="Google Shape;133;p9"/>
            <p:cNvCxnSpPr>
              <a:stCxn id="131" idx="1"/>
              <a:endCxn id="131" idx="4"/>
            </p:cNvCxnSpPr>
            <p:nvPr/>
          </p:nvCxnSpPr>
          <p:spPr>
            <a:xfrm rot="10800000" flipH="1">
              <a:off x="5439626" y="3349500"/>
              <a:ext cx="1869600" cy="3508500"/>
            </a:xfrm>
            <a:prstGeom prst="straightConnector1">
              <a:avLst/>
            </a:prstGeom>
            <a:noFill/>
            <a:ln w="25400" cap="flat" cmpd="sng">
              <a:solidFill>
                <a:srgbClr val="000000">
                  <a:alpha val="4705"/>
                </a:srgbClr>
              </a:solidFill>
              <a:prstDash val="solid"/>
              <a:miter lim="400000"/>
              <a:headEnd type="none" w="sm" len="sm"/>
              <a:tailEnd type="none" w="sm" len="sm"/>
            </a:ln>
          </p:spPr>
        </p:cxnSp>
      </p:grpSp>
      <p:sp>
        <p:nvSpPr>
          <p:cNvPr id="134" name="Google Shape;134;p9"/>
          <p:cNvSpPr/>
          <p:nvPr/>
        </p:nvSpPr>
        <p:spPr>
          <a:xfrm rot="10800000" flipH="1">
            <a:off x="6023986" y="0"/>
            <a:ext cx="3120015" cy="6858000"/>
          </a:xfrm>
          <a:custGeom>
            <a:avLst/>
            <a:gdLst/>
            <a:ahLst/>
            <a:cxnLst/>
            <a:rect l="l" t="t" r="r" b="b"/>
            <a:pathLst>
              <a:path w="3120015" h="6858000" extrusionOk="0">
                <a:moveTo>
                  <a:pt x="0" y="274"/>
                </a:moveTo>
                <a:lnTo>
                  <a:pt x="907" y="0"/>
                </a:lnTo>
                <a:lnTo>
                  <a:pt x="0" y="0"/>
                </a:lnTo>
                <a:close/>
                <a:moveTo>
                  <a:pt x="112831" y="6858000"/>
                </a:moveTo>
                <a:lnTo>
                  <a:pt x="553243" y="6858000"/>
                </a:lnTo>
                <a:lnTo>
                  <a:pt x="1418600" y="6858000"/>
                </a:lnTo>
                <a:lnTo>
                  <a:pt x="2399512" y="6858000"/>
                </a:lnTo>
                <a:lnTo>
                  <a:pt x="3120015" y="6858000"/>
                </a:lnTo>
                <a:lnTo>
                  <a:pt x="3120015" y="0"/>
                </a:lnTo>
                <a:lnTo>
                  <a:pt x="2399512" y="0"/>
                </a:lnTo>
                <a:lnTo>
                  <a:pt x="1418600" y="0"/>
                </a:lnTo>
                <a:lnTo>
                  <a:pt x="1417693" y="0"/>
                </a:lnTo>
                <a:lnTo>
                  <a:pt x="553243" y="0"/>
                </a:lnTo>
                <a:lnTo>
                  <a:pt x="907" y="0"/>
                </a:lnTo>
                <a:lnTo>
                  <a:pt x="1870498" y="3508625"/>
                </a:lnTo>
                <a:close/>
              </a:path>
            </a:pathLst>
          </a:custGeom>
          <a:solidFill>
            <a:schemeClr val="dk1">
              <a:alpha val="1960"/>
            </a:schemeClr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dk1"/>
              </a:solidFill>
              <a:latin typeface="Roboto Light"/>
              <a:ea typeface="Roboto Light"/>
              <a:cs typeface="Roboto Light"/>
              <a:sym typeface="Roboto Light"/>
            </a:endParaRPr>
          </a:p>
        </p:txBody>
      </p:sp>
      <p:cxnSp>
        <p:nvCxnSpPr>
          <p:cNvPr id="135" name="Google Shape;135;p9"/>
          <p:cNvCxnSpPr/>
          <p:nvPr/>
        </p:nvCxnSpPr>
        <p:spPr>
          <a:xfrm>
            <a:off x="6136817" y="0"/>
            <a:ext cx="1757667" cy="3349375"/>
          </a:xfrm>
          <a:prstGeom prst="straightConnector1">
            <a:avLst/>
          </a:prstGeom>
          <a:noFill/>
          <a:ln w="25400" cap="flat" cmpd="sng">
            <a:solidFill>
              <a:srgbClr val="000000">
                <a:alpha val="1960"/>
              </a:srgbClr>
            </a:solidFill>
            <a:prstDash val="solid"/>
            <a:miter lim="400000"/>
            <a:headEnd type="none" w="sm" len="sm"/>
            <a:tailEnd type="none" w="sm" len="sm"/>
          </a:ln>
        </p:spPr>
      </p:cxnSp>
      <p:cxnSp>
        <p:nvCxnSpPr>
          <p:cNvPr id="136" name="Google Shape;136;p9"/>
          <p:cNvCxnSpPr/>
          <p:nvPr/>
        </p:nvCxnSpPr>
        <p:spPr>
          <a:xfrm rot="10800000" flipH="1">
            <a:off x="6024893" y="3349375"/>
            <a:ext cx="1869591" cy="3508625"/>
          </a:xfrm>
          <a:prstGeom prst="straightConnector1">
            <a:avLst/>
          </a:prstGeom>
          <a:noFill/>
          <a:ln w="25400" cap="flat" cmpd="sng">
            <a:solidFill>
              <a:srgbClr val="000000">
                <a:alpha val="1960"/>
              </a:srgbClr>
            </a:solidFill>
            <a:prstDash val="solid"/>
            <a:miter lim="400000"/>
            <a:headEnd type="none" w="sm" len="sm"/>
            <a:tailEnd type="none" w="sm" len="sm"/>
          </a:ln>
        </p:spPr>
      </p:cxnSp>
      <p:sp>
        <p:nvSpPr>
          <p:cNvPr id="137" name="Google Shape;137;p9"/>
          <p:cNvSpPr/>
          <p:nvPr/>
        </p:nvSpPr>
        <p:spPr>
          <a:xfrm rot="10800000" flipH="1">
            <a:off x="6609252" y="0"/>
            <a:ext cx="2534748" cy="6858000"/>
          </a:xfrm>
          <a:custGeom>
            <a:avLst/>
            <a:gdLst/>
            <a:ahLst/>
            <a:cxnLst/>
            <a:rect l="l" t="t" r="r" b="b"/>
            <a:pathLst>
              <a:path w="2534748" h="6858000" extrusionOk="0">
                <a:moveTo>
                  <a:pt x="0" y="274"/>
                </a:moveTo>
                <a:lnTo>
                  <a:pt x="907" y="0"/>
                </a:lnTo>
                <a:lnTo>
                  <a:pt x="0" y="0"/>
                </a:lnTo>
                <a:close/>
                <a:moveTo>
                  <a:pt x="112831" y="6858000"/>
                </a:moveTo>
                <a:lnTo>
                  <a:pt x="553243" y="6858000"/>
                </a:lnTo>
                <a:lnTo>
                  <a:pt x="1418600" y="6858000"/>
                </a:lnTo>
                <a:lnTo>
                  <a:pt x="2399512" y="6858000"/>
                </a:lnTo>
                <a:lnTo>
                  <a:pt x="2534748" y="6858000"/>
                </a:lnTo>
                <a:lnTo>
                  <a:pt x="2534748" y="0"/>
                </a:lnTo>
                <a:lnTo>
                  <a:pt x="2399512" y="0"/>
                </a:lnTo>
                <a:lnTo>
                  <a:pt x="1418600" y="0"/>
                </a:lnTo>
                <a:lnTo>
                  <a:pt x="1417693" y="0"/>
                </a:lnTo>
                <a:lnTo>
                  <a:pt x="553243" y="0"/>
                </a:lnTo>
                <a:lnTo>
                  <a:pt x="907" y="0"/>
                </a:lnTo>
                <a:lnTo>
                  <a:pt x="1870498" y="3508625"/>
                </a:lnTo>
                <a:close/>
              </a:path>
            </a:pathLst>
          </a:custGeom>
          <a:solidFill>
            <a:schemeClr val="dk1">
              <a:alpha val="1960"/>
            </a:schemeClr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dk1"/>
              </a:solidFill>
              <a:latin typeface="Roboto Light"/>
              <a:ea typeface="Roboto Light"/>
              <a:cs typeface="Roboto Light"/>
              <a:sym typeface="Roboto Light"/>
            </a:endParaRPr>
          </a:p>
        </p:txBody>
      </p:sp>
      <p:cxnSp>
        <p:nvCxnSpPr>
          <p:cNvPr id="138" name="Google Shape;138;p9"/>
          <p:cNvCxnSpPr/>
          <p:nvPr/>
        </p:nvCxnSpPr>
        <p:spPr>
          <a:xfrm>
            <a:off x="6722084" y="0"/>
            <a:ext cx="1757667" cy="3349375"/>
          </a:xfrm>
          <a:prstGeom prst="straightConnector1">
            <a:avLst/>
          </a:prstGeom>
          <a:noFill/>
          <a:ln w="25400" cap="flat" cmpd="sng">
            <a:solidFill>
              <a:srgbClr val="000000">
                <a:alpha val="784"/>
              </a:srgbClr>
            </a:solidFill>
            <a:prstDash val="solid"/>
            <a:miter lim="400000"/>
            <a:headEnd type="none" w="sm" len="sm"/>
            <a:tailEnd type="none" w="sm" len="sm"/>
          </a:ln>
        </p:spPr>
      </p:cxnSp>
      <p:cxnSp>
        <p:nvCxnSpPr>
          <p:cNvPr id="139" name="Google Shape;139;p9"/>
          <p:cNvCxnSpPr/>
          <p:nvPr/>
        </p:nvCxnSpPr>
        <p:spPr>
          <a:xfrm rot="10800000" flipH="1">
            <a:off x="6610160" y="3349375"/>
            <a:ext cx="1869591" cy="3508625"/>
          </a:xfrm>
          <a:prstGeom prst="straightConnector1">
            <a:avLst/>
          </a:prstGeom>
          <a:noFill/>
          <a:ln w="25400" cap="flat" cmpd="sng">
            <a:solidFill>
              <a:srgbClr val="000000">
                <a:alpha val="784"/>
              </a:srgbClr>
            </a:solidFill>
            <a:prstDash val="solid"/>
            <a:miter lim="400000"/>
            <a:headEnd type="none" w="sm" len="sm"/>
            <a:tailEnd type="none" w="sm" len="sm"/>
          </a:ln>
        </p:spPr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Титульный слайд (3 )">
  <p:cSld name="Титульный слайд (3 )">
    <p:bg>
      <p:bgPr>
        <a:solidFill>
          <a:schemeClr val="accent1"/>
        </a:solidFill>
        <a:effectLst/>
      </p:bgPr>
    </p:bg>
    <p:spTree>
      <p:nvGrpSpPr>
        <p:cNvPr id="1" name="Shape 2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" name="Google Shape;217;p11"/>
          <p:cNvSpPr txBox="1">
            <a:spLocks noGrp="1"/>
          </p:cNvSpPr>
          <p:nvPr>
            <p:ph type="title"/>
          </p:nvPr>
        </p:nvSpPr>
        <p:spPr>
          <a:xfrm>
            <a:off x="539749" y="1485899"/>
            <a:ext cx="5526451" cy="22806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400"/>
              <a:buFont typeface="Roboto"/>
              <a:buNone/>
              <a:defRPr sz="4400">
                <a:solidFill>
                  <a:schemeClr val="lt1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9pPr>
          </a:lstStyle>
          <a:p>
            <a:endParaRPr/>
          </a:p>
        </p:txBody>
      </p:sp>
      <p:sp>
        <p:nvSpPr>
          <p:cNvPr id="218" name="Google Shape;218;p11"/>
          <p:cNvSpPr/>
          <p:nvPr/>
        </p:nvSpPr>
        <p:spPr>
          <a:xfrm>
            <a:off x="-1" y="6201203"/>
            <a:ext cx="9144001" cy="656798"/>
          </a:xfrm>
          <a:prstGeom prst="rect">
            <a:avLst/>
          </a:prstGeom>
          <a:solidFill>
            <a:schemeClr val="dk1">
              <a:alpha val="9803"/>
            </a:schemeClr>
          </a:solidFill>
          <a:ln>
            <a:noFill/>
          </a:ln>
          <a:effectLst>
            <a:outerShdw blurRad="190500" dist="38100" dir="2700000" algn="tl" rotWithShape="0">
              <a:srgbClr val="000000">
                <a:alpha val="1960"/>
              </a:srgbClr>
            </a:outerShdw>
          </a:effectLst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Roboto Light"/>
              <a:buNone/>
            </a:pPr>
            <a:endParaRPr sz="2200" b="0" i="0" u="none" strike="noStrike" cap="none">
              <a:solidFill>
                <a:srgbClr val="D8D8D8"/>
              </a:solidFill>
              <a:latin typeface="Roboto Light"/>
              <a:ea typeface="Roboto Light"/>
              <a:cs typeface="Roboto Light"/>
              <a:sym typeface="Roboto Light"/>
            </a:endParaRPr>
          </a:p>
        </p:txBody>
      </p:sp>
      <p:pic>
        <p:nvPicPr>
          <p:cNvPr id="219" name="Google Shape;219;p11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539750" y="765174"/>
            <a:ext cx="1574271" cy="377825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220" name="Google Shape;220;p11"/>
          <p:cNvCxnSpPr/>
          <p:nvPr/>
        </p:nvCxnSpPr>
        <p:spPr>
          <a:xfrm>
            <a:off x="0" y="6199992"/>
            <a:ext cx="9144000" cy="0"/>
          </a:xfrm>
          <a:prstGeom prst="straightConnector1">
            <a:avLst/>
          </a:prstGeom>
          <a:noFill/>
          <a:ln w="9525" cap="flat" cmpd="sng">
            <a:solidFill>
              <a:schemeClr val="lt1">
                <a:alpha val="9803"/>
              </a:schemeClr>
            </a:solidFill>
            <a:prstDash val="solid"/>
            <a:miter lim="400000"/>
            <a:headEnd type="none" w="sm" len="sm"/>
            <a:tailEnd type="none" w="sm" len="sm"/>
          </a:ln>
        </p:spPr>
      </p:cxnSp>
      <p:grpSp>
        <p:nvGrpSpPr>
          <p:cNvPr id="221" name="Google Shape;221;p11"/>
          <p:cNvGrpSpPr/>
          <p:nvPr/>
        </p:nvGrpSpPr>
        <p:grpSpPr>
          <a:xfrm>
            <a:off x="5833339" y="2865248"/>
            <a:ext cx="2988703" cy="3709468"/>
            <a:chOff x="3935597" y="5640412"/>
            <a:chExt cx="2988703" cy="3709468"/>
          </a:xfrm>
        </p:grpSpPr>
        <p:sp>
          <p:nvSpPr>
            <p:cNvPr id="222" name="Google Shape;222;p11"/>
            <p:cNvSpPr/>
            <p:nvPr/>
          </p:nvSpPr>
          <p:spPr>
            <a:xfrm>
              <a:off x="3967577" y="6862310"/>
              <a:ext cx="846773" cy="826611"/>
            </a:xfrm>
            <a:custGeom>
              <a:avLst/>
              <a:gdLst/>
              <a:ahLst/>
              <a:cxnLst/>
              <a:rect l="l" t="t" r="r" b="b"/>
              <a:pathLst>
                <a:path w="846772" h="826611" extrusionOk="0">
                  <a:moveTo>
                    <a:pt x="764641" y="627947"/>
                  </a:moveTo>
                  <a:lnTo>
                    <a:pt x="722302" y="482786"/>
                  </a:lnTo>
                  <a:cubicBezTo>
                    <a:pt x="418264" y="522544"/>
                    <a:pt x="132406" y="329037"/>
                    <a:pt x="56376" y="31981"/>
                  </a:cubicBezTo>
                  <a:cubicBezTo>
                    <a:pt x="-37303" y="353089"/>
                    <a:pt x="147061" y="689338"/>
                    <a:pt x="468163" y="783007"/>
                  </a:cubicBezTo>
                  <a:cubicBezTo>
                    <a:pt x="582160" y="816274"/>
                    <a:pt x="703419" y="815285"/>
                    <a:pt x="816858" y="780165"/>
                  </a:cubicBezTo>
                  <a:cubicBezTo>
                    <a:pt x="794278" y="732988"/>
                    <a:pt x="779963" y="680972"/>
                    <a:pt x="764439" y="627947"/>
                  </a:cubicBezTo>
                </a:path>
              </a:pathLst>
            </a:custGeom>
            <a:solidFill>
              <a:srgbClr val="EB8B2D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23" name="Google Shape;223;p11"/>
            <p:cNvSpPr/>
            <p:nvPr/>
          </p:nvSpPr>
          <p:spPr>
            <a:xfrm>
              <a:off x="3935597" y="6830329"/>
              <a:ext cx="907256" cy="887095"/>
            </a:xfrm>
            <a:custGeom>
              <a:avLst/>
              <a:gdLst/>
              <a:ahLst/>
              <a:cxnLst/>
              <a:rect l="l" t="t" r="r" b="b"/>
              <a:pathLst>
                <a:path w="907256" h="887095" extrusionOk="0">
                  <a:moveTo>
                    <a:pt x="796621" y="659928"/>
                  </a:moveTo>
                  <a:lnTo>
                    <a:pt x="754283" y="514767"/>
                  </a:lnTo>
                  <a:cubicBezTo>
                    <a:pt x="450245" y="554525"/>
                    <a:pt x="164387" y="361017"/>
                    <a:pt x="88357" y="63962"/>
                  </a:cubicBezTo>
                  <a:cubicBezTo>
                    <a:pt x="-5323" y="385070"/>
                    <a:pt x="179042" y="721319"/>
                    <a:pt x="500144" y="814988"/>
                  </a:cubicBezTo>
                  <a:cubicBezTo>
                    <a:pt x="614140" y="848254"/>
                    <a:pt x="735399" y="847266"/>
                    <a:pt x="848839" y="812146"/>
                  </a:cubicBezTo>
                  <a:cubicBezTo>
                    <a:pt x="826258" y="764968"/>
                    <a:pt x="811944" y="712952"/>
                    <a:pt x="796420" y="659928"/>
                  </a:cubicBez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24" name="Google Shape;224;p11"/>
            <p:cNvSpPr/>
            <p:nvPr/>
          </p:nvSpPr>
          <p:spPr>
            <a:xfrm>
              <a:off x="3994367" y="6861705"/>
              <a:ext cx="766128" cy="685483"/>
            </a:xfrm>
            <a:custGeom>
              <a:avLst/>
              <a:gdLst/>
              <a:ahLst/>
              <a:cxnLst/>
              <a:rect l="l" t="t" r="r" b="b"/>
              <a:pathLst>
                <a:path w="766127" h="685482" extrusionOk="0">
                  <a:moveTo>
                    <a:pt x="737851" y="628552"/>
                  </a:moveTo>
                  <a:cubicBezTo>
                    <a:pt x="709222" y="531577"/>
                    <a:pt x="682005" y="433794"/>
                    <a:pt x="651158" y="337222"/>
                  </a:cubicBezTo>
                  <a:cubicBezTo>
                    <a:pt x="401380" y="374480"/>
                    <a:pt x="154707" y="252827"/>
                    <a:pt x="32207" y="31981"/>
                  </a:cubicBezTo>
                  <a:cubicBezTo>
                    <a:pt x="23147" y="366355"/>
                    <a:pt x="286860" y="644741"/>
                    <a:pt x="621225" y="653814"/>
                  </a:cubicBezTo>
                  <a:cubicBezTo>
                    <a:pt x="661843" y="654903"/>
                    <a:pt x="702469" y="651919"/>
                    <a:pt x="742488" y="644883"/>
                  </a:cubicBezTo>
                  <a:lnTo>
                    <a:pt x="737851" y="628552"/>
                  </a:lnTo>
                </a:path>
              </a:pathLst>
            </a:custGeom>
            <a:solidFill>
              <a:srgbClr val="EB8B2D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25" name="Google Shape;225;p11"/>
            <p:cNvSpPr/>
            <p:nvPr/>
          </p:nvSpPr>
          <p:spPr>
            <a:xfrm>
              <a:off x="3959992" y="6829724"/>
              <a:ext cx="1895158" cy="2520156"/>
            </a:xfrm>
            <a:custGeom>
              <a:avLst/>
              <a:gdLst/>
              <a:ahLst/>
              <a:cxnLst/>
              <a:rect l="l" t="t" r="r" b="b"/>
              <a:pathLst>
                <a:path w="1895157" h="2520156" extrusionOk="0">
                  <a:moveTo>
                    <a:pt x="772226" y="660533"/>
                  </a:moveTo>
                  <a:cubicBezTo>
                    <a:pt x="743597" y="563557"/>
                    <a:pt x="716380" y="465775"/>
                    <a:pt x="685533" y="369203"/>
                  </a:cubicBezTo>
                  <a:cubicBezTo>
                    <a:pt x="435755" y="406461"/>
                    <a:pt x="189082" y="284808"/>
                    <a:pt x="66582" y="63962"/>
                  </a:cubicBezTo>
                  <a:cubicBezTo>
                    <a:pt x="57522" y="398336"/>
                    <a:pt x="321235" y="676722"/>
                    <a:pt x="655600" y="685795"/>
                  </a:cubicBezTo>
                  <a:cubicBezTo>
                    <a:pt x="696218" y="686884"/>
                    <a:pt x="736844" y="683900"/>
                    <a:pt x="776863" y="676863"/>
                  </a:cubicBezTo>
                  <a:lnTo>
                    <a:pt x="772226" y="660533"/>
                  </a:lnTo>
                  <a:close/>
                  <a:moveTo>
                    <a:pt x="729888" y="515372"/>
                  </a:moveTo>
                  <a:cubicBezTo>
                    <a:pt x="425850" y="555130"/>
                    <a:pt x="139992" y="361622"/>
                    <a:pt x="63962" y="64566"/>
                  </a:cubicBezTo>
                  <a:moveTo>
                    <a:pt x="728476" y="2457707"/>
                  </a:moveTo>
                  <a:cubicBezTo>
                    <a:pt x="728476" y="2277324"/>
                    <a:pt x="874706" y="2131094"/>
                    <a:pt x="1055089" y="2131094"/>
                  </a:cubicBezTo>
                  <a:lnTo>
                    <a:pt x="1216782" y="2131094"/>
                  </a:lnTo>
                  <a:moveTo>
                    <a:pt x="889766" y="2348433"/>
                  </a:moveTo>
                  <a:cubicBezTo>
                    <a:pt x="889766" y="2227667"/>
                    <a:pt x="987750" y="2129885"/>
                    <a:pt x="1108314" y="2129885"/>
                  </a:cubicBezTo>
                  <a:lnTo>
                    <a:pt x="1216580" y="2129885"/>
                  </a:lnTo>
                  <a:moveTo>
                    <a:pt x="1347830" y="2457707"/>
                  </a:moveTo>
                  <a:cubicBezTo>
                    <a:pt x="1347830" y="2277324"/>
                    <a:pt x="1494060" y="2131094"/>
                    <a:pt x="1674442" y="2131094"/>
                  </a:cubicBezTo>
                  <a:lnTo>
                    <a:pt x="1836135" y="2131094"/>
                  </a:lnTo>
                  <a:moveTo>
                    <a:pt x="1509322" y="2348433"/>
                  </a:moveTo>
                  <a:cubicBezTo>
                    <a:pt x="1509322" y="2227667"/>
                    <a:pt x="1607104" y="2129885"/>
                    <a:pt x="1727870" y="2129885"/>
                  </a:cubicBezTo>
                  <a:lnTo>
                    <a:pt x="1835934" y="2129885"/>
                  </a:lnTo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26" name="Google Shape;226;p11"/>
            <p:cNvSpPr/>
            <p:nvPr/>
          </p:nvSpPr>
          <p:spPr>
            <a:xfrm>
              <a:off x="5004470" y="5906061"/>
              <a:ext cx="624999" cy="463709"/>
            </a:xfrm>
            <a:custGeom>
              <a:avLst/>
              <a:gdLst/>
              <a:ahLst/>
              <a:cxnLst/>
              <a:rect l="l" t="t" r="r" b="b"/>
              <a:pathLst>
                <a:path w="624998" h="463708" extrusionOk="0">
                  <a:moveTo>
                    <a:pt x="31981" y="436012"/>
                  </a:moveTo>
                  <a:lnTo>
                    <a:pt x="597302" y="436012"/>
                  </a:lnTo>
                  <a:lnTo>
                    <a:pt x="597302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rgbClr val="009D9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27" name="Google Shape;227;p11"/>
            <p:cNvSpPr/>
            <p:nvPr/>
          </p:nvSpPr>
          <p:spPr>
            <a:xfrm>
              <a:off x="4972490" y="5874080"/>
              <a:ext cx="685483" cy="524193"/>
            </a:xfrm>
            <a:custGeom>
              <a:avLst/>
              <a:gdLst/>
              <a:ahLst/>
              <a:cxnLst/>
              <a:rect l="l" t="t" r="r" b="b"/>
              <a:pathLst>
                <a:path w="685482" h="524192" extrusionOk="0">
                  <a:moveTo>
                    <a:pt x="63962" y="467993"/>
                  </a:moveTo>
                  <a:lnTo>
                    <a:pt x="629283" y="467993"/>
                  </a:lnTo>
                  <a:lnTo>
                    <a:pt x="629283" y="63962"/>
                  </a:lnTo>
                  <a:lnTo>
                    <a:pt x="63962" y="63962"/>
                  </a:ln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28" name="Google Shape;228;p11"/>
            <p:cNvSpPr/>
            <p:nvPr/>
          </p:nvSpPr>
          <p:spPr>
            <a:xfrm>
              <a:off x="5625235" y="5994569"/>
              <a:ext cx="201613" cy="221774"/>
            </a:xfrm>
            <a:custGeom>
              <a:avLst/>
              <a:gdLst/>
              <a:ahLst/>
              <a:cxnLst/>
              <a:rect l="l" t="t" r="r" b="b"/>
              <a:pathLst>
                <a:path w="201612" h="221773" extrusionOk="0">
                  <a:moveTo>
                    <a:pt x="183190" y="208392"/>
                  </a:moveTo>
                  <a:lnTo>
                    <a:pt x="31981" y="208392"/>
                  </a:lnTo>
                  <a:lnTo>
                    <a:pt x="107585" y="31981"/>
                  </a:lnTo>
                  <a:lnTo>
                    <a:pt x="183190" y="208392"/>
                  </a:lnTo>
                </a:path>
              </a:pathLst>
            </a:custGeom>
            <a:solidFill>
              <a:srgbClr val="009D9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29" name="Google Shape;229;p11"/>
            <p:cNvSpPr/>
            <p:nvPr/>
          </p:nvSpPr>
          <p:spPr>
            <a:xfrm>
              <a:off x="5593254" y="5962588"/>
              <a:ext cx="262096" cy="302419"/>
            </a:xfrm>
            <a:custGeom>
              <a:avLst/>
              <a:gdLst/>
              <a:ahLst/>
              <a:cxnLst/>
              <a:rect l="l" t="t" r="r" b="b"/>
              <a:pathLst>
                <a:path w="262096" h="302418" extrusionOk="0">
                  <a:moveTo>
                    <a:pt x="215171" y="240373"/>
                  </a:moveTo>
                  <a:lnTo>
                    <a:pt x="63962" y="240373"/>
                  </a:lnTo>
                  <a:lnTo>
                    <a:pt x="139566" y="63962"/>
                  </a:ln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30" name="Google Shape;230;p11"/>
            <p:cNvSpPr/>
            <p:nvPr/>
          </p:nvSpPr>
          <p:spPr>
            <a:xfrm>
              <a:off x="4847616" y="5672392"/>
              <a:ext cx="907256" cy="423386"/>
            </a:xfrm>
            <a:custGeom>
              <a:avLst/>
              <a:gdLst/>
              <a:ahLst/>
              <a:cxnLst/>
              <a:rect l="l" t="t" r="r" b="b"/>
              <a:pathLst>
                <a:path w="907256" h="423386" extrusionOk="0">
                  <a:moveTo>
                    <a:pt x="888431" y="212827"/>
                  </a:moveTo>
                  <a:lnTo>
                    <a:pt x="460206" y="393875"/>
                  </a:lnTo>
                  <a:lnTo>
                    <a:pt x="31981" y="212827"/>
                  </a:lnTo>
                  <a:lnTo>
                    <a:pt x="460206" y="31981"/>
                  </a:lnTo>
                  <a:lnTo>
                    <a:pt x="888431" y="212827"/>
                  </a:lnTo>
                </a:path>
              </a:pathLst>
            </a:custGeom>
            <a:solidFill>
              <a:srgbClr val="009D9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31" name="Google Shape;231;p11"/>
            <p:cNvSpPr/>
            <p:nvPr/>
          </p:nvSpPr>
          <p:spPr>
            <a:xfrm>
              <a:off x="4815635" y="5640412"/>
              <a:ext cx="967740" cy="483870"/>
            </a:xfrm>
            <a:custGeom>
              <a:avLst/>
              <a:gdLst/>
              <a:ahLst/>
              <a:cxnLst/>
              <a:rect l="l" t="t" r="r" b="b"/>
              <a:pathLst>
                <a:path w="967740" h="483870" extrusionOk="0">
                  <a:moveTo>
                    <a:pt x="920411" y="244808"/>
                  </a:moveTo>
                  <a:lnTo>
                    <a:pt x="492187" y="425856"/>
                  </a:lnTo>
                  <a:lnTo>
                    <a:pt x="63962" y="244808"/>
                  </a:lnTo>
                  <a:lnTo>
                    <a:pt x="492187" y="63962"/>
                  </a:ln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32" name="Google Shape;232;p11"/>
            <p:cNvSpPr/>
            <p:nvPr/>
          </p:nvSpPr>
          <p:spPr>
            <a:xfrm>
              <a:off x="5704066" y="5853239"/>
              <a:ext cx="60484" cy="221774"/>
            </a:xfrm>
            <a:custGeom>
              <a:avLst/>
              <a:gdLst/>
              <a:ahLst/>
              <a:cxnLst/>
              <a:rect l="l" t="t" r="r" b="b"/>
              <a:pathLst>
                <a:path w="60483" h="221773" extrusionOk="0">
                  <a:moveTo>
                    <a:pt x="31981" y="31981"/>
                  </a:moveTo>
                  <a:lnTo>
                    <a:pt x="31981" y="206174"/>
                  </a:lnTo>
                </a:path>
              </a:pathLst>
            </a:custGeom>
            <a:solidFill>
              <a:srgbClr val="A3D3B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33" name="Google Shape;233;p11"/>
            <p:cNvSpPr/>
            <p:nvPr/>
          </p:nvSpPr>
          <p:spPr>
            <a:xfrm>
              <a:off x="5672085" y="5821258"/>
              <a:ext cx="120968" cy="282258"/>
            </a:xfrm>
            <a:custGeom>
              <a:avLst/>
              <a:gdLst/>
              <a:ahLst/>
              <a:cxnLst/>
              <a:rect l="l" t="t" r="r" b="b"/>
              <a:pathLst>
                <a:path w="120967" h="282257" extrusionOk="0">
                  <a:moveTo>
                    <a:pt x="63962" y="63962"/>
                  </a:moveTo>
                  <a:lnTo>
                    <a:pt x="63962" y="238155"/>
                  </a:lnTo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34" name="Google Shape;234;p11"/>
            <p:cNvSpPr/>
            <p:nvPr/>
          </p:nvSpPr>
          <p:spPr>
            <a:xfrm>
              <a:off x="5541163" y="8332871"/>
              <a:ext cx="262096" cy="645160"/>
            </a:xfrm>
            <a:custGeom>
              <a:avLst/>
              <a:gdLst/>
              <a:ahLst/>
              <a:cxnLst/>
              <a:rect l="l" t="t" r="r" b="b"/>
              <a:pathLst>
                <a:path w="262096" h="645160" extrusionOk="0">
                  <a:moveTo>
                    <a:pt x="31981" y="51941"/>
                  </a:moveTo>
                  <a:lnTo>
                    <a:pt x="126537" y="621294"/>
                  </a:lnTo>
                  <a:lnTo>
                    <a:pt x="193876" y="621294"/>
                  </a:lnTo>
                  <a:lnTo>
                    <a:pt x="246093" y="31981"/>
                  </a:lnTo>
                </a:path>
              </a:pathLst>
            </a:custGeom>
            <a:solidFill>
              <a:srgbClr val="EB8B2D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35" name="Google Shape;235;p11"/>
            <p:cNvSpPr/>
            <p:nvPr/>
          </p:nvSpPr>
          <p:spPr>
            <a:xfrm>
              <a:off x="5509182" y="8300890"/>
              <a:ext cx="322580" cy="705644"/>
            </a:xfrm>
            <a:custGeom>
              <a:avLst/>
              <a:gdLst/>
              <a:ahLst/>
              <a:cxnLst/>
              <a:rect l="l" t="t" r="r" b="b"/>
              <a:pathLst>
                <a:path w="322580" h="705643" extrusionOk="0">
                  <a:moveTo>
                    <a:pt x="63962" y="83922"/>
                  </a:moveTo>
                  <a:lnTo>
                    <a:pt x="158518" y="653275"/>
                  </a:lnTo>
                  <a:lnTo>
                    <a:pt x="225856" y="653275"/>
                  </a:lnTo>
                  <a:lnTo>
                    <a:pt x="278074" y="63962"/>
                  </a:lnTo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36" name="Google Shape;236;p11"/>
            <p:cNvSpPr/>
            <p:nvPr/>
          </p:nvSpPr>
          <p:spPr>
            <a:xfrm>
              <a:off x="4921809" y="8332871"/>
              <a:ext cx="262096" cy="645160"/>
            </a:xfrm>
            <a:custGeom>
              <a:avLst/>
              <a:gdLst/>
              <a:ahLst/>
              <a:cxnLst/>
              <a:rect l="l" t="t" r="r" b="b"/>
              <a:pathLst>
                <a:path w="262096" h="645160" extrusionOk="0">
                  <a:moveTo>
                    <a:pt x="31981" y="51941"/>
                  </a:moveTo>
                  <a:lnTo>
                    <a:pt x="126335" y="621294"/>
                  </a:lnTo>
                  <a:lnTo>
                    <a:pt x="193876" y="621294"/>
                  </a:lnTo>
                  <a:lnTo>
                    <a:pt x="246093" y="31981"/>
                  </a:lnTo>
                </a:path>
              </a:pathLst>
            </a:custGeom>
            <a:solidFill>
              <a:srgbClr val="EB8B2D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37" name="Google Shape;237;p11"/>
            <p:cNvSpPr/>
            <p:nvPr/>
          </p:nvSpPr>
          <p:spPr>
            <a:xfrm>
              <a:off x="4889828" y="8300890"/>
              <a:ext cx="322580" cy="705644"/>
            </a:xfrm>
            <a:custGeom>
              <a:avLst/>
              <a:gdLst/>
              <a:ahLst/>
              <a:cxnLst/>
              <a:rect l="l" t="t" r="r" b="b"/>
              <a:pathLst>
                <a:path w="322580" h="705643" extrusionOk="0">
                  <a:moveTo>
                    <a:pt x="63962" y="83922"/>
                  </a:moveTo>
                  <a:lnTo>
                    <a:pt x="158316" y="653275"/>
                  </a:lnTo>
                  <a:lnTo>
                    <a:pt x="225856" y="653275"/>
                  </a:lnTo>
                  <a:lnTo>
                    <a:pt x="278074" y="63962"/>
                  </a:lnTo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38" name="Google Shape;238;p11"/>
            <p:cNvSpPr/>
            <p:nvPr/>
          </p:nvSpPr>
          <p:spPr>
            <a:xfrm>
              <a:off x="4431488" y="6188319"/>
              <a:ext cx="1653223" cy="2217738"/>
            </a:xfrm>
            <a:custGeom>
              <a:avLst/>
              <a:gdLst/>
              <a:ahLst/>
              <a:cxnLst/>
              <a:rect l="l" t="t" r="r" b="b"/>
              <a:pathLst>
                <a:path w="1653222" h="2217737" extrusionOk="0">
                  <a:moveTo>
                    <a:pt x="1449115" y="2190646"/>
                  </a:moveTo>
                  <a:lnTo>
                    <a:pt x="580165" y="2190646"/>
                  </a:lnTo>
                  <a:cubicBezTo>
                    <a:pt x="349787" y="2190767"/>
                    <a:pt x="162939" y="2004094"/>
                    <a:pt x="162827" y="1773711"/>
                  </a:cubicBezTo>
                  <a:cubicBezTo>
                    <a:pt x="162827" y="1773651"/>
                    <a:pt x="162827" y="1773570"/>
                    <a:pt x="162827" y="1773510"/>
                  </a:cubicBezTo>
                  <a:lnTo>
                    <a:pt x="162827" y="776939"/>
                  </a:lnTo>
                  <a:cubicBezTo>
                    <a:pt x="162827" y="640851"/>
                    <a:pt x="273311" y="530367"/>
                    <a:pt x="409601" y="530367"/>
                  </a:cubicBezTo>
                  <a:lnTo>
                    <a:pt x="1378349" y="530367"/>
                  </a:lnTo>
                  <a:cubicBezTo>
                    <a:pt x="1514438" y="530367"/>
                    <a:pt x="1624921" y="640851"/>
                    <a:pt x="1624921" y="776939"/>
                  </a:cubicBezTo>
                  <a:lnTo>
                    <a:pt x="1624921" y="2014840"/>
                  </a:lnTo>
                  <a:cubicBezTo>
                    <a:pt x="1624921" y="2112017"/>
                    <a:pt x="1546292" y="2190646"/>
                    <a:pt x="1449115" y="2190646"/>
                  </a:cubicBezTo>
                  <a:moveTo>
                    <a:pt x="389440" y="389440"/>
                  </a:moveTo>
                  <a:lnTo>
                    <a:pt x="243472" y="535609"/>
                  </a:lnTo>
                  <a:lnTo>
                    <a:pt x="31981" y="31981"/>
                  </a:lnTo>
                  <a:lnTo>
                    <a:pt x="283795" y="137626"/>
                  </a:lnTo>
                  <a:lnTo>
                    <a:pt x="535609" y="243472"/>
                  </a:lnTo>
                  <a:lnTo>
                    <a:pt x="389440" y="389440"/>
                  </a:lnTo>
                </a:path>
              </a:pathLst>
            </a:custGeom>
            <a:solidFill>
              <a:srgbClr val="F1A948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39" name="Google Shape;239;p11"/>
            <p:cNvSpPr/>
            <p:nvPr/>
          </p:nvSpPr>
          <p:spPr>
            <a:xfrm>
              <a:off x="4399507" y="6156338"/>
              <a:ext cx="624999" cy="624999"/>
            </a:xfrm>
            <a:custGeom>
              <a:avLst/>
              <a:gdLst/>
              <a:ahLst/>
              <a:cxnLst/>
              <a:rect l="l" t="t" r="r" b="b"/>
              <a:pathLst>
                <a:path w="624998" h="624998" extrusionOk="0">
                  <a:moveTo>
                    <a:pt x="421421" y="421421"/>
                  </a:moveTo>
                  <a:lnTo>
                    <a:pt x="275453" y="567590"/>
                  </a:lnTo>
                  <a:lnTo>
                    <a:pt x="63962" y="63962"/>
                  </a:lnTo>
                  <a:lnTo>
                    <a:pt x="315776" y="169607"/>
                  </a:lnTo>
                  <a:lnTo>
                    <a:pt x="567590" y="275453"/>
                  </a:ln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40" name="Google Shape;240;p11"/>
            <p:cNvSpPr/>
            <p:nvPr/>
          </p:nvSpPr>
          <p:spPr>
            <a:xfrm>
              <a:off x="5639146" y="6188319"/>
              <a:ext cx="564515" cy="564515"/>
            </a:xfrm>
            <a:custGeom>
              <a:avLst/>
              <a:gdLst/>
              <a:ahLst/>
              <a:cxnLst/>
              <a:rect l="l" t="t" r="r" b="b"/>
              <a:pathLst>
                <a:path w="564515" h="564515" extrusionOk="0">
                  <a:moveTo>
                    <a:pt x="178150" y="389440"/>
                  </a:moveTo>
                  <a:lnTo>
                    <a:pt x="324117" y="535609"/>
                  </a:lnTo>
                  <a:lnTo>
                    <a:pt x="535609" y="31981"/>
                  </a:lnTo>
                  <a:lnTo>
                    <a:pt x="283795" y="137626"/>
                  </a:lnTo>
                  <a:lnTo>
                    <a:pt x="31981" y="243472"/>
                  </a:lnTo>
                  <a:lnTo>
                    <a:pt x="178150" y="389440"/>
                  </a:lnTo>
                </a:path>
              </a:pathLst>
            </a:custGeom>
            <a:solidFill>
              <a:srgbClr val="F1A948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41" name="Google Shape;241;p11"/>
            <p:cNvSpPr/>
            <p:nvPr/>
          </p:nvSpPr>
          <p:spPr>
            <a:xfrm>
              <a:off x="5607166" y="6156338"/>
              <a:ext cx="624999" cy="624999"/>
            </a:xfrm>
            <a:custGeom>
              <a:avLst/>
              <a:gdLst/>
              <a:ahLst/>
              <a:cxnLst/>
              <a:rect l="l" t="t" r="r" b="b"/>
              <a:pathLst>
                <a:path w="624998" h="624998" extrusionOk="0">
                  <a:moveTo>
                    <a:pt x="210131" y="421421"/>
                  </a:moveTo>
                  <a:lnTo>
                    <a:pt x="356098" y="567590"/>
                  </a:lnTo>
                  <a:lnTo>
                    <a:pt x="567590" y="63962"/>
                  </a:lnTo>
                  <a:lnTo>
                    <a:pt x="315776" y="169607"/>
                  </a:lnTo>
                  <a:lnTo>
                    <a:pt x="63962" y="275453"/>
                  </a:ln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42" name="Google Shape;242;p11"/>
            <p:cNvSpPr/>
            <p:nvPr/>
          </p:nvSpPr>
          <p:spPr>
            <a:xfrm>
              <a:off x="4609713" y="6133883"/>
              <a:ext cx="1411288" cy="786289"/>
            </a:xfrm>
            <a:custGeom>
              <a:avLst/>
              <a:gdLst/>
              <a:ahLst/>
              <a:cxnLst/>
              <a:rect l="l" t="t" r="r" b="b"/>
              <a:pathLst>
                <a:path w="1411287" h="786288" extrusionOk="0">
                  <a:moveTo>
                    <a:pt x="1392462" y="712222"/>
                  </a:moveTo>
                  <a:cubicBezTo>
                    <a:pt x="1392462" y="900124"/>
                    <a:pt x="712221" y="563028"/>
                    <a:pt x="712221" y="563028"/>
                  </a:cubicBezTo>
                  <a:cubicBezTo>
                    <a:pt x="712221" y="563028"/>
                    <a:pt x="31981" y="900124"/>
                    <a:pt x="31981" y="712222"/>
                  </a:cubicBezTo>
                  <a:cubicBezTo>
                    <a:pt x="31981" y="336537"/>
                    <a:pt x="336535" y="31981"/>
                    <a:pt x="712221" y="31981"/>
                  </a:cubicBezTo>
                  <a:cubicBezTo>
                    <a:pt x="1087908" y="31981"/>
                    <a:pt x="1392462" y="336537"/>
                    <a:pt x="1392462" y="712222"/>
                  </a:cubicBezTo>
                </a:path>
              </a:pathLst>
            </a:custGeom>
            <a:solidFill>
              <a:srgbClr val="F1A948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43" name="Google Shape;243;p11"/>
            <p:cNvSpPr/>
            <p:nvPr/>
          </p:nvSpPr>
          <p:spPr>
            <a:xfrm>
              <a:off x="4577732" y="6101903"/>
              <a:ext cx="1471771" cy="846773"/>
            </a:xfrm>
            <a:custGeom>
              <a:avLst/>
              <a:gdLst/>
              <a:ahLst/>
              <a:cxnLst/>
              <a:rect l="l" t="t" r="r" b="b"/>
              <a:pathLst>
                <a:path w="1471771" h="846772" extrusionOk="0">
                  <a:moveTo>
                    <a:pt x="1424443" y="744202"/>
                  </a:moveTo>
                  <a:cubicBezTo>
                    <a:pt x="1424443" y="932105"/>
                    <a:pt x="744202" y="595009"/>
                    <a:pt x="744202" y="595009"/>
                  </a:cubicBezTo>
                  <a:cubicBezTo>
                    <a:pt x="744202" y="595009"/>
                    <a:pt x="63962" y="932105"/>
                    <a:pt x="63962" y="744202"/>
                  </a:cubicBezTo>
                  <a:cubicBezTo>
                    <a:pt x="63962" y="368517"/>
                    <a:pt x="368515" y="63962"/>
                    <a:pt x="744202" y="63962"/>
                  </a:cubicBezTo>
                  <a:cubicBezTo>
                    <a:pt x="1119889" y="63962"/>
                    <a:pt x="1424443" y="368517"/>
                    <a:pt x="1424443" y="744202"/>
                  </a:cubicBezTo>
                  <a:close/>
                </a:path>
              </a:pathLst>
            </a:custGeom>
            <a:noFill/>
            <a:ln w="40275" cap="flat" cmpd="sng">
              <a:solidFill>
                <a:srgbClr val="814C5F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44" name="Google Shape;244;p11"/>
            <p:cNvSpPr/>
            <p:nvPr/>
          </p:nvSpPr>
          <p:spPr>
            <a:xfrm>
              <a:off x="5162333" y="6828438"/>
              <a:ext cx="302419" cy="322580"/>
            </a:xfrm>
            <a:custGeom>
              <a:avLst/>
              <a:gdLst/>
              <a:ahLst/>
              <a:cxnLst/>
              <a:rect l="l" t="t" r="r" b="b"/>
              <a:pathLst>
                <a:path w="302418" h="322580" extrusionOk="0">
                  <a:moveTo>
                    <a:pt x="287222" y="166860"/>
                  </a:moveTo>
                  <a:lnTo>
                    <a:pt x="159602" y="294480"/>
                  </a:lnTo>
                  <a:lnTo>
                    <a:pt x="31981" y="166860"/>
                  </a:lnTo>
                  <a:lnTo>
                    <a:pt x="159602" y="31981"/>
                  </a:lnTo>
                  <a:lnTo>
                    <a:pt x="287222" y="166860"/>
                  </a:lnTo>
                </a:path>
              </a:pathLst>
            </a:custGeom>
            <a:solidFill>
              <a:srgbClr val="F6EB3D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45" name="Google Shape;245;p11"/>
            <p:cNvSpPr/>
            <p:nvPr/>
          </p:nvSpPr>
          <p:spPr>
            <a:xfrm>
              <a:off x="5130352" y="6796458"/>
              <a:ext cx="383064" cy="383064"/>
            </a:xfrm>
            <a:custGeom>
              <a:avLst/>
              <a:gdLst/>
              <a:ahLst/>
              <a:cxnLst/>
              <a:rect l="l" t="t" r="r" b="b"/>
              <a:pathLst>
                <a:path w="383063" h="383063" extrusionOk="0">
                  <a:moveTo>
                    <a:pt x="319203" y="198840"/>
                  </a:moveTo>
                  <a:lnTo>
                    <a:pt x="191582" y="326461"/>
                  </a:lnTo>
                  <a:lnTo>
                    <a:pt x="63962" y="198840"/>
                  </a:lnTo>
                  <a:lnTo>
                    <a:pt x="191582" y="63962"/>
                  </a:ln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46" name="Google Shape;246;p11"/>
            <p:cNvSpPr/>
            <p:nvPr/>
          </p:nvSpPr>
          <p:spPr>
            <a:xfrm>
              <a:off x="4557109" y="6241948"/>
              <a:ext cx="1512094" cy="846773"/>
            </a:xfrm>
            <a:custGeom>
              <a:avLst/>
              <a:gdLst/>
              <a:ahLst/>
              <a:cxnLst/>
              <a:rect l="l" t="t" r="r" b="b"/>
              <a:pathLst>
                <a:path w="1512093" h="846772" extrusionOk="0">
                  <a:moveTo>
                    <a:pt x="1105551" y="31981"/>
                  </a:moveTo>
                  <a:cubicBezTo>
                    <a:pt x="964656" y="31981"/>
                    <a:pt x="834586" y="107545"/>
                    <a:pt x="764826" y="229964"/>
                  </a:cubicBezTo>
                  <a:cubicBezTo>
                    <a:pt x="657542" y="41840"/>
                    <a:pt x="418062" y="-23704"/>
                    <a:pt x="229931" y="83574"/>
                  </a:cubicBezTo>
                  <a:cubicBezTo>
                    <a:pt x="41800" y="190852"/>
                    <a:pt x="-23740" y="430347"/>
                    <a:pt x="83543" y="618472"/>
                  </a:cubicBezTo>
                  <a:cubicBezTo>
                    <a:pt x="190827" y="806596"/>
                    <a:pt x="430308" y="872140"/>
                    <a:pt x="618439" y="764862"/>
                  </a:cubicBezTo>
                  <a:cubicBezTo>
                    <a:pt x="679467" y="730064"/>
                    <a:pt x="730023" y="679500"/>
                    <a:pt x="764826" y="618472"/>
                  </a:cubicBezTo>
                  <a:cubicBezTo>
                    <a:pt x="871606" y="806758"/>
                    <a:pt x="1110805" y="872846"/>
                    <a:pt x="1299095" y="766052"/>
                  </a:cubicBezTo>
                  <a:cubicBezTo>
                    <a:pt x="1422153" y="696274"/>
                    <a:pt x="1498052" y="565589"/>
                    <a:pt x="1497687" y="424117"/>
                  </a:cubicBezTo>
                  <a:cubicBezTo>
                    <a:pt x="1497687" y="207585"/>
                    <a:pt x="1322083" y="31981"/>
                    <a:pt x="1105551" y="31981"/>
                  </a:cubicBezTo>
                </a:path>
              </a:pathLst>
            </a:custGeom>
            <a:solidFill>
              <a:srgbClr val="FFFFFE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47" name="Google Shape;247;p11"/>
            <p:cNvSpPr/>
            <p:nvPr/>
          </p:nvSpPr>
          <p:spPr>
            <a:xfrm>
              <a:off x="4525128" y="6209967"/>
              <a:ext cx="1592739" cy="907256"/>
            </a:xfrm>
            <a:custGeom>
              <a:avLst/>
              <a:gdLst/>
              <a:ahLst/>
              <a:cxnLst/>
              <a:rect l="l" t="t" r="r" b="b"/>
              <a:pathLst>
                <a:path w="1592738" h="907256" extrusionOk="0">
                  <a:moveTo>
                    <a:pt x="1137532" y="63962"/>
                  </a:moveTo>
                  <a:cubicBezTo>
                    <a:pt x="996637" y="63962"/>
                    <a:pt x="866566" y="139526"/>
                    <a:pt x="796807" y="261945"/>
                  </a:cubicBezTo>
                  <a:cubicBezTo>
                    <a:pt x="689522" y="73820"/>
                    <a:pt x="450043" y="8276"/>
                    <a:pt x="261912" y="115554"/>
                  </a:cubicBezTo>
                  <a:cubicBezTo>
                    <a:pt x="73781" y="222832"/>
                    <a:pt x="8241" y="462328"/>
                    <a:pt x="115524" y="650452"/>
                  </a:cubicBezTo>
                  <a:cubicBezTo>
                    <a:pt x="222807" y="838577"/>
                    <a:pt x="462289" y="904121"/>
                    <a:pt x="650420" y="796843"/>
                  </a:cubicBezTo>
                  <a:cubicBezTo>
                    <a:pt x="711448" y="762045"/>
                    <a:pt x="762004" y="711481"/>
                    <a:pt x="796807" y="650452"/>
                  </a:cubicBezTo>
                  <a:cubicBezTo>
                    <a:pt x="903587" y="838738"/>
                    <a:pt x="1142786" y="904827"/>
                    <a:pt x="1331076" y="798033"/>
                  </a:cubicBezTo>
                  <a:cubicBezTo>
                    <a:pt x="1454134" y="728255"/>
                    <a:pt x="1530033" y="597569"/>
                    <a:pt x="1529668" y="456098"/>
                  </a:cubicBezTo>
                  <a:cubicBezTo>
                    <a:pt x="1529668" y="239566"/>
                    <a:pt x="1354064" y="63962"/>
                    <a:pt x="1137532" y="63962"/>
                  </a:cubicBez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48" name="Google Shape;248;p11"/>
            <p:cNvSpPr/>
            <p:nvPr/>
          </p:nvSpPr>
          <p:spPr>
            <a:xfrm>
              <a:off x="4937938" y="6691846"/>
              <a:ext cx="866934" cy="161290"/>
            </a:xfrm>
            <a:custGeom>
              <a:avLst/>
              <a:gdLst/>
              <a:ahLst/>
              <a:cxnLst/>
              <a:rect l="l" t="t" r="r" b="b"/>
              <a:pathLst>
                <a:path w="866933" h="161290" extrusionOk="0">
                  <a:moveTo>
                    <a:pt x="140247" y="86114"/>
                  </a:moveTo>
                  <a:cubicBezTo>
                    <a:pt x="140247" y="116013"/>
                    <a:pt x="116011" y="140247"/>
                    <a:pt x="86114" y="140247"/>
                  </a:cubicBezTo>
                  <a:cubicBezTo>
                    <a:pt x="56217" y="140247"/>
                    <a:pt x="31981" y="116013"/>
                    <a:pt x="31981" y="86114"/>
                  </a:cubicBezTo>
                  <a:cubicBezTo>
                    <a:pt x="31981" y="56215"/>
                    <a:pt x="56217" y="31981"/>
                    <a:pt x="86114" y="31981"/>
                  </a:cubicBezTo>
                  <a:cubicBezTo>
                    <a:pt x="116011" y="31981"/>
                    <a:pt x="140247" y="56215"/>
                    <a:pt x="140247" y="86114"/>
                  </a:cubicBezTo>
                  <a:moveTo>
                    <a:pt x="851132" y="86114"/>
                  </a:moveTo>
                  <a:cubicBezTo>
                    <a:pt x="851132" y="115952"/>
                    <a:pt x="826941" y="140146"/>
                    <a:pt x="797100" y="140146"/>
                  </a:cubicBezTo>
                  <a:cubicBezTo>
                    <a:pt x="767260" y="140146"/>
                    <a:pt x="743068" y="115952"/>
                    <a:pt x="743068" y="86114"/>
                  </a:cubicBezTo>
                  <a:cubicBezTo>
                    <a:pt x="743068" y="56275"/>
                    <a:pt x="767260" y="32082"/>
                    <a:pt x="797100" y="32082"/>
                  </a:cubicBezTo>
                  <a:cubicBezTo>
                    <a:pt x="826941" y="32082"/>
                    <a:pt x="851132" y="56275"/>
                    <a:pt x="851132" y="86114"/>
                  </a:cubicBezTo>
                </a:path>
              </a:pathLst>
            </a:custGeom>
            <a:solidFill>
              <a:srgbClr val="814C5F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49" name="Google Shape;249;p11"/>
            <p:cNvSpPr/>
            <p:nvPr/>
          </p:nvSpPr>
          <p:spPr>
            <a:xfrm>
              <a:off x="4528740" y="6588797"/>
              <a:ext cx="1592739" cy="1834674"/>
            </a:xfrm>
            <a:custGeom>
              <a:avLst/>
              <a:gdLst/>
              <a:ahLst/>
              <a:cxnLst/>
              <a:rect l="l" t="t" r="r" b="b"/>
              <a:pathLst>
                <a:path w="1592738" h="1834673" extrusionOk="0">
                  <a:moveTo>
                    <a:pt x="1529281" y="64163"/>
                  </a:moveTo>
                  <a:lnTo>
                    <a:pt x="1529281" y="1625854"/>
                  </a:lnTo>
                  <a:cubicBezTo>
                    <a:pt x="1529281" y="1709180"/>
                    <a:pt x="1461796" y="1776760"/>
                    <a:pt x="1378475" y="1776861"/>
                  </a:cubicBezTo>
                  <a:lnTo>
                    <a:pt x="488759" y="1776861"/>
                  </a:lnTo>
                  <a:cubicBezTo>
                    <a:pt x="254150" y="1776861"/>
                    <a:pt x="63962" y="1586680"/>
                    <a:pt x="63962" y="1352064"/>
                  </a:cubicBezTo>
                  <a:cubicBezTo>
                    <a:pt x="63962" y="1352003"/>
                    <a:pt x="63962" y="1351923"/>
                    <a:pt x="63962" y="1351862"/>
                  </a:cubicBezTo>
                  <a:lnTo>
                    <a:pt x="63962" y="63962"/>
                  </a:lnTo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50" name="Google Shape;250;p11"/>
            <p:cNvSpPr/>
            <p:nvPr/>
          </p:nvSpPr>
          <p:spPr>
            <a:xfrm>
              <a:off x="4581084" y="7502833"/>
              <a:ext cx="1229836" cy="866934"/>
            </a:xfrm>
            <a:custGeom>
              <a:avLst/>
              <a:gdLst/>
              <a:ahLst/>
              <a:cxnLst/>
              <a:rect l="l" t="t" r="r" b="b"/>
              <a:pathLst>
                <a:path w="1229836" h="866933" extrusionOk="0">
                  <a:moveTo>
                    <a:pt x="31981" y="442061"/>
                  </a:moveTo>
                  <a:cubicBezTo>
                    <a:pt x="32645" y="215851"/>
                    <a:pt x="215856" y="32646"/>
                    <a:pt x="442061" y="31981"/>
                  </a:cubicBezTo>
                  <a:lnTo>
                    <a:pt x="792060" y="31981"/>
                  </a:lnTo>
                  <a:cubicBezTo>
                    <a:pt x="1018265" y="32646"/>
                    <a:pt x="1201474" y="215851"/>
                    <a:pt x="1202140" y="442061"/>
                  </a:cubicBezTo>
                  <a:lnTo>
                    <a:pt x="1202140" y="791858"/>
                  </a:lnTo>
                  <a:cubicBezTo>
                    <a:pt x="1202140" y="820507"/>
                    <a:pt x="1178975" y="843773"/>
                    <a:pt x="1150325" y="843874"/>
                  </a:cubicBezTo>
                  <a:lnTo>
                    <a:pt x="433795" y="843874"/>
                  </a:lnTo>
                  <a:cubicBezTo>
                    <a:pt x="212021" y="843874"/>
                    <a:pt x="31981" y="663834"/>
                    <a:pt x="31981" y="442061"/>
                  </a:cubicBezTo>
                </a:path>
              </a:pathLst>
            </a:custGeom>
            <a:solidFill>
              <a:srgbClr val="FBD59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51" name="Google Shape;251;p11"/>
            <p:cNvSpPr/>
            <p:nvPr/>
          </p:nvSpPr>
          <p:spPr>
            <a:xfrm>
              <a:off x="5101446" y="7486502"/>
              <a:ext cx="1794351" cy="907256"/>
            </a:xfrm>
            <a:custGeom>
              <a:avLst/>
              <a:gdLst/>
              <a:ahLst/>
              <a:cxnLst/>
              <a:rect l="l" t="t" r="r" b="b"/>
              <a:pathLst>
                <a:path w="1794351" h="907256" extrusionOk="0">
                  <a:moveTo>
                    <a:pt x="31981" y="876334"/>
                  </a:moveTo>
                  <a:lnTo>
                    <a:pt x="1774518" y="876334"/>
                  </a:lnTo>
                  <a:lnTo>
                    <a:pt x="1774518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rgbClr val="CDD7D9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52" name="Google Shape;252;p11"/>
            <p:cNvSpPr/>
            <p:nvPr/>
          </p:nvSpPr>
          <p:spPr>
            <a:xfrm>
              <a:off x="5069465" y="7454521"/>
              <a:ext cx="1854835" cy="967740"/>
            </a:xfrm>
            <a:custGeom>
              <a:avLst/>
              <a:gdLst/>
              <a:ahLst/>
              <a:cxnLst/>
              <a:rect l="l" t="t" r="r" b="b"/>
              <a:pathLst>
                <a:path w="1854835" h="967740" extrusionOk="0">
                  <a:moveTo>
                    <a:pt x="63962" y="908315"/>
                  </a:moveTo>
                  <a:lnTo>
                    <a:pt x="1806498" y="908315"/>
                  </a:lnTo>
                  <a:lnTo>
                    <a:pt x="1806498" y="63962"/>
                  </a:lnTo>
                  <a:lnTo>
                    <a:pt x="63962" y="63962"/>
                  </a:ln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53" name="Google Shape;253;p11"/>
            <p:cNvSpPr/>
            <p:nvPr/>
          </p:nvSpPr>
          <p:spPr>
            <a:xfrm>
              <a:off x="5669388" y="8066944"/>
              <a:ext cx="665321" cy="181451"/>
            </a:xfrm>
            <a:custGeom>
              <a:avLst/>
              <a:gdLst/>
              <a:ahLst/>
              <a:cxnLst/>
              <a:rect l="l" t="t" r="r" b="b"/>
              <a:pathLst>
                <a:path w="665321" h="181451" extrusionOk="0">
                  <a:moveTo>
                    <a:pt x="31981" y="168876"/>
                  </a:moveTo>
                  <a:lnTo>
                    <a:pt x="652342" y="168876"/>
                  </a:lnTo>
                  <a:lnTo>
                    <a:pt x="652342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rgbClr val="ECECEB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54" name="Google Shape;254;p11"/>
            <p:cNvSpPr/>
            <p:nvPr/>
          </p:nvSpPr>
          <p:spPr>
            <a:xfrm>
              <a:off x="5637408" y="8034963"/>
              <a:ext cx="745966" cy="262096"/>
            </a:xfrm>
            <a:custGeom>
              <a:avLst/>
              <a:gdLst/>
              <a:ahLst/>
              <a:cxnLst/>
              <a:rect l="l" t="t" r="r" b="b"/>
              <a:pathLst>
                <a:path w="745966" h="262096" extrusionOk="0">
                  <a:moveTo>
                    <a:pt x="63962" y="200857"/>
                  </a:moveTo>
                  <a:lnTo>
                    <a:pt x="684323" y="200857"/>
                  </a:lnTo>
                  <a:lnTo>
                    <a:pt x="684323" y="63962"/>
                  </a:lnTo>
                  <a:lnTo>
                    <a:pt x="63962" y="63962"/>
                  </a:ln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55" name="Google Shape;255;p11"/>
            <p:cNvSpPr/>
            <p:nvPr/>
          </p:nvSpPr>
          <p:spPr>
            <a:xfrm>
              <a:off x="5436123" y="8066944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8876" y="168876"/>
                  </a:lnTo>
                  <a:lnTo>
                    <a:pt x="168876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rgbClr val="ECECEB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56" name="Google Shape;256;p11"/>
            <p:cNvSpPr/>
            <p:nvPr/>
          </p:nvSpPr>
          <p:spPr>
            <a:xfrm>
              <a:off x="5404142" y="8034963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7"/>
                  </a:moveTo>
                  <a:lnTo>
                    <a:pt x="200856" y="200857"/>
                  </a:lnTo>
                  <a:lnTo>
                    <a:pt x="200856" y="63962"/>
                  </a:lnTo>
                  <a:lnTo>
                    <a:pt x="63962" y="63962"/>
                  </a:ln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57" name="Google Shape;257;p11"/>
            <p:cNvSpPr/>
            <p:nvPr/>
          </p:nvSpPr>
          <p:spPr>
            <a:xfrm>
              <a:off x="5204268" y="8066944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8876" y="168876"/>
                  </a:lnTo>
                  <a:lnTo>
                    <a:pt x="168876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rgbClr val="ECECEB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58" name="Google Shape;258;p11"/>
            <p:cNvSpPr/>
            <p:nvPr/>
          </p:nvSpPr>
          <p:spPr>
            <a:xfrm>
              <a:off x="5172288" y="8034963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7"/>
                  </a:moveTo>
                  <a:lnTo>
                    <a:pt x="200856" y="200857"/>
                  </a:lnTo>
                  <a:lnTo>
                    <a:pt x="200856" y="63962"/>
                  </a:lnTo>
                  <a:lnTo>
                    <a:pt x="63962" y="63962"/>
                  </a:ln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59" name="Google Shape;259;p11"/>
            <p:cNvSpPr/>
            <p:nvPr/>
          </p:nvSpPr>
          <p:spPr>
            <a:xfrm>
              <a:off x="5669388" y="7840130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8876" y="168876"/>
                  </a:lnTo>
                  <a:lnTo>
                    <a:pt x="168876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rgbClr val="ECECEB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60" name="Google Shape;260;p11"/>
            <p:cNvSpPr/>
            <p:nvPr/>
          </p:nvSpPr>
          <p:spPr>
            <a:xfrm>
              <a:off x="5637408" y="7808149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6"/>
                  </a:moveTo>
                  <a:lnTo>
                    <a:pt x="200856" y="200856"/>
                  </a:lnTo>
                  <a:lnTo>
                    <a:pt x="200856" y="63962"/>
                  </a:lnTo>
                  <a:lnTo>
                    <a:pt x="63962" y="63962"/>
                  </a:ln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61" name="Google Shape;261;p11"/>
            <p:cNvSpPr/>
            <p:nvPr/>
          </p:nvSpPr>
          <p:spPr>
            <a:xfrm>
              <a:off x="5910920" y="7840130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9077" y="168876"/>
                  </a:lnTo>
                  <a:lnTo>
                    <a:pt x="169077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rgbClr val="ECECEB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62" name="Google Shape;262;p11"/>
            <p:cNvSpPr/>
            <p:nvPr/>
          </p:nvSpPr>
          <p:spPr>
            <a:xfrm>
              <a:off x="5878939" y="7808149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6"/>
                  </a:moveTo>
                  <a:lnTo>
                    <a:pt x="201058" y="200856"/>
                  </a:lnTo>
                  <a:lnTo>
                    <a:pt x="201058" y="63962"/>
                  </a:lnTo>
                  <a:lnTo>
                    <a:pt x="63962" y="63962"/>
                  </a:ln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63" name="Google Shape;263;p11"/>
            <p:cNvSpPr/>
            <p:nvPr/>
          </p:nvSpPr>
          <p:spPr>
            <a:xfrm>
              <a:off x="6152654" y="7840130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9077" y="168876"/>
                  </a:lnTo>
                  <a:lnTo>
                    <a:pt x="169077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rgbClr val="ECECEB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64" name="Google Shape;264;p11"/>
            <p:cNvSpPr/>
            <p:nvPr/>
          </p:nvSpPr>
          <p:spPr>
            <a:xfrm>
              <a:off x="6120673" y="7808149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6"/>
                  </a:moveTo>
                  <a:lnTo>
                    <a:pt x="201058" y="200856"/>
                  </a:lnTo>
                  <a:lnTo>
                    <a:pt x="201058" y="63962"/>
                  </a:lnTo>
                  <a:lnTo>
                    <a:pt x="63962" y="63962"/>
                  </a:ln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65" name="Google Shape;265;p11"/>
            <p:cNvSpPr/>
            <p:nvPr/>
          </p:nvSpPr>
          <p:spPr>
            <a:xfrm>
              <a:off x="5204268" y="7840130"/>
              <a:ext cx="423386" cy="181451"/>
            </a:xfrm>
            <a:custGeom>
              <a:avLst/>
              <a:gdLst/>
              <a:ahLst/>
              <a:cxnLst/>
              <a:rect l="l" t="t" r="r" b="b"/>
              <a:pathLst>
                <a:path w="423386" h="181451" extrusionOk="0">
                  <a:moveTo>
                    <a:pt x="31981" y="168876"/>
                  </a:moveTo>
                  <a:lnTo>
                    <a:pt x="400730" y="168876"/>
                  </a:lnTo>
                  <a:lnTo>
                    <a:pt x="400730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rgbClr val="ECECEB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66" name="Google Shape;266;p11"/>
            <p:cNvSpPr/>
            <p:nvPr/>
          </p:nvSpPr>
          <p:spPr>
            <a:xfrm>
              <a:off x="5172288" y="7808149"/>
              <a:ext cx="483870" cy="262096"/>
            </a:xfrm>
            <a:custGeom>
              <a:avLst/>
              <a:gdLst/>
              <a:ahLst/>
              <a:cxnLst/>
              <a:rect l="l" t="t" r="r" b="b"/>
              <a:pathLst>
                <a:path w="483870" h="262096" extrusionOk="0">
                  <a:moveTo>
                    <a:pt x="63962" y="200856"/>
                  </a:moveTo>
                  <a:lnTo>
                    <a:pt x="432711" y="200856"/>
                  </a:lnTo>
                  <a:lnTo>
                    <a:pt x="432711" y="63962"/>
                  </a:lnTo>
                  <a:lnTo>
                    <a:pt x="63962" y="63962"/>
                  </a:ln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67" name="Google Shape;267;p11"/>
            <p:cNvSpPr/>
            <p:nvPr/>
          </p:nvSpPr>
          <p:spPr>
            <a:xfrm>
              <a:off x="6383298" y="7840130"/>
              <a:ext cx="423386" cy="181451"/>
            </a:xfrm>
            <a:custGeom>
              <a:avLst/>
              <a:gdLst/>
              <a:ahLst/>
              <a:cxnLst/>
              <a:rect l="l" t="t" r="r" b="b"/>
              <a:pathLst>
                <a:path w="423386" h="181451" extrusionOk="0">
                  <a:moveTo>
                    <a:pt x="31981" y="168876"/>
                  </a:moveTo>
                  <a:lnTo>
                    <a:pt x="400730" y="168876"/>
                  </a:lnTo>
                  <a:lnTo>
                    <a:pt x="400730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rgbClr val="ECECEB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68" name="Google Shape;268;p11"/>
            <p:cNvSpPr/>
            <p:nvPr/>
          </p:nvSpPr>
          <p:spPr>
            <a:xfrm>
              <a:off x="6351317" y="7808149"/>
              <a:ext cx="483870" cy="262096"/>
            </a:xfrm>
            <a:custGeom>
              <a:avLst/>
              <a:gdLst/>
              <a:ahLst/>
              <a:cxnLst/>
              <a:rect l="l" t="t" r="r" b="b"/>
              <a:pathLst>
                <a:path w="483870" h="262096" extrusionOk="0">
                  <a:moveTo>
                    <a:pt x="63962" y="200856"/>
                  </a:moveTo>
                  <a:lnTo>
                    <a:pt x="432711" y="200856"/>
                  </a:lnTo>
                  <a:lnTo>
                    <a:pt x="432711" y="63962"/>
                  </a:lnTo>
                  <a:lnTo>
                    <a:pt x="63962" y="63962"/>
                  </a:ln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69" name="Google Shape;269;p11"/>
            <p:cNvSpPr/>
            <p:nvPr/>
          </p:nvSpPr>
          <p:spPr>
            <a:xfrm>
              <a:off x="6615153" y="8066944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8876" y="168876"/>
                  </a:lnTo>
                  <a:lnTo>
                    <a:pt x="168876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rgbClr val="ECECEB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70" name="Google Shape;270;p11"/>
            <p:cNvSpPr/>
            <p:nvPr/>
          </p:nvSpPr>
          <p:spPr>
            <a:xfrm>
              <a:off x="6583172" y="8034963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7"/>
                  </a:moveTo>
                  <a:lnTo>
                    <a:pt x="200856" y="200857"/>
                  </a:lnTo>
                  <a:lnTo>
                    <a:pt x="200856" y="63962"/>
                  </a:lnTo>
                  <a:lnTo>
                    <a:pt x="63962" y="63962"/>
                  </a:ln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71" name="Google Shape;271;p11"/>
            <p:cNvSpPr/>
            <p:nvPr/>
          </p:nvSpPr>
          <p:spPr>
            <a:xfrm>
              <a:off x="6383298" y="8066944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8876" y="168876"/>
                  </a:lnTo>
                  <a:lnTo>
                    <a:pt x="168876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rgbClr val="ECECEB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72" name="Google Shape;272;p11"/>
            <p:cNvSpPr/>
            <p:nvPr/>
          </p:nvSpPr>
          <p:spPr>
            <a:xfrm>
              <a:off x="6351317" y="8034963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7"/>
                  </a:moveTo>
                  <a:lnTo>
                    <a:pt x="200856" y="200857"/>
                  </a:lnTo>
                  <a:lnTo>
                    <a:pt x="200856" y="63962"/>
                  </a:lnTo>
                  <a:lnTo>
                    <a:pt x="63962" y="63962"/>
                  </a:ln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73" name="Google Shape;273;p11"/>
            <p:cNvSpPr/>
            <p:nvPr/>
          </p:nvSpPr>
          <p:spPr>
            <a:xfrm>
              <a:off x="5436123" y="7602227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8876" y="168876"/>
                  </a:lnTo>
                  <a:lnTo>
                    <a:pt x="168876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rgbClr val="ECECEB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74" name="Google Shape;274;p11"/>
            <p:cNvSpPr/>
            <p:nvPr/>
          </p:nvSpPr>
          <p:spPr>
            <a:xfrm>
              <a:off x="5404142" y="7570247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6"/>
                  </a:moveTo>
                  <a:lnTo>
                    <a:pt x="200856" y="200856"/>
                  </a:lnTo>
                  <a:lnTo>
                    <a:pt x="200856" y="63962"/>
                  </a:lnTo>
                  <a:lnTo>
                    <a:pt x="63962" y="63962"/>
                  </a:ln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75" name="Google Shape;275;p11"/>
            <p:cNvSpPr/>
            <p:nvPr/>
          </p:nvSpPr>
          <p:spPr>
            <a:xfrm>
              <a:off x="5204268" y="7602227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8876" y="168876"/>
                  </a:lnTo>
                  <a:lnTo>
                    <a:pt x="168876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rgbClr val="ECECEB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76" name="Google Shape;276;p11"/>
            <p:cNvSpPr/>
            <p:nvPr/>
          </p:nvSpPr>
          <p:spPr>
            <a:xfrm>
              <a:off x="5172288" y="7570247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6"/>
                  </a:moveTo>
                  <a:lnTo>
                    <a:pt x="200856" y="200856"/>
                  </a:lnTo>
                  <a:lnTo>
                    <a:pt x="200856" y="63962"/>
                  </a:lnTo>
                  <a:lnTo>
                    <a:pt x="63962" y="63962"/>
                  </a:ln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77" name="Google Shape;277;p11"/>
            <p:cNvSpPr/>
            <p:nvPr/>
          </p:nvSpPr>
          <p:spPr>
            <a:xfrm>
              <a:off x="5669388" y="7602227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8876" y="168876"/>
                  </a:lnTo>
                  <a:lnTo>
                    <a:pt x="168876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rgbClr val="ECECEB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78" name="Google Shape;278;p11"/>
            <p:cNvSpPr/>
            <p:nvPr/>
          </p:nvSpPr>
          <p:spPr>
            <a:xfrm>
              <a:off x="5637408" y="7570247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6"/>
                  </a:moveTo>
                  <a:lnTo>
                    <a:pt x="200856" y="200856"/>
                  </a:lnTo>
                  <a:lnTo>
                    <a:pt x="200856" y="63962"/>
                  </a:lnTo>
                  <a:lnTo>
                    <a:pt x="63962" y="63962"/>
                  </a:ln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79" name="Google Shape;279;p11"/>
            <p:cNvSpPr/>
            <p:nvPr/>
          </p:nvSpPr>
          <p:spPr>
            <a:xfrm>
              <a:off x="5910920" y="7602227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9077" y="168876"/>
                  </a:lnTo>
                  <a:lnTo>
                    <a:pt x="169077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rgbClr val="ECECEB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80" name="Google Shape;280;p11"/>
            <p:cNvSpPr/>
            <p:nvPr/>
          </p:nvSpPr>
          <p:spPr>
            <a:xfrm>
              <a:off x="5878939" y="7570247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6"/>
                  </a:moveTo>
                  <a:lnTo>
                    <a:pt x="201058" y="200856"/>
                  </a:lnTo>
                  <a:lnTo>
                    <a:pt x="201058" y="63962"/>
                  </a:lnTo>
                  <a:lnTo>
                    <a:pt x="63962" y="63962"/>
                  </a:ln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81" name="Google Shape;281;p11"/>
            <p:cNvSpPr/>
            <p:nvPr/>
          </p:nvSpPr>
          <p:spPr>
            <a:xfrm>
              <a:off x="6152654" y="7602227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9077" y="168876"/>
                  </a:lnTo>
                  <a:lnTo>
                    <a:pt x="169077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rgbClr val="ECECEB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82" name="Google Shape;282;p11"/>
            <p:cNvSpPr/>
            <p:nvPr/>
          </p:nvSpPr>
          <p:spPr>
            <a:xfrm>
              <a:off x="6120673" y="7570247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6"/>
                  </a:moveTo>
                  <a:lnTo>
                    <a:pt x="201058" y="200856"/>
                  </a:lnTo>
                  <a:lnTo>
                    <a:pt x="201058" y="63962"/>
                  </a:lnTo>
                  <a:lnTo>
                    <a:pt x="63962" y="63962"/>
                  </a:ln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83" name="Google Shape;283;p11"/>
            <p:cNvSpPr/>
            <p:nvPr/>
          </p:nvSpPr>
          <p:spPr>
            <a:xfrm>
              <a:off x="6615153" y="7602227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8876" y="168876"/>
                  </a:lnTo>
                  <a:lnTo>
                    <a:pt x="168876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rgbClr val="ECECEB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84" name="Google Shape;284;p11"/>
            <p:cNvSpPr/>
            <p:nvPr/>
          </p:nvSpPr>
          <p:spPr>
            <a:xfrm>
              <a:off x="6583172" y="7570247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6"/>
                  </a:moveTo>
                  <a:lnTo>
                    <a:pt x="200856" y="200856"/>
                  </a:lnTo>
                  <a:lnTo>
                    <a:pt x="200856" y="63962"/>
                  </a:lnTo>
                  <a:lnTo>
                    <a:pt x="63962" y="63962"/>
                  </a:ln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85" name="Google Shape;285;p11"/>
            <p:cNvSpPr/>
            <p:nvPr/>
          </p:nvSpPr>
          <p:spPr>
            <a:xfrm>
              <a:off x="6383298" y="7602227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8876" y="168876"/>
                  </a:lnTo>
                  <a:lnTo>
                    <a:pt x="168876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rgbClr val="ECECEB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86" name="Google Shape;286;p11"/>
            <p:cNvSpPr/>
            <p:nvPr/>
          </p:nvSpPr>
          <p:spPr>
            <a:xfrm>
              <a:off x="6351317" y="7570247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6"/>
                  </a:moveTo>
                  <a:lnTo>
                    <a:pt x="200856" y="200856"/>
                  </a:lnTo>
                  <a:lnTo>
                    <a:pt x="200856" y="63962"/>
                  </a:lnTo>
                  <a:lnTo>
                    <a:pt x="63962" y="63962"/>
                  </a:lnTo>
                  <a:close/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87" name="Google Shape;287;p11"/>
            <p:cNvSpPr/>
            <p:nvPr/>
          </p:nvSpPr>
          <p:spPr>
            <a:xfrm>
              <a:off x="5900638" y="7247793"/>
              <a:ext cx="423386" cy="947579"/>
            </a:xfrm>
            <a:custGeom>
              <a:avLst/>
              <a:gdLst/>
              <a:ahLst/>
              <a:cxnLst/>
              <a:rect l="l" t="t" r="r" b="b"/>
              <a:pathLst>
                <a:path w="423386" h="947578" extrusionOk="0">
                  <a:moveTo>
                    <a:pt x="100932" y="148715"/>
                  </a:moveTo>
                  <a:lnTo>
                    <a:pt x="31981" y="255166"/>
                  </a:lnTo>
                  <a:cubicBezTo>
                    <a:pt x="224176" y="425911"/>
                    <a:pt x="258462" y="713351"/>
                    <a:pt x="111819" y="924519"/>
                  </a:cubicBezTo>
                  <a:cubicBezTo>
                    <a:pt x="366726" y="807221"/>
                    <a:pt x="478284" y="505508"/>
                    <a:pt x="360994" y="250589"/>
                  </a:cubicBezTo>
                  <a:cubicBezTo>
                    <a:pt x="319535" y="160489"/>
                    <a:pt x="252609" y="84501"/>
                    <a:pt x="168472" y="31981"/>
                  </a:cubicBezTo>
                  <a:cubicBezTo>
                    <a:pt x="151134" y="72102"/>
                    <a:pt x="125932" y="109803"/>
                    <a:pt x="100932" y="148715"/>
                  </a:cubicBezTo>
                </a:path>
              </a:pathLst>
            </a:custGeom>
            <a:solidFill>
              <a:srgbClr val="EB8B2D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88" name="Google Shape;288;p11"/>
            <p:cNvSpPr/>
            <p:nvPr/>
          </p:nvSpPr>
          <p:spPr>
            <a:xfrm>
              <a:off x="5868657" y="7215812"/>
              <a:ext cx="483870" cy="1008063"/>
            </a:xfrm>
            <a:custGeom>
              <a:avLst/>
              <a:gdLst/>
              <a:ahLst/>
              <a:cxnLst/>
              <a:rect l="l" t="t" r="r" b="b"/>
              <a:pathLst>
                <a:path w="483870" h="1008062" extrusionOk="0">
                  <a:moveTo>
                    <a:pt x="132913" y="180695"/>
                  </a:moveTo>
                  <a:lnTo>
                    <a:pt x="63962" y="287147"/>
                  </a:lnTo>
                  <a:cubicBezTo>
                    <a:pt x="256157" y="457892"/>
                    <a:pt x="290443" y="745331"/>
                    <a:pt x="143800" y="956500"/>
                  </a:cubicBezTo>
                  <a:cubicBezTo>
                    <a:pt x="398707" y="839202"/>
                    <a:pt x="510265" y="537489"/>
                    <a:pt x="392975" y="282570"/>
                  </a:cubicBezTo>
                  <a:cubicBezTo>
                    <a:pt x="351515" y="192470"/>
                    <a:pt x="284590" y="116482"/>
                    <a:pt x="200453" y="63962"/>
                  </a:cubicBezTo>
                  <a:cubicBezTo>
                    <a:pt x="183115" y="104083"/>
                    <a:pt x="157913" y="141784"/>
                    <a:pt x="132913" y="180695"/>
                  </a:cubicBezTo>
                  <a:close/>
                  <a:moveTo>
                    <a:pt x="141986" y="955291"/>
                  </a:moveTo>
                  <a:cubicBezTo>
                    <a:pt x="358907" y="777307"/>
                    <a:pt x="390467" y="457167"/>
                    <a:pt x="212479" y="240252"/>
                  </a:cubicBezTo>
                  <a:cubicBezTo>
                    <a:pt x="190963" y="214022"/>
                    <a:pt x="166875" y="190030"/>
                    <a:pt x="140574" y="168599"/>
                  </a:cubicBezTo>
                  <a:lnTo>
                    <a:pt x="132913" y="180695"/>
                  </a:lnTo>
                </a:path>
              </a:pathLst>
            </a:custGeom>
            <a:noFill/>
            <a:ln w="40275" cap="rnd" cmpd="sng">
              <a:solidFill>
                <a:srgbClr val="814C5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</p:grpSp>
      <p:sp>
        <p:nvSpPr>
          <p:cNvPr id="289" name="Google Shape;289;p11"/>
          <p:cNvSpPr txBox="1">
            <a:spLocks noGrp="1"/>
          </p:cNvSpPr>
          <p:nvPr>
            <p:ph type="body" idx="1"/>
          </p:nvPr>
        </p:nvSpPr>
        <p:spPr>
          <a:xfrm>
            <a:off x="539749" y="4013512"/>
            <a:ext cx="4941449" cy="13585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lt1"/>
              </a:buClr>
              <a:buSzPts val="2900"/>
              <a:buFont typeface="Roboto"/>
              <a:buNone/>
              <a:defRPr sz="2000">
                <a:solidFill>
                  <a:schemeClr val="lt1"/>
                </a:solidFill>
              </a:defRPr>
            </a:lvl1pPr>
            <a:lvl2pPr marL="914400" lvl="1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610"/>
              <a:buChar char="•"/>
              <a:defRPr/>
            </a:lvl2pPr>
            <a:lvl3pPr marL="1371600" lvl="2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610"/>
              <a:buChar char="•"/>
              <a:defRPr/>
            </a:lvl3pPr>
            <a:lvl4pPr marL="1828800" lvl="3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None/>
              <a:defRPr/>
            </a:lvl4pPr>
            <a:lvl5pPr marL="2286000" lvl="4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None/>
              <a:defRPr/>
            </a:lvl5pPr>
            <a:lvl6pPr marL="2743200" lvl="5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6pPr>
            <a:lvl7pPr marL="3200400" lvl="6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7pPr>
            <a:lvl8pPr marL="3657600" lvl="7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8pPr>
            <a:lvl9pPr marL="4114800" lvl="8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9pPr>
          </a:lstStyle>
          <a:p>
            <a:endParaRPr/>
          </a:p>
        </p:txBody>
      </p:sp>
      <p:pic>
        <p:nvPicPr>
          <p:cNvPr id="290" name="Google Shape;290;p11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525556" y="6443527"/>
            <a:ext cx="172150" cy="172150"/>
          </a:xfrm>
          <a:prstGeom prst="rect">
            <a:avLst/>
          </a:prstGeom>
          <a:noFill/>
          <a:ln>
            <a:noFill/>
          </a:ln>
          <a:effectLst>
            <a:outerShdw blurRad="190500" dist="38100" dir="2700000" algn="tl" rotWithShape="0">
              <a:srgbClr val="000000">
                <a:alpha val="1960"/>
              </a:srgbClr>
            </a:outerShdw>
          </a:effectLst>
        </p:spPr>
      </p:pic>
      <p:sp>
        <p:nvSpPr>
          <p:cNvPr id="291" name="Google Shape;291;p11"/>
          <p:cNvSpPr txBox="1">
            <a:spLocks noGrp="1"/>
          </p:cNvSpPr>
          <p:nvPr>
            <p:ph type="body" idx="2"/>
          </p:nvPr>
        </p:nvSpPr>
        <p:spPr>
          <a:xfrm>
            <a:off x="775491" y="6421880"/>
            <a:ext cx="1548000" cy="2154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marL="457200" lvl="0" indent="-22860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030"/>
              <a:buFont typeface="Roboto Light"/>
              <a:buNone/>
              <a:defRPr sz="1400">
                <a:solidFill>
                  <a:schemeClr val="lt1"/>
                </a:solidFill>
                <a:latin typeface="Roboto Light"/>
                <a:ea typeface="Roboto Light"/>
                <a:cs typeface="Roboto Light"/>
                <a:sym typeface="Roboto Light"/>
              </a:defRPr>
            </a:lvl1pPr>
            <a:lvl2pPr marL="914400" lvl="1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610"/>
              <a:buChar char="•"/>
              <a:defRPr/>
            </a:lvl2pPr>
            <a:lvl3pPr marL="1371600" lvl="2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610"/>
              <a:buChar char="•"/>
              <a:defRPr/>
            </a:lvl3pPr>
            <a:lvl4pPr marL="1828800" lvl="3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None/>
              <a:defRPr/>
            </a:lvl4pPr>
            <a:lvl5pPr marL="2286000" lvl="4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None/>
              <a:defRPr/>
            </a:lvl5pPr>
            <a:lvl6pPr marL="2743200" lvl="5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6pPr>
            <a:lvl7pPr marL="3200400" lvl="6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7pPr>
            <a:lvl8pPr marL="3657600" lvl="7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8pPr>
            <a:lvl9pPr marL="4114800" lvl="8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9pPr>
          </a:lstStyle>
          <a:p>
            <a:endParaRPr/>
          </a:p>
        </p:txBody>
      </p:sp>
      <p:pic>
        <p:nvPicPr>
          <p:cNvPr id="292" name="Google Shape;292;p11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2679980" y="6443527"/>
            <a:ext cx="172150" cy="172150"/>
          </a:xfrm>
          <a:prstGeom prst="rect">
            <a:avLst/>
          </a:prstGeom>
          <a:noFill/>
          <a:ln>
            <a:noFill/>
          </a:ln>
          <a:effectLst>
            <a:outerShdw blurRad="190500" dist="38100" dir="2700000" algn="tl" rotWithShape="0">
              <a:srgbClr val="000000">
                <a:alpha val="1960"/>
              </a:srgbClr>
            </a:outerShdw>
          </a:effectLst>
        </p:spPr>
      </p:pic>
      <p:sp>
        <p:nvSpPr>
          <p:cNvPr id="293" name="Google Shape;293;p11"/>
          <p:cNvSpPr txBox="1">
            <a:spLocks noGrp="1"/>
          </p:cNvSpPr>
          <p:nvPr>
            <p:ph type="body" idx="3"/>
          </p:nvPr>
        </p:nvSpPr>
        <p:spPr>
          <a:xfrm>
            <a:off x="2929915" y="6421880"/>
            <a:ext cx="1548000" cy="2154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marL="457200" lvl="0" indent="-22860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030"/>
              <a:buFont typeface="Roboto Light"/>
              <a:buNone/>
              <a:defRPr sz="1400">
                <a:solidFill>
                  <a:schemeClr val="lt1"/>
                </a:solidFill>
                <a:latin typeface="Roboto Light"/>
                <a:ea typeface="Roboto Light"/>
                <a:cs typeface="Roboto Light"/>
                <a:sym typeface="Roboto Light"/>
              </a:defRPr>
            </a:lvl1pPr>
            <a:lvl2pPr marL="914400" lvl="1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610"/>
              <a:buChar char="•"/>
              <a:defRPr/>
            </a:lvl2pPr>
            <a:lvl3pPr marL="1371600" lvl="2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610"/>
              <a:buChar char="•"/>
              <a:defRPr/>
            </a:lvl3pPr>
            <a:lvl4pPr marL="1828800" lvl="3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None/>
              <a:defRPr/>
            </a:lvl4pPr>
            <a:lvl5pPr marL="2286000" lvl="4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None/>
              <a:defRPr/>
            </a:lvl5pPr>
            <a:lvl6pPr marL="2743200" lvl="5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6pPr>
            <a:lvl7pPr marL="3200400" lvl="6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7pPr>
            <a:lvl8pPr marL="3657600" lvl="7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8pPr>
            <a:lvl9pPr marL="4114800" lvl="8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9pPr>
          </a:lstStyle>
          <a:p>
            <a:endParaRPr/>
          </a:p>
        </p:txBody>
      </p:sp>
      <p:pic>
        <p:nvPicPr>
          <p:cNvPr id="294" name="Google Shape;294;p11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4834405" y="6443527"/>
            <a:ext cx="172150" cy="172150"/>
          </a:xfrm>
          <a:prstGeom prst="rect">
            <a:avLst/>
          </a:prstGeom>
          <a:noFill/>
          <a:ln>
            <a:noFill/>
          </a:ln>
          <a:effectLst>
            <a:outerShdw blurRad="190500" dist="38100" dir="2700000" algn="tl" rotWithShape="0">
              <a:srgbClr val="000000">
                <a:alpha val="1960"/>
              </a:srgbClr>
            </a:outerShdw>
          </a:effectLst>
        </p:spPr>
      </p:pic>
      <p:sp>
        <p:nvSpPr>
          <p:cNvPr id="295" name="Google Shape;295;p11"/>
          <p:cNvSpPr txBox="1">
            <a:spLocks noGrp="1"/>
          </p:cNvSpPr>
          <p:nvPr>
            <p:ph type="body" idx="4"/>
          </p:nvPr>
        </p:nvSpPr>
        <p:spPr>
          <a:xfrm>
            <a:off x="5084340" y="6421880"/>
            <a:ext cx="1548000" cy="2154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marL="457200" lvl="0" indent="-22860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030"/>
              <a:buFont typeface="Roboto Light"/>
              <a:buNone/>
              <a:defRPr sz="1400">
                <a:solidFill>
                  <a:schemeClr val="lt1"/>
                </a:solidFill>
                <a:latin typeface="Roboto Light"/>
                <a:ea typeface="Roboto Light"/>
                <a:cs typeface="Roboto Light"/>
                <a:sym typeface="Roboto Light"/>
              </a:defRPr>
            </a:lvl1pPr>
            <a:lvl2pPr marL="914400" lvl="1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610"/>
              <a:buChar char="•"/>
              <a:defRPr/>
            </a:lvl2pPr>
            <a:lvl3pPr marL="1371600" lvl="2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610"/>
              <a:buChar char="•"/>
              <a:defRPr/>
            </a:lvl3pPr>
            <a:lvl4pPr marL="1828800" lvl="3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None/>
              <a:defRPr/>
            </a:lvl4pPr>
            <a:lvl5pPr marL="2286000" lvl="4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None/>
              <a:defRPr/>
            </a:lvl5pPr>
            <a:lvl6pPr marL="2743200" lvl="5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6pPr>
            <a:lvl7pPr marL="3200400" lvl="6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7pPr>
            <a:lvl8pPr marL="3657600" lvl="7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8pPr>
            <a:lvl9pPr marL="4114800" lvl="8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Титульный слайд (Б1)">
  <p:cSld name="Титульный слайд (Б1)">
    <p:bg>
      <p:bgPr>
        <a:solidFill>
          <a:schemeClr val="lt1"/>
        </a:solidFill>
        <a:effectLst/>
      </p:bgPr>
    </p:bg>
    <p:spTree>
      <p:nvGrpSpPr>
        <p:cNvPr id="1" name="Shape 2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7" name="Google Shape;297;p12"/>
          <p:cNvGrpSpPr/>
          <p:nvPr/>
        </p:nvGrpSpPr>
        <p:grpSpPr>
          <a:xfrm>
            <a:off x="-1" y="6199992"/>
            <a:ext cx="9144001" cy="658009"/>
            <a:chOff x="-1" y="6199992"/>
            <a:chExt cx="9144001" cy="658009"/>
          </a:xfrm>
        </p:grpSpPr>
        <p:sp>
          <p:nvSpPr>
            <p:cNvPr id="298" name="Google Shape;298;p12"/>
            <p:cNvSpPr/>
            <p:nvPr/>
          </p:nvSpPr>
          <p:spPr>
            <a:xfrm>
              <a:off x="-1" y="6201203"/>
              <a:ext cx="9144001" cy="656798"/>
            </a:xfrm>
            <a:prstGeom prst="rect">
              <a:avLst/>
            </a:prstGeom>
            <a:solidFill>
              <a:schemeClr val="lt2">
                <a:alpha val="24705"/>
              </a:schemeClr>
            </a:solidFill>
            <a:ln>
              <a:noFill/>
            </a:ln>
            <a:effectLst>
              <a:outerShdw blurRad="190500" dist="38100" dir="2700000" algn="tl" rotWithShape="0">
                <a:srgbClr val="000000">
                  <a:alpha val="1960"/>
                </a:srgbClr>
              </a:outerShdw>
            </a:effectLst>
          </p:spPr>
          <p:txBody>
            <a:bodyPr spcFirstLastPara="1" wrap="square" lIns="0" tIns="0" rIns="0" bIns="0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2200"/>
                <a:buFont typeface="Roboto Light"/>
                <a:buNone/>
              </a:pPr>
              <a:endParaRPr sz="2200" b="0" i="0" u="none" strike="noStrike" cap="none">
                <a:solidFill>
                  <a:srgbClr val="D8D8D8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cxnSp>
          <p:nvCxnSpPr>
            <p:cNvPr id="299" name="Google Shape;299;p12"/>
            <p:cNvCxnSpPr/>
            <p:nvPr/>
          </p:nvCxnSpPr>
          <p:spPr>
            <a:xfrm>
              <a:off x="0" y="6199992"/>
              <a:ext cx="9144000" cy="0"/>
            </a:xfrm>
            <a:prstGeom prst="straightConnector1">
              <a:avLst/>
            </a:prstGeom>
            <a:noFill/>
            <a:ln w="9525" cap="flat" cmpd="sng">
              <a:solidFill>
                <a:srgbClr val="D8D8D8">
                  <a:alpha val="45882"/>
                </a:srgbClr>
              </a:solidFill>
              <a:prstDash val="solid"/>
              <a:miter lim="400000"/>
              <a:headEnd type="none" w="sm" len="sm"/>
              <a:tailEnd type="none" w="sm" len="sm"/>
            </a:ln>
          </p:spPr>
        </p:cxnSp>
      </p:grpSp>
      <p:sp>
        <p:nvSpPr>
          <p:cNvPr id="300" name="Google Shape;300;p12"/>
          <p:cNvSpPr txBox="1">
            <a:spLocks noGrp="1"/>
          </p:cNvSpPr>
          <p:nvPr>
            <p:ph type="title"/>
          </p:nvPr>
        </p:nvSpPr>
        <p:spPr>
          <a:xfrm>
            <a:off x="539749" y="1485899"/>
            <a:ext cx="5526451" cy="22806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4E6E8D"/>
              </a:buClr>
              <a:buSzPts val="4400"/>
              <a:buFont typeface="Roboto"/>
              <a:buNone/>
              <a:defRPr sz="4400">
                <a:solidFill>
                  <a:srgbClr val="4E6E8D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9pPr>
          </a:lstStyle>
          <a:p>
            <a:endParaRPr/>
          </a:p>
        </p:txBody>
      </p:sp>
      <p:grpSp>
        <p:nvGrpSpPr>
          <p:cNvPr id="301" name="Google Shape;301;p12"/>
          <p:cNvGrpSpPr/>
          <p:nvPr/>
        </p:nvGrpSpPr>
        <p:grpSpPr>
          <a:xfrm>
            <a:off x="5833339" y="2865248"/>
            <a:ext cx="2988703" cy="3709468"/>
            <a:chOff x="5833339" y="2865248"/>
            <a:chExt cx="2988703" cy="3709468"/>
          </a:xfrm>
        </p:grpSpPr>
        <p:grpSp>
          <p:nvGrpSpPr>
            <p:cNvPr id="302" name="Google Shape;302;p12"/>
            <p:cNvGrpSpPr/>
            <p:nvPr/>
          </p:nvGrpSpPr>
          <p:grpSpPr>
            <a:xfrm>
              <a:off x="5833339" y="4055165"/>
              <a:ext cx="907256" cy="887095"/>
              <a:chOff x="5833339" y="4055165"/>
              <a:chExt cx="907256" cy="887095"/>
            </a:xfrm>
          </p:grpSpPr>
          <p:sp>
            <p:nvSpPr>
              <p:cNvPr id="303" name="Google Shape;303;p12"/>
              <p:cNvSpPr/>
              <p:nvPr/>
            </p:nvSpPr>
            <p:spPr>
              <a:xfrm>
                <a:off x="5865319" y="4087146"/>
                <a:ext cx="846773" cy="826611"/>
              </a:xfrm>
              <a:custGeom>
                <a:avLst/>
                <a:gdLst/>
                <a:ahLst/>
                <a:cxnLst/>
                <a:rect l="l" t="t" r="r" b="b"/>
                <a:pathLst>
                  <a:path w="846772" h="826611" extrusionOk="0">
                    <a:moveTo>
                      <a:pt x="764641" y="627947"/>
                    </a:moveTo>
                    <a:lnTo>
                      <a:pt x="722302" y="482786"/>
                    </a:lnTo>
                    <a:cubicBezTo>
                      <a:pt x="418264" y="522544"/>
                      <a:pt x="132406" y="329037"/>
                      <a:pt x="56376" y="31981"/>
                    </a:cubicBezTo>
                    <a:cubicBezTo>
                      <a:pt x="-37303" y="353089"/>
                      <a:pt x="147061" y="689338"/>
                      <a:pt x="468163" y="783007"/>
                    </a:cubicBezTo>
                    <a:cubicBezTo>
                      <a:pt x="582160" y="816274"/>
                      <a:pt x="703419" y="815285"/>
                      <a:pt x="816858" y="780165"/>
                    </a:cubicBezTo>
                    <a:cubicBezTo>
                      <a:pt x="794278" y="732988"/>
                      <a:pt x="779963" y="680972"/>
                      <a:pt x="764439" y="627947"/>
                    </a:cubicBezTo>
                  </a:path>
                </a:pathLst>
              </a:custGeom>
              <a:solidFill>
                <a:schemeClr val="lt1"/>
              </a:solidFill>
              <a:ln w="20125" cap="flat" cmpd="sng">
                <a:solidFill>
                  <a:srgbClr val="8BA5BE"/>
                </a:solidFill>
                <a:prstDash val="solid"/>
                <a:miter lim="8000"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chemeClr val="dk1"/>
                  </a:solidFill>
                  <a:latin typeface="Roboto Light"/>
                  <a:ea typeface="Roboto Light"/>
                  <a:cs typeface="Roboto Light"/>
                  <a:sym typeface="Roboto Light"/>
                </a:endParaRPr>
              </a:p>
            </p:txBody>
          </p:sp>
          <p:sp>
            <p:nvSpPr>
              <p:cNvPr id="304" name="Google Shape;304;p12"/>
              <p:cNvSpPr/>
              <p:nvPr/>
            </p:nvSpPr>
            <p:spPr>
              <a:xfrm>
                <a:off x="5833339" y="4055165"/>
                <a:ext cx="907256" cy="887095"/>
              </a:xfrm>
              <a:custGeom>
                <a:avLst/>
                <a:gdLst/>
                <a:ahLst/>
                <a:cxnLst/>
                <a:rect l="l" t="t" r="r" b="b"/>
                <a:pathLst>
                  <a:path w="907256" h="887095" extrusionOk="0">
                    <a:moveTo>
                      <a:pt x="796621" y="659928"/>
                    </a:moveTo>
                    <a:lnTo>
                      <a:pt x="754283" y="514767"/>
                    </a:lnTo>
                    <a:cubicBezTo>
                      <a:pt x="450245" y="554525"/>
                      <a:pt x="164387" y="361017"/>
                      <a:pt x="88357" y="63962"/>
                    </a:cubicBezTo>
                    <a:cubicBezTo>
                      <a:pt x="-5323" y="385070"/>
                      <a:pt x="179042" y="721319"/>
                      <a:pt x="500144" y="814988"/>
                    </a:cubicBezTo>
                    <a:cubicBezTo>
                      <a:pt x="614140" y="848254"/>
                      <a:pt x="735399" y="847266"/>
                      <a:pt x="848839" y="812146"/>
                    </a:cubicBezTo>
                    <a:cubicBezTo>
                      <a:pt x="826258" y="764968"/>
                      <a:pt x="811944" y="712952"/>
                      <a:pt x="796420" y="659928"/>
                    </a:cubicBezTo>
                    <a:close/>
                  </a:path>
                </a:pathLst>
              </a:custGeom>
              <a:solidFill>
                <a:schemeClr val="lt1"/>
              </a:solidFill>
              <a:ln w="40275" cap="rnd" cmpd="sng">
                <a:solidFill>
                  <a:srgbClr val="8BA5BE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chemeClr val="dk1"/>
                  </a:solidFill>
                  <a:latin typeface="Roboto Light"/>
                  <a:ea typeface="Roboto Light"/>
                  <a:cs typeface="Roboto Light"/>
                  <a:sym typeface="Roboto Light"/>
                </a:endParaRPr>
              </a:p>
            </p:txBody>
          </p:sp>
          <p:sp>
            <p:nvSpPr>
              <p:cNvPr id="305" name="Google Shape;305;p12"/>
              <p:cNvSpPr/>
              <p:nvPr/>
            </p:nvSpPr>
            <p:spPr>
              <a:xfrm>
                <a:off x="5892109" y="4086541"/>
                <a:ext cx="766128" cy="685483"/>
              </a:xfrm>
              <a:custGeom>
                <a:avLst/>
                <a:gdLst/>
                <a:ahLst/>
                <a:cxnLst/>
                <a:rect l="l" t="t" r="r" b="b"/>
                <a:pathLst>
                  <a:path w="766127" h="685482" extrusionOk="0">
                    <a:moveTo>
                      <a:pt x="737851" y="628552"/>
                    </a:moveTo>
                    <a:cubicBezTo>
                      <a:pt x="709222" y="531577"/>
                      <a:pt x="682005" y="433794"/>
                      <a:pt x="651158" y="337222"/>
                    </a:cubicBezTo>
                    <a:cubicBezTo>
                      <a:pt x="401380" y="374480"/>
                      <a:pt x="154707" y="252827"/>
                      <a:pt x="32207" y="31981"/>
                    </a:cubicBezTo>
                    <a:cubicBezTo>
                      <a:pt x="23147" y="366355"/>
                      <a:pt x="286860" y="644741"/>
                      <a:pt x="621225" y="653814"/>
                    </a:cubicBezTo>
                    <a:cubicBezTo>
                      <a:pt x="661843" y="654903"/>
                      <a:pt x="702469" y="651919"/>
                      <a:pt x="742488" y="644883"/>
                    </a:cubicBezTo>
                    <a:lnTo>
                      <a:pt x="737851" y="628552"/>
                    </a:lnTo>
                  </a:path>
                </a:pathLst>
              </a:custGeom>
              <a:solidFill>
                <a:schemeClr val="lt1"/>
              </a:solidFill>
              <a:ln w="20125" cap="flat" cmpd="sng">
                <a:solidFill>
                  <a:srgbClr val="8BA5BE"/>
                </a:solidFill>
                <a:prstDash val="solid"/>
                <a:miter lim="8000"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chemeClr val="dk1"/>
                  </a:solidFill>
                  <a:latin typeface="Roboto Light"/>
                  <a:ea typeface="Roboto Light"/>
                  <a:cs typeface="Roboto Light"/>
                  <a:sym typeface="Roboto Light"/>
                </a:endParaRPr>
              </a:p>
            </p:txBody>
          </p:sp>
        </p:grpSp>
        <p:sp>
          <p:nvSpPr>
            <p:cNvPr id="306" name="Google Shape;306;p12"/>
            <p:cNvSpPr/>
            <p:nvPr/>
          </p:nvSpPr>
          <p:spPr>
            <a:xfrm>
              <a:off x="5857734" y="4054560"/>
              <a:ext cx="1895158" cy="2520156"/>
            </a:xfrm>
            <a:custGeom>
              <a:avLst/>
              <a:gdLst/>
              <a:ahLst/>
              <a:cxnLst/>
              <a:rect l="l" t="t" r="r" b="b"/>
              <a:pathLst>
                <a:path w="1895157" h="2520156" extrusionOk="0">
                  <a:moveTo>
                    <a:pt x="772226" y="660533"/>
                  </a:moveTo>
                  <a:cubicBezTo>
                    <a:pt x="743597" y="563557"/>
                    <a:pt x="716380" y="465775"/>
                    <a:pt x="685533" y="369203"/>
                  </a:cubicBezTo>
                  <a:cubicBezTo>
                    <a:pt x="435755" y="406461"/>
                    <a:pt x="189082" y="284808"/>
                    <a:pt x="66582" y="63962"/>
                  </a:cubicBezTo>
                  <a:cubicBezTo>
                    <a:pt x="57522" y="398336"/>
                    <a:pt x="321235" y="676722"/>
                    <a:pt x="655600" y="685795"/>
                  </a:cubicBezTo>
                  <a:cubicBezTo>
                    <a:pt x="696218" y="686884"/>
                    <a:pt x="736844" y="683900"/>
                    <a:pt x="776863" y="676863"/>
                  </a:cubicBezTo>
                  <a:lnTo>
                    <a:pt x="772226" y="660533"/>
                  </a:lnTo>
                  <a:close/>
                  <a:moveTo>
                    <a:pt x="729888" y="515372"/>
                  </a:moveTo>
                  <a:cubicBezTo>
                    <a:pt x="425850" y="555130"/>
                    <a:pt x="139992" y="361622"/>
                    <a:pt x="63962" y="64566"/>
                  </a:cubicBezTo>
                  <a:moveTo>
                    <a:pt x="728476" y="2457707"/>
                  </a:moveTo>
                  <a:cubicBezTo>
                    <a:pt x="728476" y="2277324"/>
                    <a:pt x="874706" y="2131094"/>
                    <a:pt x="1055089" y="2131094"/>
                  </a:cubicBezTo>
                  <a:lnTo>
                    <a:pt x="1216782" y="2131094"/>
                  </a:lnTo>
                  <a:moveTo>
                    <a:pt x="889766" y="2348433"/>
                  </a:moveTo>
                  <a:cubicBezTo>
                    <a:pt x="889766" y="2227667"/>
                    <a:pt x="987750" y="2129885"/>
                    <a:pt x="1108314" y="2129885"/>
                  </a:cubicBezTo>
                  <a:lnTo>
                    <a:pt x="1216580" y="2129885"/>
                  </a:lnTo>
                  <a:moveTo>
                    <a:pt x="1347830" y="2457707"/>
                  </a:moveTo>
                  <a:cubicBezTo>
                    <a:pt x="1347830" y="2277324"/>
                    <a:pt x="1494060" y="2131094"/>
                    <a:pt x="1674442" y="2131094"/>
                  </a:cubicBezTo>
                  <a:lnTo>
                    <a:pt x="1836135" y="2131094"/>
                  </a:lnTo>
                  <a:moveTo>
                    <a:pt x="1509322" y="2348433"/>
                  </a:moveTo>
                  <a:cubicBezTo>
                    <a:pt x="1509322" y="2227667"/>
                    <a:pt x="1607104" y="2129885"/>
                    <a:pt x="1727870" y="2129885"/>
                  </a:cubicBezTo>
                  <a:lnTo>
                    <a:pt x="1835934" y="2129885"/>
                  </a:lnTo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07" name="Google Shape;307;p12"/>
            <p:cNvSpPr/>
            <p:nvPr/>
          </p:nvSpPr>
          <p:spPr>
            <a:xfrm>
              <a:off x="6329230" y="3413155"/>
              <a:ext cx="1653223" cy="2217738"/>
            </a:xfrm>
            <a:custGeom>
              <a:avLst/>
              <a:gdLst/>
              <a:ahLst/>
              <a:cxnLst/>
              <a:rect l="l" t="t" r="r" b="b"/>
              <a:pathLst>
                <a:path w="1653222" h="2217737" extrusionOk="0">
                  <a:moveTo>
                    <a:pt x="1449115" y="2190646"/>
                  </a:moveTo>
                  <a:lnTo>
                    <a:pt x="580165" y="2190646"/>
                  </a:lnTo>
                  <a:cubicBezTo>
                    <a:pt x="349787" y="2190767"/>
                    <a:pt x="162939" y="2004094"/>
                    <a:pt x="162827" y="1773711"/>
                  </a:cubicBezTo>
                  <a:cubicBezTo>
                    <a:pt x="162827" y="1773651"/>
                    <a:pt x="162827" y="1773570"/>
                    <a:pt x="162827" y="1773510"/>
                  </a:cubicBezTo>
                  <a:lnTo>
                    <a:pt x="162827" y="776939"/>
                  </a:lnTo>
                  <a:cubicBezTo>
                    <a:pt x="162827" y="640851"/>
                    <a:pt x="273311" y="530367"/>
                    <a:pt x="409601" y="530367"/>
                  </a:cubicBezTo>
                  <a:lnTo>
                    <a:pt x="1378349" y="530367"/>
                  </a:lnTo>
                  <a:cubicBezTo>
                    <a:pt x="1514438" y="530367"/>
                    <a:pt x="1624921" y="640851"/>
                    <a:pt x="1624921" y="776939"/>
                  </a:cubicBezTo>
                  <a:lnTo>
                    <a:pt x="1624921" y="2014840"/>
                  </a:lnTo>
                  <a:cubicBezTo>
                    <a:pt x="1624921" y="2112017"/>
                    <a:pt x="1546292" y="2190646"/>
                    <a:pt x="1449115" y="2190646"/>
                  </a:cubicBezTo>
                  <a:moveTo>
                    <a:pt x="389440" y="389440"/>
                  </a:moveTo>
                  <a:lnTo>
                    <a:pt x="243472" y="535609"/>
                  </a:lnTo>
                  <a:lnTo>
                    <a:pt x="31981" y="31981"/>
                  </a:lnTo>
                  <a:lnTo>
                    <a:pt x="283795" y="137626"/>
                  </a:lnTo>
                  <a:lnTo>
                    <a:pt x="535609" y="243472"/>
                  </a:lnTo>
                  <a:lnTo>
                    <a:pt x="389440" y="389440"/>
                  </a:lnTo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08" name="Google Shape;308;p12"/>
            <p:cNvSpPr/>
            <p:nvPr/>
          </p:nvSpPr>
          <p:spPr>
            <a:xfrm>
              <a:off x="6422870" y="3434803"/>
              <a:ext cx="1592739" cy="907256"/>
            </a:xfrm>
            <a:custGeom>
              <a:avLst/>
              <a:gdLst/>
              <a:ahLst/>
              <a:cxnLst/>
              <a:rect l="l" t="t" r="r" b="b"/>
              <a:pathLst>
                <a:path w="1592738" h="907256" extrusionOk="0">
                  <a:moveTo>
                    <a:pt x="1137532" y="63962"/>
                  </a:moveTo>
                  <a:cubicBezTo>
                    <a:pt x="996637" y="63962"/>
                    <a:pt x="866566" y="139526"/>
                    <a:pt x="796807" y="261945"/>
                  </a:cubicBezTo>
                  <a:cubicBezTo>
                    <a:pt x="689522" y="73820"/>
                    <a:pt x="450043" y="8276"/>
                    <a:pt x="261912" y="115554"/>
                  </a:cubicBezTo>
                  <a:cubicBezTo>
                    <a:pt x="73781" y="222832"/>
                    <a:pt x="8241" y="462328"/>
                    <a:pt x="115524" y="650452"/>
                  </a:cubicBezTo>
                  <a:cubicBezTo>
                    <a:pt x="222807" y="838577"/>
                    <a:pt x="462289" y="904121"/>
                    <a:pt x="650420" y="796843"/>
                  </a:cubicBezTo>
                  <a:cubicBezTo>
                    <a:pt x="711448" y="762045"/>
                    <a:pt x="762004" y="711481"/>
                    <a:pt x="796807" y="650452"/>
                  </a:cubicBezTo>
                  <a:cubicBezTo>
                    <a:pt x="903587" y="838738"/>
                    <a:pt x="1142786" y="904827"/>
                    <a:pt x="1331076" y="798033"/>
                  </a:cubicBezTo>
                  <a:cubicBezTo>
                    <a:pt x="1454134" y="728255"/>
                    <a:pt x="1530033" y="597569"/>
                    <a:pt x="1529668" y="456098"/>
                  </a:cubicBezTo>
                  <a:cubicBezTo>
                    <a:pt x="1529668" y="239566"/>
                    <a:pt x="1354064" y="63962"/>
                    <a:pt x="1137532" y="63962"/>
                  </a:cubicBez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09" name="Google Shape;309;p12"/>
            <p:cNvSpPr/>
            <p:nvPr/>
          </p:nvSpPr>
          <p:spPr>
            <a:xfrm>
              <a:off x="6426482" y="3813633"/>
              <a:ext cx="1592739" cy="1834674"/>
            </a:xfrm>
            <a:custGeom>
              <a:avLst/>
              <a:gdLst/>
              <a:ahLst/>
              <a:cxnLst/>
              <a:rect l="l" t="t" r="r" b="b"/>
              <a:pathLst>
                <a:path w="1592738" h="1834673" extrusionOk="0">
                  <a:moveTo>
                    <a:pt x="1529281" y="64163"/>
                  </a:moveTo>
                  <a:lnTo>
                    <a:pt x="1529281" y="1625854"/>
                  </a:lnTo>
                  <a:cubicBezTo>
                    <a:pt x="1529281" y="1709180"/>
                    <a:pt x="1461796" y="1776760"/>
                    <a:pt x="1378475" y="1776861"/>
                  </a:cubicBezTo>
                  <a:lnTo>
                    <a:pt x="488759" y="1776861"/>
                  </a:lnTo>
                  <a:cubicBezTo>
                    <a:pt x="254150" y="1776861"/>
                    <a:pt x="63962" y="1586680"/>
                    <a:pt x="63962" y="1352064"/>
                  </a:cubicBezTo>
                  <a:cubicBezTo>
                    <a:pt x="63962" y="1352003"/>
                    <a:pt x="63962" y="1351923"/>
                    <a:pt x="63962" y="1351862"/>
                  </a:cubicBezTo>
                  <a:lnTo>
                    <a:pt x="63962" y="63962"/>
                  </a:lnTo>
                </a:path>
              </a:pathLst>
            </a:custGeom>
            <a:solidFill>
              <a:srgbClr val="F9F9FE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10" name="Google Shape;310;p12"/>
            <p:cNvSpPr/>
            <p:nvPr/>
          </p:nvSpPr>
          <p:spPr>
            <a:xfrm>
              <a:off x="6902212" y="3130897"/>
              <a:ext cx="624999" cy="463709"/>
            </a:xfrm>
            <a:custGeom>
              <a:avLst/>
              <a:gdLst/>
              <a:ahLst/>
              <a:cxnLst/>
              <a:rect l="l" t="t" r="r" b="b"/>
              <a:pathLst>
                <a:path w="624998" h="463708" extrusionOk="0">
                  <a:moveTo>
                    <a:pt x="31981" y="436012"/>
                  </a:moveTo>
                  <a:lnTo>
                    <a:pt x="597302" y="436012"/>
                  </a:lnTo>
                  <a:lnTo>
                    <a:pt x="597302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11" name="Google Shape;311;p12"/>
            <p:cNvSpPr/>
            <p:nvPr/>
          </p:nvSpPr>
          <p:spPr>
            <a:xfrm>
              <a:off x="6870232" y="3098916"/>
              <a:ext cx="685483" cy="524193"/>
            </a:xfrm>
            <a:custGeom>
              <a:avLst/>
              <a:gdLst/>
              <a:ahLst/>
              <a:cxnLst/>
              <a:rect l="l" t="t" r="r" b="b"/>
              <a:pathLst>
                <a:path w="685482" h="524192" extrusionOk="0">
                  <a:moveTo>
                    <a:pt x="63962" y="467993"/>
                  </a:moveTo>
                  <a:lnTo>
                    <a:pt x="629283" y="467993"/>
                  </a:lnTo>
                  <a:lnTo>
                    <a:pt x="629283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12" name="Google Shape;312;p12"/>
            <p:cNvSpPr/>
            <p:nvPr/>
          </p:nvSpPr>
          <p:spPr>
            <a:xfrm>
              <a:off x="7522977" y="3219405"/>
              <a:ext cx="201613" cy="221774"/>
            </a:xfrm>
            <a:custGeom>
              <a:avLst/>
              <a:gdLst/>
              <a:ahLst/>
              <a:cxnLst/>
              <a:rect l="l" t="t" r="r" b="b"/>
              <a:pathLst>
                <a:path w="201612" h="221773" extrusionOk="0">
                  <a:moveTo>
                    <a:pt x="183190" y="208392"/>
                  </a:moveTo>
                  <a:lnTo>
                    <a:pt x="31981" y="208392"/>
                  </a:lnTo>
                  <a:lnTo>
                    <a:pt x="107585" y="31981"/>
                  </a:lnTo>
                  <a:lnTo>
                    <a:pt x="183190" y="208392"/>
                  </a:lnTo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13" name="Google Shape;313;p12"/>
            <p:cNvSpPr/>
            <p:nvPr/>
          </p:nvSpPr>
          <p:spPr>
            <a:xfrm>
              <a:off x="7490996" y="3187424"/>
              <a:ext cx="262096" cy="302419"/>
            </a:xfrm>
            <a:custGeom>
              <a:avLst/>
              <a:gdLst/>
              <a:ahLst/>
              <a:cxnLst/>
              <a:rect l="l" t="t" r="r" b="b"/>
              <a:pathLst>
                <a:path w="262096" h="302418" extrusionOk="0">
                  <a:moveTo>
                    <a:pt x="215171" y="240373"/>
                  </a:moveTo>
                  <a:lnTo>
                    <a:pt x="63962" y="240373"/>
                  </a:lnTo>
                  <a:lnTo>
                    <a:pt x="139566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14" name="Google Shape;314;p12"/>
            <p:cNvSpPr/>
            <p:nvPr/>
          </p:nvSpPr>
          <p:spPr>
            <a:xfrm>
              <a:off x="6745358" y="2897228"/>
              <a:ext cx="907256" cy="423386"/>
            </a:xfrm>
            <a:custGeom>
              <a:avLst/>
              <a:gdLst/>
              <a:ahLst/>
              <a:cxnLst/>
              <a:rect l="l" t="t" r="r" b="b"/>
              <a:pathLst>
                <a:path w="907256" h="423386" extrusionOk="0">
                  <a:moveTo>
                    <a:pt x="888431" y="212827"/>
                  </a:moveTo>
                  <a:lnTo>
                    <a:pt x="460206" y="393875"/>
                  </a:lnTo>
                  <a:lnTo>
                    <a:pt x="31981" y="212827"/>
                  </a:lnTo>
                  <a:lnTo>
                    <a:pt x="460206" y="31981"/>
                  </a:lnTo>
                  <a:lnTo>
                    <a:pt x="888431" y="212827"/>
                  </a:lnTo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15" name="Google Shape;315;p12"/>
            <p:cNvSpPr/>
            <p:nvPr/>
          </p:nvSpPr>
          <p:spPr>
            <a:xfrm>
              <a:off x="6713377" y="2865248"/>
              <a:ext cx="967740" cy="483870"/>
            </a:xfrm>
            <a:custGeom>
              <a:avLst/>
              <a:gdLst/>
              <a:ahLst/>
              <a:cxnLst/>
              <a:rect l="l" t="t" r="r" b="b"/>
              <a:pathLst>
                <a:path w="967740" h="483870" extrusionOk="0">
                  <a:moveTo>
                    <a:pt x="920411" y="244808"/>
                  </a:moveTo>
                  <a:lnTo>
                    <a:pt x="492187" y="425856"/>
                  </a:lnTo>
                  <a:lnTo>
                    <a:pt x="63962" y="244808"/>
                  </a:lnTo>
                  <a:lnTo>
                    <a:pt x="492187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16" name="Google Shape;316;p12"/>
            <p:cNvSpPr/>
            <p:nvPr/>
          </p:nvSpPr>
          <p:spPr>
            <a:xfrm>
              <a:off x="7601808" y="3078075"/>
              <a:ext cx="60484" cy="221774"/>
            </a:xfrm>
            <a:custGeom>
              <a:avLst/>
              <a:gdLst/>
              <a:ahLst/>
              <a:cxnLst/>
              <a:rect l="l" t="t" r="r" b="b"/>
              <a:pathLst>
                <a:path w="60483" h="221773" extrusionOk="0">
                  <a:moveTo>
                    <a:pt x="31981" y="31981"/>
                  </a:moveTo>
                  <a:lnTo>
                    <a:pt x="31981" y="206174"/>
                  </a:lnTo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17" name="Google Shape;317;p12"/>
            <p:cNvSpPr/>
            <p:nvPr/>
          </p:nvSpPr>
          <p:spPr>
            <a:xfrm>
              <a:off x="7569827" y="3046094"/>
              <a:ext cx="120968" cy="282258"/>
            </a:xfrm>
            <a:custGeom>
              <a:avLst/>
              <a:gdLst/>
              <a:ahLst/>
              <a:cxnLst/>
              <a:rect l="l" t="t" r="r" b="b"/>
              <a:pathLst>
                <a:path w="120967" h="282257" extrusionOk="0">
                  <a:moveTo>
                    <a:pt x="63962" y="63962"/>
                  </a:moveTo>
                  <a:lnTo>
                    <a:pt x="63962" y="238155"/>
                  </a:lnTo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18" name="Google Shape;318;p12"/>
            <p:cNvSpPr/>
            <p:nvPr/>
          </p:nvSpPr>
          <p:spPr>
            <a:xfrm>
              <a:off x="7438905" y="5557707"/>
              <a:ext cx="262096" cy="645160"/>
            </a:xfrm>
            <a:custGeom>
              <a:avLst/>
              <a:gdLst/>
              <a:ahLst/>
              <a:cxnLst/>
              <a:rect l="l" t="t" r="r" b="b"/>
              <a:pathLst>
                <a:path w="262096" h="645160" extrusionOk="0">
                  <a:moveTo>
                    <a:pt x="31981" y="51941"/>
                  </a:moveTo>
                  <a:lnTo>
                    <a:pt x="126537" y="621294"/>
                  </a:lnTo>
                  <a:lnTo>
                    <a:pt x="193876" y="621294"/>
                  </a:lnTo>
                  <a:lnTo>
                    <a:pt x="246093" y="31981"/>
                  </a:lnTo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19" name="Google Shape;319;p12"/>
            <p:cNvSpPr/>
            <p:nvPr/>
          </p:nvSpPr>
          <p:spPr>
            <a:xfrm>
              <a:off x="7406924" y="5525726"/>
              <a:ext cx="322580" cy="705644"/>
            </a:xfrm>
            <a:custGeom>
              <a:avLst/>
              <a:gdLst/>
              <a:ahLst/>
              <a:cxnLst/>
              <a:rect l="l" t="t" r="r" b="b"/>
              <a:pathLst>
                <a:path w="322580" h="705643" extrusionOk="0">
                  <a:moveTo>
                    <a:pt x="63962" y="83922"/>
                  </a:moveTo>
                  <a:lnTo>
                    <a:pt x="158518" y="653275"/>
                  </a:lnTo>
                  <a:lnTo>
                    <a:pt x="225856" y="653275"/>
                  </a:lnTo>
                  <a:lnTo>
                    <a:pt x="278074" y="63962"/>
                  </a:lnTo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20" name="Google Shape;320;p12"/>
            <p:cNvSpPr/>
            <p:nvPr/>
          </p:nvSpPr>
          <p:spPr>
            <a:xfrm>
              <a:off x="6819551" y="5557707"/>
              <a:ext cx="262096" cy="645160"/>
            </a:xfrm>
            <a:custGeom>
              <a:avLst/>
              <a:gdLst/>
              <a:ahLst/>
              <a:cxnLst/>
              <a:rect l="l" t="t" r="r" b="b"/>
              <a:pathLst>
                <a:path w="262096" h="645160" extrusionOk="0">
                  <a:moveTo>
                    <a:pt x="31981" y="51941"/>
                  </a:moveTo>
                  <a:lnTo>
                    <a:pt x="126335" y="621294"/>
                  </a:lnTo>
                  <a:lnTo>
                    <a:pt x="193876" y="621294"/>
                  </a:lnTo>
                  <a:lnTo>
                    <a:pt x="246093" y="31981"/>
                  </a:lnTo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21" name="Google Shape;321;p12"/>
            <p:cNvSpPr/>
            <p:nvPr/>
          </p:nvSpPr>
          <p:spPr>
            <a:xfrm>
              <a:off x="6787570" y="5525726"/>
              <a:ext cx="322580" cy="705644"/>
            </a:xfrm>
            <a:custGeom>
              <a:avLst/>
              <a:gdLst/>
              <a:ahLst/>
              <a:cxnLst/>
              <a:rect l="l" t="t" r="r" b="b"/>
              <a:pathLst>
                <a:path w="322580" h="705643" extrusionOk="0">
                  <a:moveTo>
                    <a:pt x="63962" y="83922"/>
                  </a:moveTo>
                  <a:lnTo>
                    <a:pt x="158316" y="653275"/>
                  </a:lnTo>
                  <a:lnTo>
                    <a:pt x="225856" y="653275"/>
                  </a:lnTo>
                  <a:lnTo>
                    <a:pt x="278074" y="63962"/>
                  </a:lnTo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22" name="Google Shape;322;p12"/>
            <p:cNvSpPr/>
            <p:nvPr/>
          </p:nvSpPr>
          <p:spPr>
            <a:xfrm>
              <a:off x="6297249" y="3381174"/>
              <a:ext cx="624999" cy="624999"/>
            </a:xfrm>
            <a:custGeom>
              <a:avLst/>
              <a:gdLst/>
              <a:ahLst/>
              <a:cxnLst/>
              <a:rect l="l" t="t" r="r" b="b"/>
              <a:pathLst>
                <a:path w="624998" h="624998" extrusionOk="0">
                  <a:moveTo>
                    <a:pt x="421421" y="421421"/>
                  </a:moveTo>
                  <a:lnTo>
                    <a:pt x="275453" y="567590"/>
                  </a:lnTo>
                  <a:lnTo>
                    <a:pt x="63962" y="63962"/>
                  </a:lnTo>
                  <a:lnTo>
                    <a:pt x="315776" y="169607"/>
                  </a:lnTo>
                  <a:lnTo>
                    <a:pt x="567590" y="275453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23" name="Google Shape;323;p12"/>
            <p:cNvSpPr/>
            <p:nvPr/>
          </p:nvSpPr>
          <p:spPr>
            <a:xfrm>
              <a:off x="7536888" y="3413155"/>
              <a:ext cx="564515" cy="564515"/>
            </a:xfrm>
            <a:custGeom>
              <a:avLst/>
              <a:gdLst/>
              <a:ahLst/>
              <a:cxnLst/>
              <a:rect l="l" t="t" r="r" b="b"/>
              <a:pathLst>
                <a:path w="564515" h="564515" extrusionOk="0">
                  <a:moveTo>
                    <a:pt x="178150" y="389440"/>
                  </a:moveTo>
                  <a:lnTo>
                    <a:pt x="324117" y="535609"/>
                  </a:lnTo>
                  <a:lnTo>
                    <a:pt x="535609" y="31981"/>
                  </a:lnTo>
                  <a:lnTo>
                    <a:pt x="283795" y="137626"/>
                  </a:lnTo>
                  <a:lnTo>
                    <a:pt x="31981" y="243472"/>
                  </a:lnTo>
                  <a:lnTo>
                    <a:pt x="178150" y="389440"/>
                  </a:lnTo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24" name="Google Shape;324;p12"/>
            <p:cNvSpPr/>
            <p:nvPr/>
          </p:nvSpPr>
          <p:spPr>
            <a:xfrm>
              <a:off x="7504908" y="3381174"/>
              <a:ext cx="624999" cy="624999"/>
            </a:xfrm>
            <a:custGeom>
              <a:avLst/>
              <a:gdLst/>
              <a:ahLst/>
              <a:cxnLst/>
              <a:rect l="l" t="t" r="r" b="b"/>
              <a:pathLst>
                <a:path w="624998" h="624998" extrusionOk="0">
                  <a:moveTo>
                    <a:pt x="210131" y="421421"/>
                  </a:moveTo>
                  <a:lnTo>
                    <a:pt x="356098" y="567590"/>
                  </a:lnTo>
                  <a:lnTo>
                    <a:pt x="567590" y="63962"/>
                  </a:lnTo>
                  <a:lnTo>
                    <a:pt x="315776" y="169607"/>
                  </a:lnTo>
                  <a:lnTo>
                    <a:pt x="63962" y="275453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25" name="Google Shape;325;p12"/>
            <p:cNvSpPr/>
            <p:nvPr/>
          </p:nvSpPr>
          <p:spPr>
            <a:xfrm>
              <a:off x="6507455" y="3358719"/>
              <a:ext cx="1411288" cy="786289"/>
            </a:xfrm>
            <a:custGeom>
              <a:avLst/>
              <a:gdLst/>
              <a:ahLst/>
              <a:cxnLst/>
              <a:rect l="l" t="t" r="r" b="b"/>
              <a:pathLst>
                <a:path w="1411287" h="786288" extrusionOk="0">
                  <a:moveTo>
                    <a:pt x="1392462" y="712222"/>
                  </a:moveTo>
                  <a:cubicBezTo>
                    <a:pt x="1392462" y="900124"/>
                    <a:pt x="712221" y="563028"/>
                    <a:pt x="712221" y="563028"/>
                  </a:cubicBezTo>
                  <a:cubicBezTo>
                    <a:pt x="712221" y="563028"/>
                    <a:pt x="31981" y="900124"/>
                    <a:pt x="31981" y="712222"/>
                  </a:cubicBezTo>
                  <a:cubicBezTo>
                    <a:pt x="31981" y="336537"/>
                    <a:pt x="336535" y="31981"/>
                    <a:pt x="712221" y="31981"/>
                  </a:cubicBezTo>
                  <a:cubicBezTo>
                    <a:pt x="1087908" y="31981"/>
                    <a:pt x="1392462" y="336537"/>
                    <a:pt x="1392462" y="712222"/>
                  </a:cubicBezTo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26" name="Google Shape;326;p12"/>
            <p:cNvSpPr/>
            <p:nvPr/>
          </p:nvSpPr>
          <p:spPr>
            <a:xfrm>
              <a:off x="6475474" y="3326739"/>
              <a:ext cx="1471771" cy="846773"/>
            </a:xfrm>
            <a:custGeom>
              <a:avLst/>
              <a:gdLst/>
              <a:ahLst/>
              <a:cxnLst/>
              <a:rect l="l" t="t" r="r" b="b"/>
              <a:pathLst>
                <a:path w="1471771" h="846772" extrusionOk="0">
                  <a:moveTo>
                    <a:pt x="1424443" y="744202"/>
                  </a:moveTo>
                  <a:cubicBezTo>
                    <a:pt x="1424443" y="932105"/>
                    <a:pt x="744202" y="595009"/>
                    <a:pt x="744202" y="595009"/>
                  </a:cubicBezTo>
                  <a:cubicBezTo>
                    <a:pt x="744202" y="595009"/>
                    <a:pt x="63962" y="932105"/>
                    <a:pt x="63962" y="744202"/>
                  </a:cubicBezTo>
                  <a:cubicBezTo>
                    <a:pt x="63962" y="368517"/>
                    <a:pt x="368515" y="63962"/>
                    <a:pt x="744202" y="63962"/>
                  </a:cubicBezTo>
                  <a:cubicBezTo>
                    <a:pt x="1119889" y="63962"/>
                    <a:pt x="1424443" y="368517"/>
                    <a:pt x="1424443" y="744202"/>
                  </a:cubicBezTo>
                  <a:close/>
                </a:path>
              </a:pathLst>
            </a:custGeom>
            <a:solidFill>
              <a:schemeClr val="lt1"/>
            </a:solidFill>
            <a:ln w="4027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27" name="Google Shape;327;p12"/>
            <p:cNvSpPr/>
            <p:nvPr/>
          </p:nvSpPr>
          <p:spPr>
            <a:xfrm>
              <a:off x="7060075" y="4053274"/>
              <a:ext cx="302419" cy="322580"/>
            </a:xfrm>
            <a:custGeom>
              <a:avLst/>
              <a:gdLst/>
              <a:ahLst/>
              <a:cxnLst/>
              <a:rect l="l" t="t" r="r" b="b"/>
              <a:pathLst>
                <a:path w="302418" h="322580" extrusionOk="0">
                  <a:moveTo>
                    <a:pt x="287222" y="166860"/>
                  </a:moveTo>
                  <a:lnTo>
                    <a:pt x="159602" y="294480"/>
                  </a:lnTo>
                  <a:lnTo>
                    <a:pt x="31981" y="166860"/>
                  </a:lnTo>
                  <a:lnTo>
                    <a:pt x="159602" y="31981"/>
                  </a:lnTo>
                  <a:lnTo>
                    <a:pt x="287222" y="166860"/>
                  </a:lnTo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28" name="Google Shape;328;p12"/>
            <p:cNvSpPr/>
            <p:nvPr/>
          </p:nvSpPr>
          <p:spPr>
            <a:xfrm>
              <a:off x="7028094" y="4021294"/>
              <a:ext cx="383064" cy="383064"/>
            </a:xfrm>
            <a:custGeom>
              <a:avLst/>
              <a:gdLst/>
              <a:ahLst/>
              <a:cxnLst/>
              <a:rect l="l" t="t" r="r" b="b"/>
              <a:pathLst>
                <a:path w="383063" h="383063" extrusionOk="0">
                  <a:moveTo>
                    <a:pt x="319203" y="198840"/>
                  </a:moveTo>
                  <a:lnTo>
                    <a:pt x="191582" y="326461"/>
                  </a:lnTo>
                  <a:lnTo>
                    <a:pt x="63962" y="198840"/>
                  </a:lnTo>
                  <a:lnTo>
                    <a:pt x="19158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29" name="Google Shape;329;p12"/>
            <p:cNvSpPr/>
            <p:nvPr/>
          </p:nvSpPr>
          <p:spPr>
            <a:xfrm>
              <a:off x="6454851" y="3466784"/>
              <a:ext cx="1512094" cy="846773"/>
            </a:xfrm>
            <a:custGeom>
              <a:avLst/>
              <a:gdLst/>
              <a:ahLst/>
              <a:cxnLst/>
              <a:rect l="l" t="t" r="r" b="b"/>
              <a:pathLst>
                <a:path w="1512093" h="846772" extrusionOk="0">
                  <a:moveTo>
                    <a:pt x="1105551" y="31981"/>
                  </a:moveTo>
                  <a:cubicBezTo>
                    <a:pt x="964656" y="31981"/>
                    <a:pt x="834586" y="107545"/>
                    <a:pt x="764826" y="229964"/>
                  </a:cubicBezTo>
                  <a:cubicBezTo>
                    <a:pt x="657542" y="41840"/>
                    <a:pt x="418062" y="-23704"/>
                    <a:pt x="229931" y="83574"/>
                  </a:cubicBezTo>
                  <a:cubicBezTo>
                    <a:pt x="41800" y="190852"/>
                    <a:pt x="-23740" y="430347"/>
                    <a:pt x="83543" y="618472"/>
                  </a:cubicBezTo>
                  <a:cubicBezTo>
                    <a:pt x="190827" y="806596"/>
                    <a:pt x="430308" y="872140"/>
                    <a:pt x="618439" y="764862"/>
                  </a:cubicBezTo>
                  <a:cubicBezTo>
                    <a:pt x="679467" y="730064"/>
                    <a:pt x="730023" y="679500"/>
                    <a:pt x="764826" y="618472"/>
                  </a:cubicBezTo>
                  <a:cubicBezTo>
                    <a:pt x="871606" y="806758"/>
                    <a:pt x="1110805" y="872846"/>
                    <a:pt x="1299095" y="766052"/>
                  </a:cubicBezTo>
                  <a:cubicBezTo>
                    <a:pt x="1422153" y="696274"/>
                    <a:pt x="1498052" y="565589"/>
                    <a:pt x="1497687" y="424117"/>
                  </a:cubicBezTo>
                  <a:cubicBezTo>
                    <a:pt x="1497687" y="207585"/>
                    <a:pt x="1322083" y="31981"/>
                    <a:pt x="1105551" y="31981"/>
                  </a:cubicBezTo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30" name="Google Shape;330;p12"/>
            <p:cNvSpPr/>
            <p:nvPr/>
          </p:nvSpPr>
          <p:spPr>
            <a:xfrm>
              <a:off x="6835680" y="3916682"/>
              <a:ext cx="866934" cy="161290"/>
            </a:xfrm>
            <a:custGeom>
              <a:avLst/>
              <a:gdLst/>
              <a:ahLst/>
              <a:cxnLst/>
              <a:rect l="l" t="t" r="r" b="b"/>
              <a:pathLst>
                <a:path w="866933" h="161290" extrusionOk="0">
                  <a:moveTo>
                    <a:pt x="140247" y="86114"/>
                  </a:moveTo>
                  <a:cubicBezTo>
                    <a:pt x="140247" y="116013"/>
                    <a:pt x="116011" y="140247"/>
                    <a:pt x="86114" y="140247"/>
                  </a:cubicBezTo>
                  <a:cubicBezTo>
                    <a:pt x="56217" y="140247"/>
                    <a:pt x="31981" y="116013"/>
                    <a:pt x="31981" y="86114"/>
                  </a:cubicBezTo>
                  <a:cubicBezTo>
                    <a:pt x="31981" y="56215"/>
                    <a:pt x="56217" y="31981"/>
                    <a:pt x="86114" y="31981"/>
                  </a:cubicBezTo>
                  <a:cubicBezTo>
                    <a:pt x="116011" y="31981"/>
                    <a:pt x="140247" y="56215"/>
                    <a:pt x="140247" y="86114"/>
                  </a:cubicBezTo>
                  <a:moveTo>
                    <a:pt x="851132" y="86114"/>
                  </a:moveTo>
                  <a:cubicBezTo>
                    <a:pt x="851132" y="115952"/>
                    <a:pt x="826941" y="140146"/>
                    <a:pt x="797100" y="140146"/>
                  </a:cubicBezTo>
                  <a:cubicBezTo>
                    <a:pt x="767260" y="140146"/>
                    <a:pt x="743068" y="115952"/>
                    <a:pt x="743068" y="86114"/>
                  </a:cubicBezTo>
                  <a:cubicBezTo>
                    <a:pt x="743068" y="56275"/>
                    <a:pt x="767260" y="32082"/>
                    <a:pt x="797100" y="32082"/>
                  </a:cubicBezTo>
                  <a:cubicBezTo>
                    <a:pt x="826941" y="32082"/>
                    <a:pt x="851132" y="56275"/>
                    <a:pt x="851132" y="86114"/>
                  </a:cubicBezTo>
                </a:path>
              </a:pathLst>
            </a:custGeom>
            <a:solidFill>
              <a:srgbClr val="8BA5BE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31" name="Google Shape;331;p12"/>
            <p:cNvSpPr/>
            <p:nvPr/>
          </p:nvSpPr>
          <p:spPr>
            <a:xfrm>
              <a:off x="6478826" y="4727669"/>
              <a:ext cx="1229836" cy="866934"/>
            </a:xfrm>
            <a:custGeom>
              <a:avLst/>
              <a:gdLst/>
              <a:ahLst/>
              <a:cxnLst/>
              <a:rect l="l" t="t" r="r" b="b"/>
              <a:pathLst>
                <a:path w="1229836" h="866933" extrusionOk="0">
                  <a:moveTo>
                    <a:pt x="31981" y="442061"/>
                  </a:moveTo>
                  <a:cubicBezTo>
                    <a:pt x="32645" y="215851"/>
                    <a:pt x="215856" y="32646"/>
                    <a:pt x="442061" y="31981"/>
                  </a:cubicBezTo>
                  <a:lnTo>
                    <a:pt x="792060" y="31981"/>
                  </a:lnTo>
                  <a:cubicBezTo>
                    <a:pt x="1018265" y="32646"/>
                    <a:pt x="1201474" y="215851"/>
                    <a:pt x="1202140" y="442061"/>
                  </a:cubicBezTo>
                  <a:lnTo>
                    <a:pt x="1202140" y="791858"/>
                  </a:lnTo>
                  <a:cubicBezTo>
                    <a:pt x="1202140" y="820507"/>
                    <a:pt x="1178975" y="843773"/>
                    <a:pt x="1150325" y="843874"/>
                  </a:cubicBezTo>
                  <a:lnTo>
                    <a:pt x="433795" y="843874"/>
                  </a:lnTo>
                  <a:cubicBezTo>
                    <a:pt x="212021" y="843874"/>
                    <a:pt x="31981" y="663834"/>
                    <a:pt x="31981" y="442061"/>
                  </a:cubicBezTo>
                </a:path>
              </a:pathLst>
            </a:custGeom>
            <a:solidFill>
              <a:schemeClr val="lt1"/>
            </a:solidFill>
            <a:ln w="9525" cap="flat" cmpd="sng">
              <a:solidFill>
                <a:srgbClr val="8BA5BE">
                  <a:alpha val="38823"/>
                </a:srgbClr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32" name="Google Shape;332;p12"/>
            <p:cNvSpPr/>
            <p:nvPr/>
          </p:nvSpPr>
          <p:spPr>
            <a:xfrm>
              <a:off x="6999188" y="4711338"/>
              <a:ext cx="1794351" cy="907256"/>
            </a:xfrm>
            <a:custGeom>
              <a:avLst/>
              <a:gdLst/>
              <a:ahLst/>
              <a:cxnLst/>
              <a:rect l="l" t="t" r="r" b="b"/>
              <a:pathLst>
                <a:path w="1794351" h="907256" extrusionOk="0">
                  <a:moveTo>
                    <a:pt x="31981" y="876334"/>
                  </a:moveTo>
                  <a:lnTo>
                    <a:pt x="1774518" y="876334"/>
                  </a:lnTo>
                  <a:lnTo>
                    <a:pt x="1774518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33" name="Google Shape;333;p12"/>
            <p:cNvSpPr/>
            <p:nvPr/>
          </p:nvSpPr>
          <p:spPr>
            <a:xfrm>
              <a:off x="6967207" y="4679357"/>
              <a:ext cx="1854835" cy="967740"/>
            </a:xfrm>
            <a:custGeom>
              <a:avLst/>
              <a:gdLst/>
              <a:ahLst/>
              <a:cxnLst/>
              <a:rect l="l" t="t" r="r" b="b"/>
              <a:pathLst>
                <a:path w="1854835" h="967740" extrusionOk="0">
                  <a:moveTo>
                    <a:pt x="63962" y="908315"/>
                  </a:moveTo>
                  <a:lnTo>
                    <a:pt x="1806498" y="908315"/>
                  </a:lnTo>
                  <a:lnTo>
                    <a:pt x="1806498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rgbClr val="F9F9FE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34" name="Google Shape;334;p12"/>
            <p:cNvSpPr/>
            <p:nvPr/>
          </p:nvSpPr>
          <p:spPr>
            <a:xfrm>
              <a:off x="7567130" y="5291780"/>
              <a:ext cx="665321" cy="181451"/>
            </a:xfrm>
            <a:custGeom>
              <a:avLst/>
              <a:gdLst/>
              <a:ahLst/>
              <a:cxnLst/>
              <a:rect l="l" t="t" r="r" b="b"/>
              <a:pathLst>
                <a:path w="665321" h="181451" extrusionOk="0">
                  <a:moveTo>
                    <a:pt x="31981" y="168876"/>
                  </a:moveTo>
                  <a:lnTo>
                    <a:pt x="652342" y="168876"/>
                  </a:lnTo>
                  <a:lnTo>
                    <a:pt x="652342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35" name="Google Shape;335;p12"/>
            <p:cNvSpPr/>
            <p:nvPr/>
          </p:nvSpPr>
          <p:spPr>
            <a:xfrm>
              <a:off x="7535150" y="5259799"/>
              <a:ext cx="745966" cy="262096"/>
            </a:xfrm>
            <a:custGeom>
              <a:avLst/>
              <a:gdLst/>
              <a:ahLst/>
              <a:cxnLst/>
              <a:rect l="l" t="t" r="r" b="b"/>
              <a:pathLst>
                <a:path w="745966" h="262096" extrusionOk="0">
                  <a:moveTo>
                    <a:pt x="63962" y="200857"/>
                  </a:moveTo>
                  <a:lnTo>
                    <a:pt x="684323" y="200857"/>
                  </a:lnTo>
                  <a:lnTo>
                    <a:pt x="684323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36" name="Google Shape;336;p12"/>
            <p:cNvSpPr/>
            <p:nvPr/>
          </p:nvSpPr>
          <p:spPr>
            <a:xfrm>
              <a:off x="7333865" y="5291780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8876" y="168876"/>
                  </a:lnTo>
                  <a:lnTo>
                    <a:pt x="168876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37" name="Google Shape;337;p12"/>
            <p:cNvSpPr/>
            <p:nvPr/>
          </p:nvSpPr>
          <p:spPr>
            <a:xfrm>
              <a:off x="7301884" y="5259799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7"/>
                  </a:moveTo>
                  <a:lnTo>
                    <a:pt x="200856" y="200857"/>
                  </a:lnTo>
                  <a:lnTo>
                    <a:pt x="200856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38" name="Google Shape;338;p12"/>
            <p:cNvSpPr/>
            <p:nvPr/>
          </p:nvSpPr>
          <p:spPr>
            <a:xfrm>
              <a:off x="7102010" y="5291780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8876" y="168876"/>
                  </a:lnTo>
                  <a:lnTo>
                    <a:pt x="168876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39" name="Google Shape;339;p12"/>
            <p:cNvSpPr/>
            <p:nvPr/>
          </p:nvSpPr>
          <p:spPr>
            <a:xfrm>
              <a:off x="7070030" y="5259799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7"/>
                  </a:moveTo>
                  <a:lnTo>
                    <a:pt x="200856" y="200857"/>
                  </a:lnTo>
                  <a:lnTo>
                    <a:pt x="200856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40" name="Google Shape;340;p12"/>
            <p:cNvSpPr/>
            <p:nvPr/>
          </p:nvSpPr>
          <p:spPr>
            <a:xfrm>
              <a:off x="7567130" y="5064966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8876" y="168876"/>
                  </a:lnTo>
                  <a:lnTo>
                    <a:pt x="168876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41" name="Google Shape;341;p12"/>
            <p:cNvSpPr/>
            <p:nvPr/>
          </p:nvSpPr>
          <p:spPr>
            <a:xfrm>
              <a:off x="7535150" y="5032985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6"/>
                  </a:moveTo>
                  <a:lnTo>
                    <a:pt x="200856" y="200856"/>
                  </a:lnTo>
                  <a:lnTo>
                    <a:pt x="200856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42" name="Google Shape;342;p12"/>
            <p:cNvSpPr/>
            <p:nvPr/>
          </p:nvSpPr>
          <p:spPr>
            <a:xfrm>
              <a:off x="7808662" y="5064966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9077" y="168876"/>
                  </a:lnTo>
                  <a:lnTo>
                    <a:pt x="169077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43" name="Google Shape;343;p12"/>
            <p:cNvSpPr/>
            <p:nvPr/>
          </p:nvSpPr>
          <p:spPr>
            <a:xfrm>
              <a:off x="7776681" y="5032985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6"/>
                  </a:moveTo>
                  <a:lnTo>
                    <a:pt x="201058" y="200856"/>
                  </a:lnTo>
                  <a:lnTo>
                    <a:pt x="201058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44" name="Google Shape;344;p12"/>
            <p:cNvSpPr/>
            <p:nvPr/>
          </p:nvSpPr>
          <p:spPr>
            <a:xfrm>
              <a:off x="8050396" y="5064966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9077" y="168876"/>
                  </a:lnTo>
                  <a:lnTo>
                    <a:pt x="169077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45" name="Google Shape;345;p12"/>
            <p:cNvSpPr/>
            <p:nvPr/>
          </p:nvSpPr>
          <p:spPr>
            <a:xfrm>
              <a:off x="8018415" y="5032985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6"/>
                  </a:moveTo>
                  <a:lnTo>
                    <a:pt x="201058" y="200856"/>
                  </a:lnTo>
                  <a:lnTo>
                    <a:pt x="201058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46" name="Google Shape;346;p12"/>
            <p:cNvSpPr/>
            <p:nvPr/>
          </p:nvSpPr>
          <p:spPr>
            <a:xfrm>
              <a:off x="7102010" y="5064966"/>
              <a:ext cx="423386" cy="181451"/>
            </a:xfrm>
            <a:custGeom>
              <a:avLst/>
              <a:gdLst/>
              <a:ahLst/>
              <a:cxnLst/>
              <a:rect l="l" t="t" r="r" b="b"/>
              <a:pathLst>
                <a:path w="423386" h="181451" extrusionOk="0">
                  <a:moveTo>
                    <a:pt x="31981" y="168876"/>
                  </a:moveTo>
                  <a:lnTo>
                    <a:pt x="400730" y="168876"/>
                  </a:lnTo>
                  <a:lnTo>
                    <a:pt x="400730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47" name="Google Shape;347;p12"/>
            <p:cNvSpPr/>
            <p:nvPr/>
          </p:nvSpPr>
          <p:spPr>
            <a:xfrm>
              <a:off x="7070030" y="5032985"/>
              <a:ext cx="483870" cy="262096"/>
            </a:xfrm>
            <a:custGeom>
              <a:avLst/>
              <a:gdLst/>
              <a:ahLst/>
              <a:cxnLst/>
              <a:rect l="l" t="t" r="r" b="b"/>
              <a:pathLst>
                <a:path w="483870" h="262096" extrusionOk="0">
                  <a:moveTo>
                    <a:pt x="63962" y="200856"/>
                  </a:moveTo>
                  <a:lnTo>
                    <a:pt x="432711" y="200856"/>
                  </a:lnTo>
                  <a:lnTo>
                    <a:pt x="432711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48" name="Google Shape;348;p12"/>
            <p:cNvSpPr/>
            <p:nvPr/>
          </p:nvSpPr>
          <p:spPr>
            <a:xfrm>
              <a:off x="8281040" y="5064966"/>
              <a:ext cx="423386" cy="181451"/>
            </a:xfrm>
            <a:custGeom>
              <a:avLst/>
              <a:gdLst/>
              <a:ahLst/>
              <a:cxnLst/>
              <a:rect l="l" t="t" r="r" b="b"/>
              <a:pathLst>
                <a:path w="423386" h="181451" extrusionOk="0">
                  <a:moveTo>
                    <a:pt x="31981" y="168876"/>
                  </a:moveTo>
                  <a:lnTo>
                    <a:pt x="400730" y="168876"/>
                  </a:lnTo>
                  <a:lnTo>
                    <a:pt x="400730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49" name="Google Shape;349;p12"/>
            <p:cNvSpPr/>
            <p:nvPr/>
          </p:nvSpPr>
          <p:spPr>
            <a:xfrm>
              <a:off x="8249059" y="5032985"/>
              <a:ext cx="483870" cy="262096"/>
            </a:xfrm>
            <a:custGeom>
              <a:avLst/>
              <a:gdLst/>
              <a:ahLst/>
              <a:cxnLst/>
              <a:rect l="l" t="t" r="r" b="b"/>
              <a:pathLst>
                <a:path w="483870" h="262096" extrusionOk="0">
                  <a:moveTo>
                    <a:pt x="63962" y="200856"/>
                  </a:moveTo>
                  <a:lnTo>
                    <a:pt x="432711" y="200856"/>
                  </a:lnTo>
                  <a:lnTo>
                    <a:pt x="432711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50" name="Google Shape;350;p12"/>
            <p:cNvSpPr/>
            <p:nvPr/>
          </p:nvSpPr>
          <p:spPr>
            <a:xfrm>
              <a:off x="8512895" y="5291780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8876" y="168876"/>
                  </a:lnTo>
                  <a:lnTo>
                    <a:pt x="168876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51" name="Google Shape;351;p12"/>
            <p:cNvSpPr/>
            <p:nvPr/>
          </p:nvSpPr>
          <p:spPr>
            <a:xfrm>
              <a:off x="8480914" y="5259799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7"/>
                  </a:moveTo>
                  <a:lnTo>
                    <a:pt x="200856" y="200857"/>
                  </a:lnTo>
                  <a:lnTo>
                    <a:pt x="200856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52" name="Google Shape;352;p12"/>
            <p:cNvSpPr/>
            <p:nvPr/>
          </p:nvSpPr>
          <p:spPr>
            <a:xfrm>
              <a:off x="8281040" y="5291780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8876" y="168876"/>
                  </a:lnTo>
                  <a:lnTo>
                    <a:pt x="168876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53" name="Google Shape;353;p12"/>
            <p:cNvSpPr/>
            <p:nvPr/>
          </p:nvSpPr>
          <p:spPr>
            <a:xfrm>
              <a:off x="8249059" y="5259799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7"/>
                  </a:moveTo>
                  <a:lnTo>
                    <a:pt x="200856" y="200857"/>
                  </a:lnTo>
                  <a:lnTo>
                    <a:pt x="200856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54" name="Google Shape;354;p12"/>
            <p:cNvSpPr/>
            <p:nvPr/>
          </p:nvSpPr>
          <p:spPr>
            <a:xfrm>
              <a:off x="7333865" y="4827063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8876" y="168876"/>
                  </a:lnTo>
                  <a:lnTo>
                    <a:pt x="168876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55" name="Google Shape;355;p12"/>
            <p:cNvSpPr/>
            <p:nvPr/>
          </p:nvSpPr>
          <p:spPr>
            <a:xfrm>
              <a:off x="7301884" y="4795083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6"/>
                  </a:moveTo>
                  <a:lnTo>
                    <a:pt x="200856" y="200856"/>
                  </a:lnTo>
                  <a:lnTo>
                    <a:pt x="200856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56" name="Google Shape;356;p12"/>
            <p:cNvSpPr/>
            <p:nvPr/>
          </p:nvSpPr>
          <p:spPr>
            <a:xfrm>
              <a:off x="7102010" y="4827063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8876" y="168876"/>
                  </a:lnTo>
                  <a:lnTo>
                    <a:pt x="168876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57" name="Google Shape;357;p12"/>
            <p:cNvSpPr/>
            <p:nvPr/>
          </p:nvSpPr>
          <p:spPr>
            <a:xfrm>
              <a:off x="7070030" y="4795083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6"/>
                  </a:moveTo>
                  <a:lnTo>
                    <a:pt x="200856" y="200856"/>
                  </a:lnTo>
                  <a:lnTo>
                    <a:pt x="200856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58" name="Google Shape;358;p12"/>
            <p:cNvSpPr/>
            <p:nvPr/>
          </p:nvSpPr>
          <p:spPr>
            <a:xfrm>
              <a:off x="7567130" y="4827063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8876" y="168876"/>
                  </a:lnTo>
                  <a:lnTo>
                    <a:pt x="168876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59" name="Google Shape;359;p12"/>
            <p:cNvSpPr/>
            <p:nvPr/>
          </p:nvSpPr>
          <p:spPr>
            <a:xfrm>
              <a:off x="7535150" y="4795083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6"/>
                  </a:moveTo>
                  <a:lnTo>
                    <a:pt x="200856" y="200856"/>
                  </a:lnTo>
                  <a:lnTo>
                    <a:pt x="200856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60" name="Google Shape;360;p12"/>
            <p:cNvSpPr/>
            <p:nvPr/>
          </p:nvSpPr>
          <p:spPr>
            <a:xfrm>
              <a:off x="7808662" y="4827063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9077" y="168876"/>
                  </a:lnTo>
                  <a:lnTo>
                    <a:pt x="169077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61" name="Google Shape;361;p12"/>
            <p:cNvSpPr/>
            <p:nvPr/>
          </p:nvSpPr>
          <p:spPr>
            <a:xfrm>
              <a:off x="7776681" y="4795083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6"/>
                  </a:moveTo>
                  <a:lnTo>
                    <a:pt x="201058" y="200856"/>
                  </a:lnTo>
                  <a:lnTo>
                    <a:pt x="201058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62" name="Google Shape;362;p12"/>
            <p:cNvSpPr/>
            <p:nvPr/>
          </p:nvSpPr>
          <p:spPr>
            <a:xfrm>
              <a:off x="8050396" y="4827063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9077" y="168876"/>
                  </a:lnTo>
                  <a:lnTo>
                    <a:pt x="169077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63" name="Google Shape;363;p12"/>
            <p:cNvSpPr/>
            <p:nvPr/>
          </p:nvSpPr>
          <p:spPr>
            <a:xfrm>
              <a:off x="8018415" y="4795083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6"/>
                  </a:moveTo>
                  <a:lnTo>
                    <a:pt x="201058" y="200856"/>
                  </a:lnTo>
                  <a:lnTo>
                    <a:pt x="201058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64" name="Google Shape;364;p12"/>
            <p:cNvSpPr/>
            <p:nvPr/>
          </p:nvSpPr>
          <p:spPr>
            <a:xfrm>
              <a:off x="8512895" y="4827063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8876" y="168876"/>
                  </a:lnTo>
                  <a:lnTo>
                    <a:pt x="168876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65" name="Google Shape;365;p12"/>
            <p:cNvSpPr/>
            <p:nvPr/>
          </p:nvSpPr>
          <p:spPr>
            <a:xfrm>
              <a:off x="8480914" y="4795083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6"/>
                  </a:moveTo>
                  <a:lnTo>
                    <a:pt x="200856" y="200856"/>
                  </a:lnTo>
                  <a:lnTo>
                    <a:pt x="200856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66" name="Google Shape;366;p12"/>
            <p:cNvSpPr/>
            <p:nvPr/>
          </p:nvSpPr>
          <p:spPr>
            <a:xfrm>
              <a:off x="8281040" y="4827063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8876" y="168876"/>
                  </a:lnTo>
                  <a:lnTo>
                    <a:pt x="168876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67" name="Google Shape;367;p12"/>
            <p:cNvSpPr/>
            <p:nvPr/>
          </p:nvSpPr>
          <p:spPr>
            <a:xfrm>
              <a:off x="8249059" y="4795083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6"/>
                  </a:moveTo>
                  <a:lnTo>
                    <a:pt x="200856" y="200856"/>
                  </a:lnTo>
                  <a:lnTo>
                    <a:pt x="200856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68" name="Google Shape;368;p12"/>
            <p:cNvSpPr/>
            <p:nvPr/>
          </p:nvSpPr>
          <p:spPr>
            <a:xfrm>
              <a:off x="7798380" y="4472629"/>
              <a:ext cx="423386" cy="947579"/>
            </a:xfrm>
            <a:custGeom>
              <a:avLst/>
              <a:gdLst/>
              <a:ahLst/>
              <a:cxnLst/>
              <a:rect l="l" t="t" r="r" b="b"/>
              <a:pathLst>
                <a:path w="423386" h="947578" extrusionOk="0">
                  <a:moveTo>
                    <a:pt x="100932" y="148715"/>
                  </a:moveTo>
                  <a:lnTo>
                    <a:pt x="31981" y="255166"/>
                  </a:lnTo>
                  <a:cubicBezTo>
                    <a:pt x="224176" y="425911"/>
                    <a:pt x="258462" y="713351"/>
                    <a:pt x="111819" y="924519"/>
                  </a:cubicBezTo>
                  <a:cubicBezTo>
                    <a:pt x="366726" y="807221"/>
                    <a:pt x="478284" y="505508"/>
                    <a:pt x="360994" y="250589"/>
                  </a:cubicBezTo>
                  <a:cubicBezTo>
                    <a:pt x="319535" y="160489"/>
                    <a:pt x="252609" y="84501"/>
                    <a:pt x="168472" y="31981"/>
                  </a:cubicBezTo>
                  <a:cubicBezTo>
                    <a:pt x="151134" y="72102"/>
                    <a:pt x="125932" y="109803"/>
                    <a:pt x="100932" y="148715"/>
                  </a:cubicBezTo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69" name="Google Shape;369;p12"/>
            <p:cNvSpPr/>
            <p:nvPr/>
          </p:nvSpPr>
          <p:spPr>
            <a:xfrm>
              <a:off x="7766399" y="4440648"/>
              <a:ext cx="483870" cy="1008063"/>
            </a:xfrm>
            <a:custGeom>
              <a:avLst/>
              <a:gdLst/>
              <a:ahLst/>
              <a:cxnLst/>
              <a:rect l="l" t="t" r="r" b="b"/>
              <a:pathLst>
                <a:path w="483870" h="1008062" extrusionOk="0">
                  <a:moveTo>
                    <a:pt x="132913" y="180695"/>
                  </a:moveTo>
                  <a:lnTo>
                    <a:pt x="63962" y="287147"/>
                  </a:lnTo>
                  <a:cubicBezTo>
                    <a:pt x="256157" y="457892"/>
                    <a:pt x="290443" y="745331"/>
                    <a:pt x="143800" y="956500"/>
                  </a:cubicBezTo>
                  <a:cubicBezTo>
                    <a:pt x="398707" y="839202"/>
                    <a:pt x="510265" y="537489"/>
                    <a:pt x="392975" y="282570"/>
                  </a:cubicBezTo>
                  <a:cubicBezTo>
                    <a:pt x="351515" y="192470"/>
                    <a:pt x="284590" y="116482"/>
                    <a:pt x="200453" y="63962"/>
                  </a:cubicBezTo>
                  <a:cubicBezTo>
                    <a:pt x="183115" y="104083"/>
                    <a:pt x="157913" y="141784"/>
                    <a:pt x="132913" y="180695"/>
                  </a:cubicBezTo>
                  <a:close/>
                  <a:moveTo>
                    <a:pt x="141986" y="955291"/>
                  </a:moveTo>
                  <a:cubicBezTo>
                    <a:pt x="358907" y="777307"/>
                    <a:pt x="390467" y="457167"/>
                    <a:pt x="212479" y="240252"/>
                  </a:cubicBezTo>
                  <a:cubicBezTo>
                    <a:pt x="190963" y="214022"/>
                    <a:pt x="166875" y="190030"/>
                    <a:pt x="140574" y="168599"/>
                  </a:cubicBezTo>
                  <a:lnTo>
                    <a:pt x="132913" y="180695"/>
                  </a:lnTo>
                </a:path>
              </a:pathLst>
            </a:custGeom>
            <a:noFill/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</p:grpSp>
      <p:sp>
        <p:nvSpPr>
          <p:cNvPr id="370" name="Google Shape;370;p12"/>
          <p:cNvSpPr txBox="1">
            <a:spLocks noGrp="1"/>
          </p:cNvSpPr>
          <p:nvPr>
            <p:ph type="body" idx="1"/>
          </p:nvPr>
        </p:nvSpPr>
        <p:spPr>
          <a:xfrm>
            <a:off x="539749" y="4013512"/>
            <a:ext cx="4941449" cy="13585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900"/>
              <a:buFont typeface="Roboto"/>
              <a:buNone/>
              <a:defRPr sz="2000">
                <a:solidFill>
                  <a:schemeClr val="dk2"/>
                </a:solidFill>
              </a:defRPr>
            </a:lvl1pPr>
            <a:lvl2pPr marL="914400" lvl="1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610"/>
              <a:buChar char="•"/>
              <a:defRPr/>
            </a:lvl2pPr>
            <a:lvl3pPr marL="1371600" lvl="2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610"/>
              <a:buChar char="•"/>
              <a:defRPr/>
            </a:lvl3pPr>
            <a:lvl4pPr marL="1828800" lvl="3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None/>
              <a:defRPr/>
            </a:lvl4pPr>
            <a:lvl5pPr marL="2286000" lvl="4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None/>
              <a:defRPr/>
            </a:lvl5pPr>
            <a:lvl6pPr marL="2743200" lvl="5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6pPr>
            <a:lvl7pPr marL="3200400" lvl="6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7pPr>
            <a:lvl8pPr marL="3657600" lvl="7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8pPr>
            <a:lvl9pPr marL="4114800" lvl="8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9pPr>
          </a:lstStyle>
          <a:p>
            <a:endParaRPr/>
          </a:p>
        </p:txBody>
      </p:sp>
      <p:pic>
        <p:nvPicPr>
          <p:cNvPr id="371" name="Google Shape;371;p12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525556" y="6443527"/>
            <a:ext cx="172150" cy="172150"/>
          </a:xfrm>
          <a:prstGeom prst="rect">
            <a:avLst/>
          </a:prstGeom>
          <a:noFill/>
          <a:ln>
            <a:noFill/>
          </a:ln>
          <a:effectLst>
            <a:outerShdw blurRad="190500" dist="38100" dir="2700000" algn="tl" rotWithShape="0">
              <a:srgbClr val="000000">
                <a:alpha val="1960"/>
              </a:srgbClr>
            </a:outerShdw>
          </a:effectLst>
        </p:spPr>
      </p:pic>
      <p:sp>
        <p:nvSpPr>
          <p:cNvPr id="372" name="Google Shape;372;p12"/>
          <p:cNvSpPr txBox="1">
            <a:spLocks noGrp="1"/>
          </p:cNvSpPr>
          <p:nvPr>
            <p:ph type="body" idx="2"/>
          </p:nvPr>
        </p:nvSpPr>
        <p:spPr>
          <a:xfrm>
            <a:off x="775492" y="6421880"/>
            <a:ext cx="5472000" cy="2154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marL="457200" lvl="0" indent="-22860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73746"/>
              </a:buClr>
              <a:buSzPts val="2030"/>
              <a:buFont typeface="Roboto Light"/>
              <a:buNone/>
              <a:defRPr sz="1400">
                <a:solidFill>
                  <a:srgbClr val="273746"/>
                </a:solidFill>
                <a:latin typeface="Roboto Light"/>
                <a:ea typeface="Roboto Light"/>
                <a:cs typeface="Roboto Light"/>
                <a:sym typeface="Roboto Light"/>
              </a:defRPr>
            </a:lvl1pPr>
            <a:lvl2pPr marL="914400" lvl="1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610"/>
              <a:buChar char="•"/>
              <a:defRPr/>
            </a:lvl2pPr>
            <a:lvl3pPr marL="1371600" lvl="2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610"/>
              <a:buChar char="•"/>
              <a:defRPr/>
            </a:lvl3pPr>
            <a:lvl4pPr marL="1828800" lvl="3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None/>
              <a:defRPr/>
            </a:lvl4pPr>
            <a:lvl5pPr marL="2286000" lvl="4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None/>
              <a:defRPr/>
            </a:lvl5pPr>
            <a:lvl6pPr marL="2743200" lvl="5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6pPr>
            <a:lvl7pPr marL="3200400" lvl="6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7pPr>
            <a:lvl8pPr marL="3657600" lvl="7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8pPr>
            <a:lvl9pPr marL="4114800" lvl="8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9pPr>
          </a:lstStyle>
          <a:p>
            <a:endParaRPr/>
          </a:p>
        </p:txBody>
      </p:sp>
      <p:pic>
        <p:nvPicPr>
          <p:cNvPr id="373" name="Google Shape;373;p12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539750" y="765174"/>
            <a:ext cx="1574271" cy="37782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Титульный слайд (Б2)">
  <p:cSld name="Титульный слайд (Б2)">
    <p:bg>
      <p:bgPr>
        <a:solidFill>
          <a:schemeClr val="lt1"/>
        </a:solidFill>
        <a:effectLst/>
      </p:bgPr>
    </p:bg>
    <p:spTree>
      <p:nvGrpSpPr>
        <p:cNvPr id="1" name="Shape 3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5" name="Google Shape;375;p13"/>
          <p:cNvGrpSpPr/>
          <p:nvPr/>
        </p:nvGrpSpPr>
        <p:grpSpPr>
          <a:xfrm>
            <a:off x="-1" y="6199992"/>
            <a:ext cx="9144001" cy="658009"/>
            <a:chOff x="-1" y="6199992"/>
            <a:chExt cx="9144001" cy="658009"/>
          </a:xfrm>
        </p:grpSpPr>
        <p:sp>
          <p:nvSpPr>
            <p:cNvPr id="376" name="Google Shape;376;p13"/>
            <p:cNvSpPr/>
            <p:nvPr/>
          </p:nvSpPr>
          <p:spPr>
            <a:xfrm>
              <a:off x="-1" y="6201203"/>
              <a:ext cx="9144001" cy="656798"/>
            </a:xfrm>
            <a:prstGeom prst="rect">
              <a:avLst/>
            </a:prstGeom>
            <a:solidFill>
              <a:schemeClr val="lt2">
                <a:alpha val="24705"/>
              </a:schemeClr>
            </a:solidFill>
            <a:ln>
              <a:noFill/>
            </a:ln>
            <a:effectLst>
              <a:outerShdw blurRad="190500" dist="38100" dir="2700000" algn="tl" rotWithShape="0">
                <a:srgbClr val="000000">
                  <a:alpha val="1960"/>
                </a:srgbClr>
              </a:outerShdw>
            </a:effectLst>
          </p:spPr>
          <p:txBody>
            <a:bodyPr spcFirstLastPara="1" wrap="square" lIns="0" tIns="0" rIns="0" bIns="0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2200"/>
                <a:buFont typeface="Roboto Light"/>
                <a:buNone/>
              </a:pPr>
              <a:endParaRPr sz="2200" b="0" i="0" u="none" strike="noStrike" cap="none">
                <a:solidFill>
                  <a:srgbClr val="D8D8D8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cxnSp>
          <p:nvCxnSpPr>
            <p:cNvPr id="377" name="Google Shape;377;p13"/>
            <p:cNvCxnSpPr/>
            <p:nvPr/>
          </p:nvCxnSpPr>
          <p:spPr>
            <a:xfrm>
              <a:off x="0" y="6199992"/>
              <a:ext cx="9144000" cy="0"/>
            </a:xfrm>
            <a:prstGeom prst="straightConnector1">
              <a:avLst/>
            </a:prstGeom>
            <a:noFill/>
            <a:ln w="9525" cap="flat" cmpd="sng">
              <a:solidFill>
                <a:srgbClr val="D8D8D8">
                  <a:alpha val="45882"/>
                </a:srgbClr>
              </a:solidFill>
              <a:prstDash val="solid"/>
              <a:miter lim="400000"/>
              <a:headEnd type="none" w="sm" len="sm"/>
              <a:tailEnd type="none" w="sm" len="sm"/>
            </a:ln>
          </p:spPr>
        </p:cxnSp>
      </p:grpSp>
      <p:sp>
        <p:nvSpPr>
          <p:cNvPr id="378" name="Google Shape;378;p13"/>
          <p:cNvSpPr txBox="1">
            <a:spLocks noGrp="1"/>
          </p:cNvSpPr>
          <p:nvPr>
            <p:ph type="title"/>
          </p:nvPr>
        </p:nvSpPr>
        <p:spPr>
          <a:xfrm>
            <a:off x="539749" y="1485899"/>
            <a:ext cx="5526451" cy="22806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4E6E8D"/>
              </a:buClr>
              <a:buSzPts val="4400"/>
              <a:buFont typeface="Roboto"/>
              <a:buNone/>
              <a:defRPr sz="4400">
                <a:solidFill>
                  <a:srgbClr val="4E6E8D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9pPr>
          </a:lstStyle>
          <a:p>
            <a:endParaRPr/>
          </a:p>
        </p:txBody>
      </p:sp>
      <p:grpSp>
        <p:nvGrpSpPr>
          <p:cNvPr id="379" name="Google Shape;379;p13"/>
          <p:cNvGrpSpPr/>
          <p:nvPr/>
        </p:nvGrpSpPr>
        <p:grpSpPr>
          <a:xfrm>
            <a:off x="5833339" y="2865248"/>
            <a:ext cx="2988703" cy="3709468"/>
            <a:chOff x="5833339" y="2865248"/>
            <a:chExt cx="2988703" cy="3709468"/>
          </a:xfrm>
        </p:grpSpPr>
        <p:grpSp>
          <p:nvGrpSpPr>
            <p:cNvPr id="380" name="Google Shape;380;p13"/>
            <p:cNvGrpSpPr/>
            <p:nvPr/>
          </p:nvGrpSpPr>
          <p:grpSpPr>
            <a:xfrm>
              <a:off x="5833339" y="4055165"/>
              <a:ext cx="907256" cy="887095"/>
              <a:chOff x="5833339" y="4055165"/>
              <a:chExt cx="907256" cy="887095"/>
            </a:xfrm>
          </p:grpSpPr>
          <p:sp>
            <p:nvSpPr>
              <p:cNvPr id="381" name="Google Shape;381;p13"/>
              <p:cNvSpPr/>
              <p:nvPr/>
            </p:nvSpPr>
            <p:spPr>
              <a:xfrm>
                <a:off x="5865319" y="4087146"/>
                <a:ext cx="846773" cy="826611"/>
              </a:xfrm>
              <a:custGeom>
                <a:avLst/>
                <a:gdLst/>
                <a:ahLst/>
                <a:cxnLst/>
                <a:rect l="l" t="t" r="r" b="b"/>
                <a:pathLst>
                  <a:path w="846772" h="826611" extrusionOk="0">
                    <a:moveTo>
                      <a:pt x="764641" y="627947"/>
                    </a:moveTo>
                    <a:lnTo>
                      <a:pt x="722302" y="482786"/>
                    </a:lnTo>
                    <a:cubicBezTo>
                      <a:pt x="418264" y="522544"/>
                      <a:pt x="132406" y="329037"/>
                      <a:pt x="56376" y="31981"/>
                    </a:cubicBezTo>
                    <a:cubicBezTo>
                      <a:pt x="-37303" y="353089"/>
                      <a:pt x="147061" y="689338"/>
                      <a:pt x="468163" y="783007"/>
                    </a:cubicBezTo>
                    <a:cubicBezTo>
                      <a:pt x="582160" y="816274"/>
                      <a:pt x="703419" y="815285"/>
                      <a:pt x="816858" y="780165"/>
                    </a:cubicBezTo>
                    <a:cubicBezTo>
                      <a:pt x="794278" y="732988"/>
                      <a:pt x="779963" y="680972"/>
                      <a:pt x="764439" y="627947"/>
                    </a:cubicBezTo>
                  </a:path>
                </a:pathLst>
              </a:custGeom>
              <a:solidFill>
                <a:schemeClr val="lt1"/>
              </a:solidFill>
              <a:ln w="20125" cap="flat" cmpd="sng">
                <a:solidFill>
                  <a:srgbClr val="8BA5BE"/>
                </a:solidFill>
                <a:prstDash val="solid"/>
                <a:miter lim="8000"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chemeClr val="dk1"/>
                  </a:solidFill>
                  <a:latin typeface="Roboto Light"/>
                  <a:ea typeface="Roboto Light"/>
                  <a:cs typeface="Roboto Light"/>
                  <a:sym typeface="Roboto Light"/>
                </a:endParaRPr>
              </a:p>
            </p:txBody>
          </p:sp>
          <p:sp>
            <p:nvSpPr>
              <p:cNvPr id="382" name="Google Shape;382;p13"/>
              <p:cNvSpPr/>
              <p:nvPr/>
            </p:nvSpPr>
            <p:spPr>
              <a:xfrm>
                <a:off x="5833339" y="4055165"/>
                <a:ext cx="907256" cy="887095"/>
              </a:xfrm>
              <a:custGeom>
                <a:avLst/>
                <a:gdLst/>
                <a:ahLst/>
                <a:cxnLst/>
                <a:rect l="l" t="t" r="r" b="b"/>
                <a:pathLst>
                  <a:path w="907256" h="887095" extrusionOk="0">
                    <a:moveTo>
                      <a:pt x="796621" y="659928"/>
                    </a:moveTo>
                    <a:lnTo>
                      <a:pt x="754283" y="514767"/>
                    </a:lnTo>
                    <a:cubicBezTo>
                      <a:pt x="450245" y="554525"/>
                      <a:pt x="164387" y="361017"/>
                      <a:pt x="88357" y="63962"/>
                    </a:cubicBezTo>
                    <a:cubicBezTo>
                      <a:pt x="-5323" y="385070"/>
                      <a:pt x="179042" y="721319"/>
                      <a:pt x="500144" y="814988"/>
                    </a:cubicBezTo>
                    <a:cubicBezTo>
                      <a:pt x="614140" y="848254"/>
                      <a:pt x="735399" y="847266"/>
                      <a:pt x="848839" y="812146"/>
                    </a:cubicBezTo>
                    <a:cubicBezTo>
                      <a:pt x="826258" y="764968"/>
                      <a:pt x="811944" y="712952"/>
                      <a:pt x="796420" y="659928"/>
                    </a:cubicBezTo>
                    <a:close/>
                  </a:path>
                </a:pathLst>
              </a:custGeom>
              <a:solidFill>
                <a:schemeClr val="lt1"/>
              </a:solidFill>
              <a:ln w="40275" cap="rnd" cmpd="sng">
                <a:solidFill>
                  <a:srgbClr val="8BA5BE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chemeClr val="dk1"/>
                  </a:solidFill>
                  <a:latin typeface="Roboto Light"/>
                  <a:ea typeface="Roboto Light"/>
                  <a:cs typeface="Roboto Light"/>
                  <a:sym typeface="Roboto Light"/>
                </a:endParaRPr>
              </a:p>
            </p:txBody>
          </p:sp>
          <p:sp>
            <p:nvSpPr>
              <p:cNvPr id="383" name="Google Shape;383;p13"/>
              <p:cNvSpPr/>
              <p:nvPr/>
            </p:nvSpPr>
            <p:spPr>
              <a:xfrm>
                <a:off x="5892109" y="4086541"/>
                <a:ext cx="766128" cy="685483"/>
              </a:xfrm>
              <a:custGeom>
                <a:avLst/>
                <a:gdLst/>
                <a:ahLst/>
                <a:cxnLst/>
                <a:rect l="l" t="t" r="r" b="b"/>
                <a:pathLst>
                  <a:path w="766127" h="685482" extrusionOk="0">
                    <a:moveTo>
                      <a:pt x="737851" y="628552"/>
                    </a:moveTo>
                    <a:cubicBezTo>
                      <a:pt x="709222" y="531577"/>
                      <a:pt x="682005" y="433794"/>
                      <a:pt x="651158" y="337222"/>
                    </a:cubicBezTo>
                    <a:cubicBezTo>
                      <a:pt x="401380" y="374480"/>
                      <a:pt x="154707" y="252827"/>
                      <a:pt x="32207" y="31981"/>
                    </a:cubicBezTo>
                    <a:cubicBezTo>
                      <a:pt x="23147" y="366355"/>
                      <a:pt x="286860" y="644741"/>
                      <a:pt x="621225" y="653814"/>
                    </a:cubicBezTo>
                    <a:cubicBezTo>
                      <a:pt x="661843" y="654903"/>
                      <a:pt x="702469" y="651919"/>
                      <a:pt x="742488" y="644883"/>
                    </a:cubicBezTo>
                    <a:lnTo>
                      <a:pt x="737851" y="628552"/>
                    </a:lnTo>
                  </a:path>
                </a:pathLst>
              </a:custGeom>
              <a:solidFill>
                <a:schemeClr val="lt1"/>
              </a:solidFill>
              <a:ln w="20125" cap="flat" cmpd="sng">
                <a:solidFill>
                  <a:srgbClr val="8BA5BE"/>
                </a:solidFill>
                <a:prstDash val="solid"/>
                <a:miter lim="8000"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chemeClr val="dk1"/>
                  </a:solidFill>
                  <a:latin typeface="Roboto Light"/>
                  <a:ea typeface="Roboto Light"/>
                  <a:cs typeface="Roboto Light"/>
                  <a:sym typeface="Roboto Light"/>
                </a:endParaRPr>
              </a:p>
            </p:txBody>
          </p:sp>
        </p:grpSp>
        <p:sp>
          <p:nvSpPr>
            <p:cNvPr id="384" name="Google Shape;384;p13"/>
            <p:cNvSpPr/>
            <p:nvPr/>
          </p:nvSpPr>
          <p:spPr>
            <a:xfrm>
              <a:off x="5857734" y="4054560"/>
              <a:ext cx="1895158" cy="2520156"/>
            </a:xfrm>
            <a:custGeom>
              <a:avLst/>
              <a:gdLst/>
              <a:ahLst/>
              <a:cxnLst/>
              <a:rect l="l" t="t" r="r" b="b"/>
              <a:pathLst>
                <a:path w="1895157" h="2520156" extrusionOk="0">
                  <a:moveTo>
                    <a:pt x="772226" y="660533"/>
                  </a:moveTo>
                  <a:cubicBezTo>
                    <a:pt x="743597" y="563557"/>
                    <a:pt x="716380" y="465775"/>
                    <a:pt x="685533" y="369203"/>
                  </a:cubicBezTo>
                  <a:cubicBezTo>
                    <a:pt x="435755" y="406461"/>
                    <a:pt x="189082" y="284808"/>
                    <a:pt x="66582" y="63962"/>
                  </a:cubicBezTo>
                  <a:cubicBezTo>
                    <a:pt x="57522" y="398336"/>
                    <a:pt x="321235" y="676722"/>
                    <a:pt x="655600" y="685795"/>
                  </a:cubicBezTo>
                  <a:cubicBezTo>
                    <a:pt x="696218" y="686884"/>
                    <a:pt x="736844" y="683900"/>
                    <a:pt x="776863" y="676863"/>
                  </a:cubicBezTo>
                  <a:lnTo>
                    <a:pt x="772226" y="660533"/>
                  </a:lnTo>
                  <a:close/>
                  <a:moveTo>
                    <a:pt x="729888" y="515372"/>
                  </a:moveTo>
                  <a:cubicBezTo>
                    <a:pt x="425850" y="555130"/>
                    <a:pt x="139992" y="361622"/>
                    <a:pt x="63962" y="64566"/>
                  </a:cubicBezTo>
                  <a:moveTo>
                    <a:pt x="728476" y="2457707"/>
                  </a:moveTo>
                  <a:cubicBezTo>
                    <a:pt x="728476" y="2277324"/>
                    <a:pt x="874706" y="2131094"/>
                    <a:pt x="1055089" y="2131094"/>
                  </a:cubicBezTo>
                  <a:lnTo>
                    <a:pt x="1216782" y="2131094"/>
                  </a:lnTo>
                  <a:moveTo>
                    <a:pt x="889766" y="2348433"/>
                  </a:moveTo>
                  <a:cubicBezTo>
                    <a:pt x="889766" y="2227667"/>
                    <a:pt x="987750" y="2129885"/>
                    <a:pt x="1108314" y="2129885"/>
                  </a:cubicBezTo>
                  <a:lnTo>
                    <a:pt x="1216580" y="2129885"/>
                  </a:lnTo>
                  <a:moveTo>
                    <a:pt x="1347830" y="2457707"/>
                  </a:moveTo>
                  <a:cubicBezTo>
                    <a:pt x="1347830" y="2277324"/>
                    <a:pt x="1494060" y="2131094"/>
                    <a:pt x="1674442" y="2131094"/>
                  </a:cubicBezTo>
                  <a:lnTo>
                    <a:pt x="1836135" y="2131094"/>
                  </a:lnTo>
                  <a:moveTo>
                    <a:pt x="1509322" y="2348433"/>
                  </a:moveTo>
                  <a:cubicBezTo>
                    <a:pt x="1509322" y="2227667"/>
                    <a:pt x="1607104" y="2129885"/>
                    <a:pt x="1727870" y="2129885"/>
                  </a:cubicBezTo>
                  <a:lnTo>
                    <a:pt x="1835934" y="2129885"/>
                  </a:lnTo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85" name="Google Shape;385;p13"/>
            <p:cNvSpPr/>
            <p:nvPr/>
          </p:nvSpPr>
          <p:spPr>
            <a:xfrm>
              <a:off x="6329230" y="3413155"/>
              <a:ext cx="1653223" cy="2217738"/>
            </a:xfrm>
            <a:custGeom>
              <a:avLst/>
              <a:gdLst/>
              <a:ahLst/>
              <a:cxnLst/>
              <a:rect l="l" t="t" r="r" b="b"/>
              <a:pathLst>
                <a:path w="1653222" h="2217737" extrusionOk="0">
                  <a:moveTo>
                    <a:pt x="1449115" y="2190646"/>
                  </a:moveTo>
                  <a:lnTo>
                    <a:pt x="580165" y="2190646"/>
                  </a:lnTo>
                  <a:cubicBezTo>
                    <a:pt x="349787" y="2190767"/>
                    <a:pt x="162939" y="2004094"/>
                    <a:pt x="162827" y="1773711"/>
                  </a:cubicBezTo>
                  <a:cubicBezTo>
                    <a:pt x="162827" y="1773651"/>
                    <a:pt x="162827" y="1773570"/>
                    <a:pt x="162827" y="1773510"/>
                  </a:cubicBezTo>
                  <a:lnTo>
                    <a:pt x="162827" y="776939"/>
                  </a:lnTo>
                  <a:cubicBezTo>
                    <a:pt x="162827" y="640851"/>
                    <a:pt x="273311" y="530367"/>
                    <a:pt x="409601" y="530367"/>
                  </a:cubicBezTo>
                  <a:lnTo>
                    <a:pt x="1378349" y="530367"/>
                  </a:lnTo>
                  <a:cubicBezTo>
                    <a:pt x="1514438" y="530367"/>
                    <a:pt x="1624921" y="640851"/>
                    <a:pt x="1624921" y="776939"/>
                  </a:cubicBezTo>
                  <a:lnTo>
                    <a:pt x="1624921" y="2014840"/>
                  </a:lnTo>
                  <a:cubicBezTo>
                    <a:pt x="1624921" y="2112017"/>
                    <a:pt x="1546292" y="2190646"/>
                    <a:pt x="1449115" y="2190646"/>
                  </a:cubicBezTo>
                  <a:moveTo>
                    <a:pt x="389440" y="389440"/>
                  </a:moveTo>
                  <a:lnTo>
                    <a:pt x="243472" y="535609"/>
                  </a:lnTo>
                  <a:lnTo>
                    <a:pt x="31981" y="31981"/>
                  </a:lnTo>
                  <a:lnTo>
                    <a:pt x="283795" y="137626"/>
                  </a:lnTo>
                  <a:lnTo>
                    <a:pt x="535609" y="243472"/>
                  </a:lnTo>
                  <a:lnTo>
                    <a:pt x="389440" y="389440"/>
                  </a:lnTo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86" name="Google Shape;386;p13"/>
            <p:cNvSpPr/>
            <p:nvPr/>
          </p:nvSpPr>
          <p:spPr>
            <a:xfrm>
              <a:off x="6422870" y="3434803"/>
              <a:ext cx="1592739" cy="907256"/>
            </a:xfrm>
            <a:custGeom>
              <a:avLst/>
              <a:gdLst/>
              <a:ahLst/>
              <a:cxnLst/>
              <a:rect l="l" t="t" r="r" b="b"/>
              <a:pathLst>
                <a:path w="1592738" h="907256" extrusionOk="0">
                  <a:moveTo>
                    <a:pt x="1137532" y="63962"/>
                  </a:moveTo>
                  <a:cubicBezTo>
                    <a:pt x="996637" y="63962"/>
                    <a:pt x="866566" y="139526"/>
                    <a:pt x="796807" y="261945"/>
                  </a:cubicBezTo>
                  <a:cubicBezTo>
                    <a:pt x="689522" y="73820"/>
                    <a:pt x="450043" y="8276"/>
                    <a:pt x="261912" y="115554"/>
                  </a:cubicBezTo>
                  <a:cubicBezTo>
                    <a:pt x="73781" y="222832"/>
                    <a:pt x="8241" y="462328"/>
                    <a:pt x="115524" y="650452"/>
                  </a:cubicBezTo>
                  <a:cubicBezTo>
                    <a:pt x="222807" y="838577"/>
                    <a:pt x="462289" y="904121"/>
                    <a:pt x="650420" y="796843"/>
                  </a:cubicBezTo>
                  <a:cubicBezTo>
                    <a:pt x="711448" y="762045"/>
                    <a:pt x="762004" y="711481"/>
                    <a:pt x="796807" y="650452"/>
                  </a:cubicBezTo>
                  <a:cubicBezTo>
                    <a:pt x="903587" y="838738"/>
                    <a:pt x="1142786" y="904827"/>
                    <a:pt x="1331076" y="798033"/>
                  </a:cubicBezTo>
                  <a:cubicBezTo>
                    <a:pt x="1454134" y="728255"/>
                    <a:pt x="1530033" y="597569"/>
                    <a:pt x="1529668" y="456098"/>
                  </a:cubicBezTo>
                  <a:cubicBezTo>
                    <a:pt x="1529668" y="239566"/>
                    <a:pt x="1354064" y="63962"/>
                    <a:pt x="1137532" y="63962"/>
                  </a:cubicBez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87" name="Google Shape;387;p13"/>
            <p:cNvSpPr/>
            <p:nvPr/>
          </p:nvSpPr>
          <p:spPr>
            <a:xfrm>
              <a:off x="6426482" y="3813633"/>
              <a:ext cx="1592739" cy="1834674"/>
            </a:xfrm>
            <a:custGeom>
              <a:avLst/>
              <a:gdLst/>
              <a:ahLst/>
              <a:cxnLst/>
              <a:rect l="l" t="t" r="r" b="b"/>
              <a:pathLst>
                <a:path w="1592738" h="1834673" extrusionOk="0">
                  <a:moveTo>
                    <a:pt x="1529281" y="64163"/>
                  </a:moveTo>
                  <a:lnTo>
                    <a:pt x="1529281" y="1625854"/>
                  </a:lnTo>
                  <a:cubicBezTo>
                    <a:pt x="1529281" y="1709180"/>
                    <a:pt x="1461796" y="1776760"/>
                    <a:pt x="1378475" y="1776861"/>
                  </a:cubicBezTo>
                  <a:lnTo>
                    <a:pt x="488759" y="1776861"/>
                  </a:lnTo>
                  <a:cubicBezTo>
                    <a:pt x="254150" y="1776861"/>
                    <a:pt x="63962" y="1586680"/>
                    <a:pt x="63962" y="1352064"/>
                  </a:cubicBezTo>
                  <a:cubicBezTo>
                    <a:pt x="63962" y="1352003"/>
                    <a:pt x="63962" y="1351923"/>
                    <a:pt x="63962" y="1351862"/>
                  </a:cubicBezTo>
                  <a:lnTo>
                    <a:pt x="63962" y="63962"/>
                  </a:lnTo>
                </a:path>
              </a:pathLst>
            </a:custGeom>
            <a:solidFill>
              <a:srgbClr val="F9F9FE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88" name="Google Shape;388;p13"/>
            <p:cNvSpPr/>
            <p:nvPr/>
          </p:nvSpPr>
          <p:spPr>
            <a:xfrm>
              <a:off x="6902212" y="3130897"/>
              <a:ext cx="624999" cy="463709"/>
            </a:xfrm>
            <a:custGeom>
              <a:avLst/>
              <a:gdLst/>
              <a:ahLst/>
              <a:cxnLst/>
              <a:rect l="l" t="t" r="r" b="b"/>
              <a:pathLst>
                <a:path w="624998" h="463708" extrusionOk="0">
                  <a:moveTo>
                    <a:pt x="31981" y="436012"/>
                  </a:moveTo>
                  <a:lnTo>
                    <a:pt x="597302" y="436012"/>
                  </a:lnTo>
                  <a:lnTo>
                    <a:pt x="597302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89" name="Google Shape;389;p13"/>
            <p:cNvSpPr/>
            <p:nvPr/>
          </p:nvSpPr>
          <p:spPr>
            <a:xfrm>
              <a:off x="6870232" y="3098916"/>
              <a:ext cx="685483" cy="524193"/>
            </a:xfrm>
            <a:custGeom>
              <a:avLst/>
              <a:gdLst/>
              <a:ahLst/>
              <a:cxnLst/>
              <a:rect l="l" t="t" r="r" b="b"/>
              <a:pathLst>
                <a:path w="685482" h="524192" extrusionOk="0">
                  <a:moveTo>
                    <a:pt x="63962" y="467993"/>
                  </a:moveTo>
                  <a:lnTo>
                    <a:pt x="629283" y="467993"/>
                  </a:lnTo>
                  <a:lnTo>
                    <a:pt x="629283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90" name="Google Shape;390;p13"/>
            <p:cNvSpPr/>
            <p:nvPr/>
          </p:nvSpPr>
          <p:spPr>
            <a:xfrm>
              <a:off x="7522977" y="3219405"/>
              <a:ext cx="201613" cy="221774"/>
            </a:xfrm>
            <a:custGeom>
              <a:avLst/>
              <a:gdLst/>
              <a:ahLst/>
              <a:cxnLst/>
              <a:rect l="l" t="t" r="r" b="b"/>
              <a:pathLst>
                <a:path w="201612" h="221773" extrusionOk="0">
                  <a:moveTo>
                    <a:pt x="183190" y="208392"/>
                  </a:moveTo>
                  <a:lnTo>
                    <a:pt x="31981" y="208392"/>
                  </a:lnTo>
                  <a:lnTo>
                    <a:pt x="107585" y="31981"/>
                  </a:lnTo>
                  <a:lnTo>
                    <a:pt x="183190" y="208392"/>
                  </a:lnTo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91" name="Google Shape;391;p13"/>
            <p:cNvSpPr/>
            <p:nvPr/>
          </p:nvSpPr>
          <p:spPr>
            <a:xfrm>
              <a:off x="7490996" y="3187424"/>
              <a:ext cx="262096" cy="302419"/>
            </a:xfrm>
            <a:custGeom>
              <a:avLst/>
              <a:gdLst/>
              <a:ahLst/>
              <a:cxnLst/>
              <a:rect l="l" t="t" r="r" b="b"/>
              <a:pathLst>
                <a:path w="262096" h="302418" extrusionOk="0">
                  <a:moveTo>
                    <a:pt x="215171" y="240373"/>
                  </a:moveTo>
                  <a:lnTo>
                    <a:pt x="63962" y="240373"/>
                  </a:lnTo>
                  <a:lnTo>
                    <a:pt x="139566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92" name="Google Shape;392;p13"/>
            <p:cNvSpPr/>
            <p:nvPr/>
          </p:nvSpPr>
          <p:spPr>
            <a:xfrm>
              <a:off x="6745358" y="2897228"/>
              <a:ext cx="907256" cy="423386"/>
            </a:xfrm>
            <a:custGeom>
              <a:avLst/>
              <a:gdLst/>
              <a:ahLst/>
              <a:cxnLst/>
              <a:rect l="l" t="t" r="r" b="b"/>
              <a:pathLst>
                <a:path w="907256" h="423386" extrusionOk="0">
                  <a:moveTo>
                    <a:pt x="888431" y="212827"/>
                  </a:moveTo>
                  <a:lnTo>
                    <a:pt x="460206" y="393875"/>
                  </a:lnTo>
                  <a:lnTo>
                    <a:pt x="31981" y="212827"/>
                  </a:lnTo>
                  <a:lnTo>
                    <a:pt x="460206" y="31981"/>
                  </a:lnTo>
                  <a:lnTo>
                    <a:pt x="888431" y="212827"/>
                  </a:lnTo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93" name="Google Shape;393;p13"/>
            <p:cNvSpPr/>
            <p:nvPr/>
          </p:nvSpPr>
          <p:spPr>
            <a:xfrm>
              <a:off x="6713377" y="2865248"/>
              <a:ext cx="967740" cy="483870"/>
            </a:xfrm>
            <a:custGeom>
              <a:avLst/>
              <a:gdLst/>
              <a:ahLst/>
              <a:cxnLst/>
              <a:rect l="l" t="t" r="r" b="b"/>
              <a:pathLst>
                <a:path w="967740" h="483870" extrusionOk="0">
                  <a:moveTo>
                    <a:pt x="920411" y="244808"/>
                  </a:moveTo>
                  <a:lnTo>
                    <a:pt x="492187" y="425856"/>
                  </a:lnTo>
                  <a:lnTo>
                    <a:pt x="63962" y="244808"/>
                  </a:lnTo>
                  <a:lnTo>
                    <a:pt x="492187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94" name="Google Shape;394;p13"/>
            <p:cNvSpPr/>
            <p:nvPr/>
          </p:nvSpPr>
          <p:spPr>
            <a:xfrm>
              <a:off x="7601808" y="3078075"/>
              <a:ext cx="60484" cy="221774"/>
            </a:xfrm>
            <a:custGeom>
              <a:avLst/>
              <a:gdLst/>
              <a:ahLst/>
              <a:cxnLst/>
              <a:rect l="l" t="t" r="r" b="b"/>
              <a:pathLst>
                <a:path w="60483" h="221773" extrusionOk="0">
                  <a:moveTo>
                    <a:pt x="31981" y="31981"/>
                  </a:moveTo>
                  <a:lnTo>
                    <a:pt x="31981" y="206174"/>
                  </a:lnTo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95" name="Google Shape;395;p13"/>
            <p:cNvSpPr/>
            <p:nvPr/>
          </p:nvSpPr>
          <p:spPr>
            <a:xfrm>
              <a:off x="7569827" y="3046094"/>
              <a:ext cx="120968" cy="282258"/>
            </a:xfrm>
            <a:custGeom>
              <a:avLst/>
              <a:gdLst/>
              <a:ahLst/>
              <a:cxnLst/>
              <a:rect l="l" t="t" r="r" b="b"/>
              <a:pathLst>
                <a:path w="120967" h="282257" extrusionOk="0">
                  <a:moveTo>
                    <a:pt x="63962" y="63962"/>
                  </a:moveTo>
                  <a:lnTo>
                    <a:pt x="63962" y="238155"/>
                  </a:lnTo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96" name="Google Shape;396;p13"/>
            <p:cNvSpPr/>
            <p:nvPr/>
          </p:nvSpPr>
          <p:spPr>
            <a:xfrm>
              <a:off x="7438905" y="5557707"/>
              <a:ext cx="262096" cy="645160"/>
            </a:xfrm>
            <a:custGeom>
              <a:avLst/>
              <a:gdLst/>
              <a:ahLst/>
              <a:cxnLst/>
              <a:rect l="l" t="t" r="r" b="b"/>
              <a:pathLst>
                <a:path w="262096" h="645160" extrusionOk="0">
                  <a:moveTo>
                    <a:pt x="31981" y="51941"/>
                  </a:moveTo>
                  <a:lnTo>
                    <a:pt x="126537" y="621294"/>
                  </a:lnTo>
                  <a:lnTo>
                    <a:pt x="193876" y="621294"/>
                  </a:lnTo>
                  <a:lnTo>
                    <a:pt x="246093" y="31981"/>
                  </a:lnTo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97" name="Google Shape;397;p13"/>
            <p:cNvSpPr/>
            <p:nvPr/>
          </p:nvSpPr>
          <p:spPr>
            <a:xfrm>
              <a:off x="7406924" y="5525726"/>
              <a:ext cx="322580" cy="705644"/>
            </a:xfrm>
            <a:custGeom>
              <a:avLst/>
              <a:gdLst/>
              <a:ahLst/>
              <a:cxnLst/>
              <a:rect l="l" t="t" r="r" b="b"/>
              <a:pathLst>
                <a:path w="322580" h="705643" extrusionOk="0">
                  <a:moveTo>
                    <a:pt x="63962" y="83922"/>
                  </a:moveTo>
                  <a:lnTo>
                    <a:pt x="158518" y="653275"/>
                  </a:lnTo>
                  <a:lnTo>
                    <a:pt x="225856" y="653275"/>
                  </a:lnTo>
                  <a:lnTo>
                    <a:pt x="278074" y="63962"/>
                  </a:lnTo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98" name="Google Shape;398;p13"/>
            <p:cNvSpPr/>
            <p:nvPr/>
          </p:nvSpPr>
          <p:spPr>
            <a:xfrm>
              <a:off x="6819551" y="5557707"/>
              <a:ext cx="262096" cy="645160"/>
            </a:xfrm>
            <a:custGeom>
              <a:avLst/>
              <a:gdLst/>
              <a:ahLst/>
              <a:cxnLst/>
              <a:rect l="l" t="t" r="r" b="b"/>
              <a:pathLst>
                <a:path w="262096" h="645160" extrusionOk="0">
                  <a:moveTo>
                    <a:pt x="31981" y="51941"/>
                  </a:moveTo>
                  <a:lnTo>
                    <a:pt x="126335" y="621294"/>
                  </a:lnTo>
                  <a:lnTo>
                    <a:pt x="193876" y="621294"/>
                  </a:lnTo>
                  <a:lnTo>
                    <a:pt x="246093" y="31981"/>
                  </a:lnTo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399" name="Google Shape;399;p13"/>
            <p:cNvSpPr/>
            <p:nvPr/>
          </p:nvSpPr>
          <p:spPr>
            <a:xfrm>
              <a:off x="6787570" y="5525726"/>
              <a:ext cx="322580" cy="705644"/>
            </a:xfrm>
            <a:custGeom>
              <a:avLst/>
              <a:gdLst/>
              <a:ahLst/>
              <a:cxnLst/>
              <a:rect l="l" t="t" r="r" b="b"/>
              <a:pathLst>
                <a:path w="322580" h="705643" extrusionOk="0">
                  <a:moveTo>
                    <a:pt x="63962" y="83922"/>
                  </a:moveTo>
                  <a:lnTo>
                    <a:pt x="158316" y="653275"/>
                  </a:lnTo>
                  <a:lnTo>
                    <a:pt x="225856" y="653275"/>
                  </a:lnTo>
                  <a:lnTo>
                    <a:pt x="278074" y="63962"/>
                  </a:lnTo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00" name="Google Shape;400;p13"/>
            <p:cNvSpPr/>
            <p:nvPr/>
          </p:nvSpPr>
          <p:spPr>
            <a:xfrm>
              <a:off x="6297249" y="3381174"/>
              <a:ext cx="624999" cy="624999"/>
            </a:xfrm>
            <a:custGeom>
              <a:avLst/>
              <a:gdLst/>
              <a:ahLst/>
              <a:cxnLst/>
              <a:rect l="l" t="t" r="r" b="b"/>
              <a:pathLst>
                <a:path w="624998" h="624998" extrusionOk="0">
                  <a:moveTo>
                    <a:pt x="421421" y="421421"/>
                  </a:moveTo>
                  <a:lnTo>
                    <a:pt x="275453" y="567590"/>
                  </a:lnTo>
                  <a:lnTo>
                    <a:pt x="63962" y="63962"/>
                  </a:lnTo>
                  <a:lnTo>
                    <a:pt x="315776" y="169607"/>
                  </a:lnTo>
                  <a:lnTo>
                    <a:pt x="567590" y="275453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01" name="Google Shape;401;p13"/>
            <p:cNvSpPr/>
            <p:nvPr/>
          </p:nvSpPr>
          <p:spPr>
            <a:xfrm>
              <a:off x="7536888" y="3413155"/>
              <a:ext cx="564515" cy="564515"/>
            </a:xfrm>
            <a:custGeom>
              <a:avLst/>
              <a:gdLst/>
              <a:ahLst/>
              <a:cxnLst/>
              <a:rect l="l" t="t" r="r" b="b"/>
              <a:pathLst>
                <a:path w="564515" h="564515" extrusionOk="0">
                  <a:moveTo>
                    <a:pt x="178150" y="389440"/>
                  </a:moveTo>
                  <a:lnTo>
                    <a:pt x="324117" y="535609"/>
                  </a:lnTo>
                  <a:lnTo>
                    <a:pt x="535609" y="31981"/>
                  </a:lnTo>
                  <a:lnTo>
                    <a:pt x="283795" y="137626"/>
                  </a:lnTo>
                  <a:lnTo>
                    <a:pt x="31981" y="243472"/>
                  </a:lnTo>
                  <a:lnTo>
                    <a:pt x="178150" y="389440"/>
                  </a:lnTo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02" name="Google Shape;402;p13"/>
            <p:cNvSpPr/>
            <p:nvPr/>
          </p:nvSpPr>
          <p:spPr>
            <a:xfrm>
              <a:off x="7504908" y="3381174"/>
              <a:ext cx="624999" cy="624999"/>
            </a:xfrm>
            <a:custGeom>
              <a:avLst/>
              <a:gdLst/>
              <a:ahLst/>
              <a:cxnLst/>
              <a:rect l="l" t="t" r="r" b="b"/>
              <a:pathLst>
                <a:path w="624998" h="624998" extrusionOk="0">
                  <a:moveTo>
                    <a:pt x="210131" y="421421"/>
                  </a:moveTo>
                  <a:lnTo>
                    <a:pt x="356098" y="567590"/>
                  </a:lnTo>
                  <a:lnTo>
                    <a:pt x="567590" y="63962"/>
                  </a:lnTo>
                  <a:lnTo>
                    <a:pt x="315776" y="169607"/>
                  </a:lnTo>
                  <a:lnTo>
                    <a:pt x="63962" y="275453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03" name="Google Shape;403;p13"/>
            <p:cNvSpPr/>
            <p:nvPr/>
          </p:nvSpPr>
          <p:spPr>
            <a:xfrm>
              <a:off x="6507455" y="3358719"/>
              <a:ext cx="1411288" cy="786289"/>
            </a:xfrm>
            <a:custGeom>
              <a:avLst/>
              <a:gdLst/>
              <a:ahLst/>
              <a:cxnLst/>
              <a:rect l="l" t="t" r="r" b="b"/>
              <a:pathLst>
                <a:path w="1411287" h="786288" extrusionOk="0">
                  <a:moveTo>
                    <a:pt x="1392462" y="712222"/>
                  </a:moveTo>
                  <a:cubicBezTo>
                    <a:pt x="1392462" y="900124"/>
                    <a:pt x="712221" y="563028"/>
                    <a:pt x="712221" y="563028"/>
                  </a:cubicBezTo>
                  <a:cubicBezTo>
                    <a:pt x="712221" y="563028"/>
                    <a:pt x="31981" y="900124"/>
                    <a:pt x="31981" y="712222"/>
                  </a:cubicBezTo>
                  <a:cubicBezTo>
                    <a:pt x="31981" y="336537"/>
                    <a:pt x="336535" y="31981"/>
                    <a:pt x="712221" y="31981"/>
                  </a:cubicBezTo>
                  <a:cubicBezTo>
                    <a:pt x="1087908" y="31981"/>
                    <a:pt x="1392462" y="336537"/>
                    <a:pt x="1392462" y="712222"/>
                  </a:cubicBezTo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04" name="Google Shape;404;p13"/>
            <p:cNvSpPr/>
            <p:nvPr/>
          </p:nvSpPr>
          <p:spPr>
            <a:xfrm>
              <a:off x="6475474" y="3326739"/>
              <a:ext cx="1471771" cy="846773"/>
            </a:xfrm>
            <a:custGeom>
              <a:avLst/>
              <a:gdLst/>
              <a:ahLst/>
              <a:cxnLst/>
              <a:rect l="l" t="t" r="r" b="b"/>
              <a:pathLst>
                <a:path w="1471771" h="846772" extrusionOk="0">
                  <a:moveTo>
                    <a:pt x="1424443" y="744202"/>
                  </a:moveTo>
                  <a:cubicBezTo>
                    <a:pt x="1424443" y="932105"/>
                    <a:pt x="744202" y="595009"/>
                    <a:pt x="744202" y="595009"/>
                  </a:cubicBezTo>
                  <a:cubicBezTo>
                    <a:pt x="744202" y="595009"/>
                    <a:pt x="63962" y="932105"/>
                    <a:pt x="63962" y="744202"/>
                  </a:cubicBezTo>
                  <a:cubicBezTo>
                    <a:pt x="63962" y="368517"/>
                    <a:pt x="368515" y="63962"/>
                    <a:pt x="744202" y="63962"/>
                  </a:cubicBezTo>
                  <a:cubicBezTo>
                    <a:pt x="1119889" y="63962"/>
                    <a:pt x="1424443" y="368517"/>
                    <a:pt x="1424443" y="744202"/>
                  </a:cubicBezTo>
                  <a:close/>
                </a:path>
              </a:pathLst>
            </a:custGeom>
            <a:solidFill>
              <a:schemeClr val="lt1"/>
            </a:solidFill>
            <a:ln w="4027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05" name="Google Shape;405;p13"/>
            <p:cNvSpPr/>
            <p:nvPr/>
          </p:nvSpPr>
          <p:spPr>
            <a:xfrm>
              <a:off x="7060075" y="4053274"/>
              <a:ext cx="302419" cy="322580"/>
            </a:xfrm>
            <a:custGeom>
              <a:avLst/>
              <a:gdLst/>
              <a:ahLst/>
              <a:cxnLst/>
              <a:rect l="l" t="t" r="r" b="b"/>
              <a:pathLst>
                <a:path w="302418" h="322580" extrusionOk="0">
                  <a:moveTo>
                    <a:pt x="287222" y="166860"/>
                  </a:moveTo>
                  <a:lnTo>
                    <a:pt x="159602" y="294480"/>
                  </a:lnTo>
                  <a:lnTo>
                    <a:pt x="31981" y="166860"/>
                  </a:lnTo>
                  <a:lnTo>
                    <a:pt x="159602" y="31981"/>
                  </a:lnTo>
                  <a:lnTo>
                    <a:pt x="287222" y="166860"/>
                  </a:lnTo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06" name="Google Shape;406;p13"/>
            <p:cNvSpPr/>
            <p:nvPr/>
          </p:nvSpPr>
          <p:spPr>
            <a:xfrm>
              <a:off x="7028094" y="4021294"/>
              <a:ext cx="383064" cy="383064"/>
            </a:xfrm>
            <a:custGeom>
              <a:avLst/>
              <a:gdLst/>
              <a:ahLst/>
              <a:cxnLst/>
              <a:rect l="l" t="t" r="r" b="b"/>
              <a:pathLst>
                <a:path w="383063" h="383063" extrusionOk="0">
                  <a:moveTo>
                    <a:pt x="319203" y="198840"/>
                  </a:moveTo>
                  <a:lnTo>
                    <a:pt x="191582" y="326461"/>
                  </a:lnTo>
                  <a:lnTo>
                    <a:pt x="63962" y="198840"/>
                  </a:lnTo>
                  <a:lnTo>
                    <a:pt x="19158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07" name="Google Shape;407;p13"/>
            <p:cNvSpPr/>
            <p:nvPr/>
          </p:nvSpPr>
          <p:spPr>
            <a:xfrm>
              <a:off x="6454851" y="3466784"/>
              <a:ext cx="1512094" cy="846773"/>
            </a:xfrm>
            <a:custGeom>
              <a:avLst/>
              <a:gdLst/>
              <a:ahLst/>
              <a:cxnLst/>
              <a:rect l="l" t="t" r="r" b="b"/>
              <a:pathLst>
                <a:path w="1512093" h="846772" extrusionOk="0">
                  <a:moveTo>
                    <a:pt x="1105551" y="31981"/>
                  </a:moveTo>
                  <a:cubicBezTo>
                    <a:pt x="964656" y="31981"/>
                    <a:pt x="834586" y="107545"/>
                    <a:pt x="764826" y="229964"/>
                  </a:cubicBezTo>
                  <a:cubicBezTo>
                    <a:pt x="657542" y="41840"/>
                    <a:pt x="418062" y="-23704"/>
                    <a:pt x="229931" y="83574"/>
                  </a:cubicBezTo>
                  <a:cubicBezTo>
                    <a:pt x="41800" y="190852"/>
                    <a:pt x="-23740" y="430347"/>
                    <a:pt x="83543" y="618472"/>
                  </a:cubicBezTo>
                  <a:cubicBezTo>
                    <a:pt x="190827" y="806596"/>
                    <a:pt x="430308" y="872140"/>
                    <a:pt x="618439" y="764862"/>
                  </a:cubicBezTo>
                  <a:cubicBezTo>
                    <a:pt x="679467" y="730064"/>
                    <a:pt x="730023" y="679500"/>
                    <a:pt x="764826" y="618472"/>
                  </a:cubicBezTo>
                  <a:cubicBezTo>
                    <a:pt x="871606" y="806758"/>
                    <a:pt x="1110805" y="872846"/>
                    <a:pt x="1299095" y="766052"/>
                  </a:cubicBezTo>
                  <a:cubicBezTo>
                    <a:pt x="1422153" y="696274"/>
                    <a:pt x="1498052" y="565589"/>
                    <a:pt x="1497687" y="424117"/>
                  </a:cubicBezTo>
                  <a:cubicBezTo>
                    <a:pt x="1497687" y="207585"/>
                    <a:pt x="1322083" y="31981"/>
                    <a:pt x="1105551" y="31981"/>
                  </a:cubicBezTo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08" name="Google Shape;408;p13"/>
            <p:cNvSpPr/>
            <p:nvPr/>
          </p:nvSpPr>
          <p:spPr>
            <a:xfrm>
              <a:off x="6835680" y="3916682"/>
              <a:ext cx="866934" cy="161290"/>
            </a:xfrm>
            <a:custGeom>
              <a:avLst/>
              <a:gdLst/>
              <a:ahLst/>
              <a:cxnLst/>
              <a:rect l="l" t="t" r="r" b="b"/>
              <a:pathLst>
                <a:path w="866933" h="161290" extrusionOk="0">
                  <a:moveTo>
                    <a:pt x="140247" y="86114"/>
                  </a:moveTo>
                  <a:cubicBezTo>
                    <a:pt x="140247" y="116013"/>
                    <a:pt x="116011" y="140247"/>
                    <a:pt x="86114" y="140247"/>
                  </a:cubicBezTo>
                  <a:cubicBezTo>
                    <a:pt x="56217" y="140247"/>
                    <a:pt x="31981" y="116013"/>
                    <a:pt x="31981" y="86114"/>
                  </a:cubicBezTo>
                  <a:cubicBezTo>
                    <a:pt x="31981" y="56215"/>
                    <a:pt x="56217" y="31981"/>
                    <a:pt x="86114" y="31981"/>
                  </a:cubicBezTo>
                  <a:cubicBezTo>
                    <a:pt x="116011" y="31981"/>
                    <a:pt x="140247" y="56215"/>
                    <a:pt x="140247" y="86114"/>
                  </a:cubicBezTo>
                  <a:moveTo>
                    <a:pt x="851132" y="86114"/>
                  </a:moveTo>
                  <a:cubicBezTo>
                    <a:pt x="851132" y="115952"/>
                    <a:pt x="826941" y="140146"/>
                    <a:pt x="797100" y="140146"/>
                  </a:cubicBezTo>
                  <a:cubicBezTo>
                    <a:pt x="767260" y="140146"/>
                    <a:pt x="743068" y="115952"/>
                    <a:pt x="743068" y="86114"/>
                  </a:cubicBezTo>
                  <a:cubicBezTo>
                    <a:pt x="743068" y="56275"/>
                    <a:pt x="767260" y="32082"/>
                    <a:pt x="797100" y="32082"/>
                  </a:cubicBezTo>
                  <a:cubicBezTo>
                    <a:pt x="826941" y="32082"/>
                    <a:pt x="851132" y="56275"/>
                    <a:pt x="851132" y="86114"/>
                  </a:cubicBezTo>
                </a:path>
              </a:pathLst>
            </a:custGeom>
            <a:solidFill>
              <a:srgbClr val="8BA5BE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09" name="Google Shape;409;p13"/>
            <p:cNvSpPr/>
            <p:nvPr/>
          </p:nvSpPr>
          <p:spPr>
            <a:xfrm>
              <a:off x="6478826" y="4727669"/>
              <a:ext cx="1229836" cy="866934"/>
            </a:xfrm>
            <a:custGeom>
              <a:avLst/>
              <a:gdLst/>
              <a:ahLst/>
              <a:cxnLst/>
              <a:rect l="l" t="t" r="r" b="b"/>
              <a:pathLst>
                <a:path w="1229836" h="866933" extrusionOk="0">
                  <a:moveTo>
                    <a:pt x="31981" y="442061"/>
                  </a:moveTo>
                  <a:cubicBezTo>
                    <a:pt x="32645" y="215851"/>
                    <a:pt x="215856" y="32646"/>
                    <a:pt x="442061" y="31981"/>
                  </a:cubicBezTo>
                  <a:lnTo>
                    <a:pt x="792060" y="31981"/>
                  </a:lnTo>
                  <a:cubicBezTo>
                    <a:pt x="1018265" y="32646"/>
                    <a:pt x="1201474" y="215851"/>
                    <a:pt x="1202140" y="442061"/>
                  </a:cubicBezTo>
                  <a:lnTo>
                    <a:pt x="1202140" y="791858"/>
                  </a:lnTo>
                  <a:cubicBezTo>
                    <a:pt x="1202140" y="820507"/>
                    <a:pt x="1178975" y="843773"/>
                    <a:pt x="1150325" y="843874"/>
                  </a:cubicBezTo>
                  <a:lnTo>
                    <a:pt x="433795" y="843874"/>
                  </a:lnTo>
                  <a:cubicBezTo>
                    <a:pt x="212021" y="843874"/>
                    <a:pt x="31981" y="663834"/>
                    <a:pt x="31981" y="442061"/>
                  </a:cubicBezTo>
                </a:path>
              </a:pathLst>
            </a:custGeom>
            <a:solidFill>
              <a:schemeClr val="lt1"/>
            </a:solidFill>
            <a:ln w="9525" cap="flat" cmpd="sng">
              <a:solidFill>
                <a:srgbClr val="8BA5BE">
                  <a:alpha val="38823"/>
                </a:srgbClr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10" name="Google Shape;410;p13"/>
            <p:cNvSpPr/>
            <p:nvPr/>
          </p:nvSpPr>
          <p:spPr>
            <a:xfrm>
              <a:off x="6999188" y="4711338"/>
              <a:ext cx="1794351" cy="907256"/>
            </a:xfrm>
            <a:custGeom>
              <a:avLst/>
              <a:gdLst/>
              <a:ahLst/>
              <a:cxnLst/>
              <a:rect l="l" t="t" r="r" b="b"/>
              <a:pathLst>
                <a:path w="1794351" h="907256" extrusionOk="0">
                  <a:moveTo>
                    <a:pt x="31981" y="876334"/>
                  </a:moveTo>
                  <a:lnTo>
                    <a:pt x="1774518" y="876334"/>
                  </a:lnTo>
                  <a:lnTo>
                    <a:pt x="1774518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11" name="Google Shape;411;p13"/>
            <p:cNvSpPr/>
            <p:nvPr/>
          </p:nvSpPr>
          <p:spPr>
            <a:xfrm>
              <a:off x="6967207" y="4679357"/>
              <a:ext cx="1854835" cy="967740"/>
            </a:xfrm>
            <a:custGeom>
              <a:avLst/>
              <a:gdLst/>
              <a:ahLst/>
              <a:cxnLst/>
              <a:rect l="l" t="t" r="r" b="b"/>
              <a:pathLst>
                <a:path w="1854835" h="967740" extrusionOk="0">
                  <a:moveTo>
                    <a:pt x="63962" y="908315"/>
                  </a:moveTo>
                  <a:lnTo>
                    <a:pt x="1806498" y="908315"/>
                  </a:lnTo>
                  <a:lnTo>
                    <a:pt x="1806498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rgbClr val="F9F9FE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12" name="Google Shape;412;p13"/>
            <p:cNvSpPr/>
            <p:nvPr/>
          </p:nvSpPr>
          <p:spPr>
            <a:xfrm>
              <a:off x="7567130" y="5291780"/>
              <a:ext cx="665321" cy="181451"/>
            </a:xfrm>
            <a:custGeom>
              <a:avLst/>
              <a:gdLst/>
              <a:ahLst/>
              <a:cxnLst/>
              <a:rect l="l" t="t" r="r" b="b"/>
              <a:pathLst>
                <a:path w="665321" h="181451" extrusionOk="0">
                  <a:moveTo>
                    <a:pt x="31981" y="168876"/>
                  </a:moveTo>
                  <a:lnTo>
                    <a:pt x="652342" y="168876"/>
                  </a:lnTo>
                  <a:lnTo>
                    <a:pt x="652342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13" name="Google Shape;413;p13"/>
            <p:cNvSpPr/>
            <p:nvPr/>
          </p:nvSpPr>
          <p:spPr>
            <a:xfrm>
              <a:off x="7535150" y="5259799"/>
              <a:ext cx="745966" cy="262096"/>
            </a:xfrm>
            <a:custGeom>
              <a:avLst/>
              <a:gdLst/>
              <a:ahLst/>
              <a:cxnLst/>
              <a:rect l="l" t="t" r="r" b="b"/>
              <a:pathLst>
                <a:path w="745966" h="262096" extrusionOk="0">
                  <a:moveTo>
                    <a:pt x="63962" y="200857"/>
                  </a:moveTo>
                  <a:lnTo>
                    <a:pt x="684323" y="200857"/>
                  </a:lnTo>
                  <a:lnTo>
                    <a:pt x="684323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14" name="Google Shape;414;p13"/>
            <p:cNvSpPr/>
            <p:nvPr/>
          </p:nvSpPr>
          <p:spPr>
            <a:xfrm>
              <a:off x="7333865" y="5291780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8876" y="168876"/>
                  </a:lnTo>
                  <a:lnTo>
                    <a:pt x="168876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15" name="Google Shape;415;p13"/>
            <p:cNvSpPr/>
            <p:nvPr/>
          </p:nvSpPr>
          <p:spPr>
            <a:xfrm>
              <a:off x="7301884" y="5259799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7"/>
                  </a:moveTo>
                  <a:lnTo>
                    <a:pt x="200856" y="200857"/>
                  </a:lnTo>
                  <a:lnTo>
                    <a:pt x="200856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16" name="Google Shape;416;p13"/>
            <p:cNvSpPr/>
            <p:nvPr/>
          </p:nvSpPr>
          <p:spPr>
            <a:xfrm>
              <a:off x="7102010" y="5291780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8876" y="168876"/>
                  </a:lnTo>
                  <a:lnTo>
                    <a:pt x="168876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17" name="Google Shape;417;p13"/>
            <p:cNvSpPr/>
            <p:nvPr/>
          </p:nvSpPr>
          <p:spPr>
            <a:xfrm>
              <a:off x="7070030" y="5259799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7"/>
                  </a:moveTo>
                  <a:lnTo>
                    <a:pt x="200856" y="200857"/>
                  </a:lnTo>
                  <a:lnTo>
                    <a:pt x="200856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18" name="Google Shape;418;p13"/>
            <p:cNvSpPr/>
            <p:nvPr/>
          </p:nvSpPr>
          <p:spPr>
            <a:xfrm>
              <a:off x="7567130" y="5064966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8876" y="168876"/>
                  </a:lnTo>
                  <a:lnTo>
                    <a:pt x="168876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19" name="Google Shape;419;p13"/>
            <p:cNvSpPr/>
            <p:nvPr/>
          </p:nvSpPr>
          <p:spPr>
            <a:xfrm>
              <a:off x="7535150" y="5032985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6"/>
                  </a:moveTo>
                  <a:lnTo>
                    <a:pt x="200856" y="200856"/>
                  </a:lnTo>
                  <a:lnTo>
                    <a:pt x="200856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20" name="Google Shape;420;p13"/>
            <p:cNvSpPr/>
            <p:nvPr/>
          </p:nvSpPr>
          <p:spPr>
            <a:xfrm>
              <a:off x="7808662" y="5064966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9077" y="168876"/>
                  </a:lnTo>
                  <a:lnTo>
                    <a:pt x="169077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21" name="Google Shape;421;p13"/>
            <p:cNvSpPr/>
            <p:nvPr/>
          </p:nvSpPr>
          <p:spPr>
            <a:xfrm>
              <a:off x="7776681" y="5032985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6"/>
                  </a:moveTo>
                  <a:lnTo>
                    <a:pt x="201058" y="200856"/>
                  </a:lnTo>
                  <a:lnTo>
                    <a:pt x="201058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22" name="Google Shape;422;p13"/>
            <p:cNvSpPr/>
            <p:nvPr/>
          </p:nvSpPr>
          <p:spPr>
            <a:xfrm>
              <a:off x="8050396" y="5064966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9077" y="168876"/>
                  </a:lnTo>
                  <a:lnTo>
                    <a:pt x="169077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23" name="Google Shape;423;p13"/>
            <p:cNvSpPr/>
            <p:nvPr/>
          </p:nvSpPr>
          <p:spPr>
            <a:xfrm>
              <a:off x="8018415" y="5032985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6"/>
                  </a:moveTo>
                  <a:lnTo>
                    <a:pt x="201058" y="200856"/>
                  </a:lnTo>
                  <a:lnTo>
                    <a:pt x="201058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24" name="Google Shape;424;p13"/>
            <p:cNvSpPr/>
            <p:nvPr/>
          </p:nvSpPr>
          <p:spPr>
            <a:xfrm>
              <a:off x="7102010" y="5064966"/>
              <a:ext cx="423386" cy="181451"/>
            </a:xfrm>
            <a:custGeom>
              <a:avLst/>
              <a:gdLst/>
              <a:ahLst/>
              <a:cxnLst/>
              <a:rect l="l" t="t" r="r" b="b"/>
              <a:pathLst>
                <a:path w="423386" h="181451" extrusionOk="0">
                  <a:moveTo>
                    <a:pt x="31981" y="168876"/>
                  </a:moveTo>
                  <a:lnTo>
                    <a:pt x="400730" y="168876"/>
                  </a:lnTo>
                  <a:lnTo>
                    <a:pt x="400730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25" name="Google Shape;425;p13"/>
            <p:cNvSpPr/>
            <p:nvPr/>
          </p:nvSpPr>
          <p:spPr>
            <a:xfrm>
              <a:off x="7070030" y="5032985"/>
              <a:ext cx="483870" cy="262096"/>
            </a:xfrm>
            <a:custGeom>
              <a:avLst/>
              <a:gdLst/>
              <a:ahLst/>
              <a:cxnLst/>
              <a:rect l="l" t="t" r="r" b="b"/>
              <a:pathLst>
                <a:path w="483870" h="262096" extrusionOk="0">
                  <a:moveTo>
                    <a:pt x="63962" y="200856"/>
                  </a:moveTo>
                  <a:lnTo>
                    <a:pt x="432711" y="200856"/>
                  </a:lnTo>
                  <a:lnTo>
                    <a:pt x="432711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26" name="Google Shape;426;p13"/>
            <p:cNvSpPr/>
            <p:nvPr/>
          </p:nvSpPr>
          <p:spPr>
            <a:xfrm>
              <a:off x="8281040" y="5064966"/>
              <a:ext cx="423386" cy="181451"/>
            </a:xfrm>
            <a:custGeom>
              <a:avLst/>
              <a:gdLst/>
              <a:ahLst/>
              <a:cxnLst/>
              <a:rect l="l" t="t" r="r" b="b"/>
              <a:pathLst>
                <a:path w="423386" h="181451" extrusionOk="0">
                  <a:moveTo>
                    <a:pt x="31981" y="168876"/>
                  </a:moveTo>
                  <a:lnTo>
                    <a:pt x="400730" y="168876"/>
                  </a:lnTo>
                  <a:lnTo>
                    <a:pt x="400730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27" name="Google Shape;427;p13"/>
            <p:cNvSpPr/>
            <p:nvPr/>
          </p:nvSpPr>
          <p:spPr>
            <a:xfrm>
              <a:off x="8249059" y="5032985"/>
              <a:ext cx="483870" cy="262096"/>
            </a:xfrm>
            <a:custGeom>
              <a:avLst/>
              <a:gdLst/>
              <a:ahLst/>
              <a:cxnLst/>
              <a:rect l="l" t="t" r="r" b="b"/>
              <a:pathLst>
                <a:path w="483870" h="262096" extrusionOk="0">
                  <a:moveTo>
                    <a:pt x="63962" y="200856"/>
                  </a:moveTo>
                  <a:lnTo>
                    <a:pt x="432711" y="200856"/>
                  </a:lnTo>
                  <a:lnTo>
                    <a:pt x="432711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28" name="Google Shape;428;p13"/>
            <p:cNvSpPr/>
            <p:nvPr/>
          </p:nvSpPr>
          <p:spPr>
            <a:xfrm>
              <a:off x="8512895" y="5291780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8876" y="168876"/>
                  </a:lnTo>
                  <a:lnTo>
                    <a:pt x="168876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29" name="Google Shape;429;p13"/>
            <p:cNvSpPr/>
            <p:nvPr/>
          </p:nvSpPr>
          <p:spPr>
            <a:xfrm>
              <a:off x="8480914" y="5259799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7"/>
                  </a:moveTo>
                  <a:lnTo>
                    <a:pt x="200856" y="200857"/>
                  </a:lnTo>
                  <a:lnTo>
                    <a:pt x="200856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30" name="Google Shape;430;p13"/>
            <p:cNvSpPr/>
            <p:nvPr/>
          </p:nvSpPr>
          <p:spPr>
            <a:xfrm>
              <a:off x="8281040" y="5291780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8876" y="168876"/>
                  </a:lnTo>
                  <a:lnTo>
                    <a:pt x="168876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31" name="Google Shape;431;p13"/>
            <p:cNvSpPr/>
            <p:nvPr/>
          </p:nvSpPr>
          <p:spPr>
            <a:xfrm>
              <a:off x="8249059" y="5259799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7"/>
                  </a:moveTo>
                  <a:lnTo>
                    <a:pt x="200856" y="200857"/>
                  </a:lnTo>
                  <a:lnTo>
                    <a:pt x="200856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32" name="Google Shape;432;p13"/>
            <p:cNvSpPr/>
            <p:nvPr/>
          </p:nvSpPr>
          <p:spPr>
            <a:xfrm>
              <a:off x="7333865" y="4827063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8876" y="168876"/>
                  </a:lnTo>
                  <a:lnTo>
                    <a:pt x="168876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33" name="Google Shape;433;p13"/>
            <p:cNvSpPr/>
            <p:nvPr/>
          </p:nvSpPr>
          <p:spPr>
            <a:xfrm>
              <a:off x="7301884" y="4795083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6"/>
                  </a:moveTo>
                  <a:lnTo>
                    <a:pt x="200856" y="200856"/>
                  </a:lnTo>
                  <a:lnTo>
                    <a:pt x="200856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34" name="Google Shape;434;p13"/>
            <p:cNvSpPr/>
            <p:nvPr/>
          </p:nvSpPr>
          <p:spPr>
            <a:xfrm>
              <a:off x="7102010" y="4827063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8876" y="168876"/>
                  </a:lnTo>
                  <a:lnTo>
                    <a:pt x="168876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35" name="Google Shape;435;p13"/>
            <p:cNvSpPr/>
            <p:nvPr/>
          </p:nvSpPr>
          <p:spPr>
            <a:xfrm>
              <a:off x="7070030" y="4795083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6"/>
                  </a:moveTo>
                  <a:lnTo>
                    <a:pt x="200856" y="200856"/>
                  </a:lnTo>
                  <a:lnTo>
                    <a:pt x="200856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36" name="Google Shape;436;p13"/>
            <p:cNvSpPr/>
            <p:nvPr/>
          </p:nvSpPr>
          <p:spPr>
            <a:xfrm>
              <a:off x="7567130" y="4827063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8876" y="168876"/>
                  </a:lnTo>
                  <a:lnTo>
                    <a:pt x="168876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37" name="Google Shape;437;p13"/>
            <p:cNvSpPr/>
            <p:nvPr/>
          </p:nvSpPr>
          <p:spPr>
            <a:xfrm>
              <a:off x="7535150" y="4795083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6"/>
                  </a:moveTo>
                  <a:lnTo>
                    <a:pt x="200856" y="200856"/>
                  </a:lnTo>
                  <a:lnTo>
                    <a:pt x="200856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38" name="Google Shape;438;p13"/>
            <p:cNvSpPr/>
            <p:nvPr/>
          </p:nvSpPr>
          <p:spPr>
            <a:xfrm>
              <a:off x="7808662" y="4827063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9077" y="168876"/>
                  </a:lnTo>
                  <a:lnTo>
                    <a:pt x="169077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39" name="Google Shape;439;p13"/>
            <p:cNvSpPr/>
            <p:nvPr/>
          </p:nvSpPr>
          <p:spPr>
            <a:xfrm>
              <a:off x="7776681" y="4795083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6"/>
                  </a:moveTo>
                  <a:lnTo>
                    <a:pt x="201058" y="200856"/>
                  </a:lnTo>
                  <a:lnTo>
                    <a:pt x="201058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40" name="Google Shape;440;p13"/>
            <p:cNvSpPr/>
            <p:nvPr/>
          </p:nvSpPr>
          <p:spPr>
            <a:xfrm>
              <a:off x="8050396" y="4827063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9077" y="168876"/>
                  </a:lnTo>
                  <a:lnTo>
                    <a:pt x="169077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41" name="Google Shape;441;p13"/>
            <p:cNvSpPr/>
            <p:nvPr/>
          </p:nvSpPr>
          <p:spPr>
            <a:xfrm>
              <a:off x="8018415" y="4795083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6"/>
                  </a:moveTo>
                  <a:lnTo>
                    <a:pt x="201058" y="200856"/>
                  </a:lnTo>
                  <a:lnTo>
                    <a:pt x="201058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42" name="Google Shape;442;p13"/>
            <p:cNvSpPr/>
            <p:nvPr/>
          </p:nvSpPr>
          <p:spPr>
            <a:xfrm>
              <a:off x="8512895" y="4827063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8876" y="168876"/>
                  </a:lnTo>
                  <a:lnTo>
                    <a:pt x="168876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43" name="Google Shape;443;p13"/>
            <p:cNvSpPr/>
            <p:nvPr/>
          </p:nvSpPr>
          <p:spPr>
            <a:xfrm>
              <a:off x="8480914" y="4795083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6"/>
                  </a:moveTo>
                  <a:lnTo>
                    <a:pt x="200856" y="200856"/>
                  </a:lnTo>
                  <a:lnTo>
                    <a:pt x="200856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44" name="Google Shape;444;p13"/>
            <p:cNvSpPr/>
            <p:nvPr/>
          </p:nvSpPr>
          <p:spPr>
            <a:xfrm>
              <a:off x="8281040" y="4827063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8876" y="168876"/>
                  </a:lnTo>
                  <a:lnTo>
                    <a:pt x="168876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45" name="Google Shape;445;p13"/>
            <p:cNvSpPr/>
            <p:nvPr/>
          </p:nvSpPr>
          <p:spPr>
            <a:xfrm>
              <a:off x="8249059" y="4795083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6"/>
                  </a:moveTo>
                  <a:lnTo>
                    <a:pt x="200856" y="200856"/>
                  </a:lnTo>
                  <a:lnTo>
                    <a:pt x="200856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46" name="Google Shape;446;p13"/>
            <p:cNvSpPr/>
            <p:nvPr/>
          </p:nvSpPr>
          <p:spPr>
            <a:xfrm>
              <a:off x="7798380" y="4472629"/>
              <a:ext cx="423386" cy="947579"/>
            </a:xfrm>
            <a:custGeom>
              <a:avLst/>
              <a:gdLst/>
              <a:ahLst/>
              <a:cxnLst/>
              <a:rect l="l" t="t" r="r" b="b"/>
              <a:pathLst>
                <a:path w="423386" h="947578" extrusionOk="0">
                  <a:moveTo>
                    <a:pt x="100932" y="148715"/>
                  </a:moveTo>
                  <a:lnTo>
                    <a:pt x="31981" y="255166"/>
                  </a:lnTo>
                  <a:cubicBezTo>
                    <a:pt x="224176" y="425911"/>
                    <a:pt x="258462" y="713351"/>
                    <a:pt x="111819" y="924519"/>
                  </a:cubicBezTo>
                  <a:cubicBezTo>
                    <a:pt x="366726" y="807221"/>
                    <a:pt x="478284" y="505508"/>
                    <a:pt x="360994" y="250589"/>
                  </a:cubicBezTo>
                  <a:cubicBezTo>
                    <a:pt x="319535" y="160489"/>
                    <a:pt x="252609" y="84501"/>
                    <a:pt x="168472" y="31981"/>
                  </a:cubicBezTo>
                  <a:cubicBezTo>
                    <a:pt x="151134" y="72102"/>
                    <a:pt x="125932" y="109803"/>
                    <a:pt x="100932" y="148715"/>
                  </a:cubicBezTo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47" name="Google Shape;447;p13"/>
            <p:cNvSpPr/>
            <p:nvPr/>
          </p:nvSpPr>
          <p:spPr>
            <a:xfrm>
              <a:off x="7766399" y="4440648"/>
              <a:ext cx="483870" cy="1008063"/>
            </a:xfrm>
            <a:custGeom>
              <a:avLst/>
              <a:gdLst/>
              <a:ahLst/>
              <a:cxnLst/>
              <a:rect l="l" t="t" r="r" b="b"/>
              <a:pathLst>
                <a:path w="483870" h="1008062" extrusionOk="0">
                  <a:moveTo>
                    <a:pt x="132913" y="180695"/>
                  </a:moveTo>
                  <a:lnTo>
                    <a:pt x="63962" y="287147"/>
                  </a:lnTo>
                  <a:cubicBezTo>
                    <a:pt x="256157" y="457892"/>
                    <a:pt x="290443" y="745331"/>
                    <a:pt x="143800" y="956500"/>
                  </a:cubicBezTo>
                  <a:cubicBezTo>
                    <a:pt x="398707" y="839202"/>
                    <a:pt x="510265" y="537489"/>
                    <a:pt x="392975" y="282570"/>
                  </a:cubicBezTo>
                  <a:cubicBezTo>
                    <a:pt x="351515" y="192470"/>
                    <a:pt x="284590" y="116482"/>
                    <a:pt x="200453" y="63962"/>
                  </a:cubicBezTo>
                  <a:cubicBezTo>
                    <a:pt x="183115" y="104083"/>
                    <a:pt x="157913" y="141784"/>
                    <a:pt x="132913" y="180695"/>
                  </a:cubicBezTo>
                  <a:close/>
                  <a:moveTo>
                    <a:pt x="141986" y="955291"/>
                  </a:moveTo>
                  <a:cubicBezTo>
                    <a:pt x="358907" y="777307"/>
                    <a:pt x="390467" y="457167"/>
                    <a:pt x="212479" y="240252"/>
                  </a:cubicBezTo>
                  <a:cubicBezTo>
                    <a:pt x="190963" y="214022"/>
                    <a:pt x="166875" y="190030"/>
                    <a:pt x="140574" y="168599"/>
                  </a:cubicBezTo>
                  <a:lnTo>
                    <a:pt x="132913" y="180695"/>
                  </a:lnTo>
                </a:path>
              </a:pathLst>
            </a:custGeom>
            <a:noFill/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</p:grpSp>
      <p:sp>
        <p:nvSpPr>
          <p:cNvPr id="448" name="Google Shape;448;p13"/>
          <p:cNvSpPr txBox="1">
            <a:spLocks noGrp="1"/>
          </p:cNvSpPr>
          <p:nvPr>
            <p:ph type="body" idx="1"/>
          </p:nvPr>
        </p:nvSpPr>
        <p:spPr>
          <a:xfrm>
            <a:off x="539749" y="4013512"/>
            <a:ext cx="4941449" cy="13585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900"/>
              <a:buFont typeface="Roboto"/>
              <a:buNone/>
              <a:defRPr sz="2000">
                <a:solidFill>
                  <a:schemeClr val="dk2"/>
                </a:solidFill>
              </a:defRPr>
            </a:lvl1pPr>
            <a:lvl2pPr marL="914400" lvl="1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610"/>
              <a:buChar char="•"/>
              <a:defRPr/>
            </a:lvl2pPr>
            <a:lvl3pPr marL="1371600" lvl="2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610"/>
              <a:buChar char="•"/>
              <a:defRPr/>
            </a:lvl3pPr>
            <a:lvl4pPr marL="1828800" lvl="3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None/>
              <a:defRPr/>
            </a:lvl4pPr>
            <a:lvl5pPr marL="2286000" lvl="4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None/>
              <a:defRPr/>
            </a:lvl5pPr>
            <a:lvl6pPr marL="2743200" lvl="5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6pPr>
            <a:lvl7pPr marL="3200400" lvl="6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7pPr>
            <a:lvl8pPr marL="3657600" lvl="7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8pPr>
            <a:lvl9pPr marL="4114800" lvl="8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9pPr>
          </a:lstStyle>
          <a:p>
            <a:endParaRPr/>
          </a:p>
        </p:txBody>
      </p:sp>
      <p:pic>
        <p:nvPicPr>
          <p:cNvPr id="449" name="Google Shape;449;p13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525556" y="6443527"/>
            <a:ext cx="172150" cy="172150"/>
          </a:xfrm>
          <a:prstGeom prst="rect">
            <a:avLst/>
          </a:prstGeom>
          <a:noFill/>
          <a:ln>
            <a:noFill/>
          </a:ln>
          <a:effectLst>
            <a:outerShdw blurRad="190500" dist="38100" dir="2700000" algn="tl" rotWithShape="0">
              <a:srgbClr val="000000">
                <a:alpha val="1960"/>
              </a:srgbClr>
            </a:outerShdw>
          </a:effectLst>
        </p:spPr>
      </p:pic>
      <p:sp>
        <p:nvSpPr>
          <p:cNvPr id="450" name="Google Shape;450;p13"/>
          <p:cNvSpPr txBox="1">
            <a:spLocks noGrp="1"/>
          </p:cNvSpPr>
          <p:nvPr>
            <p:ph type="body" idx="2"/>
          </p:nvPr>
        </p:nvSpPr>
        <p:spPr>
          <a:xfrm>
            <a:off x="775492" y="6421880"/>
            <a:ext cx="2520000" cy="2154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marL="457200" lvl="0" indent="-22860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73746"/>
              </a:buClr>
              <a:buSzPts val="2030"/>
              <a:buFont typeface="Roboto Light"/>
              <a:buNone/>
              <a:defRPr sz="1400">
                <a:solidFill>
                  <a:srgbClr val="273746"/>
                </a:solidFill>
                <a:latin typeface="Roboto Light"/>
                <a:ea typeface="Roboto Light"/>
                <a:cs typeface="Roboto Light"/>
                <a:sym typeface="Roboto Light"/>
              </a:defRPr>
            </a:lvl1pPr>
            <a:lvl2pPr marL="914400" lvl="1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610"/>
              <a:buChar char="•"/>
              <a:defRPr/>
            </a:lvl2pPr>
            <a:lvl3pPr marL="1371600" lvl="2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610"/>
              <a:buChar char="•"/>
              <a:defRPr/>
            </a:lvl3pPr>
            <a:lvl4pPr marL="1828800" lvl="3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None/>
              <a:defRPr/>
            </a:lvl4pPr>
            <a:lvl5pPr marL="2286000" lvl="4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None/>
              <a:defRPr/>
            </a:lvl5pPr>
            <a:lvl6pPr marL="2743200" lvl="5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6pPr>
            <a:lvl7pPr marL="3200400" lvl="6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7pPr>
            <a:lvl8pPr marL="3657600" lvl="7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8pPr>
            <a:lvl9pPr marL="4114800" lvl="8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9pPr>
          </a:lstStyle>
          <a:p>
            <a:endParaRPr/>
          </a:p>
        </p:txBody>
      </p:sp>
      <p:pic>
        <p:nvPicPr>
          <p:cNvPr id="451" name="Google Shape;451;p13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539750" y="765174"/>
            <a:ext cx="1574271" cy="377825"/>
          </a:xfrm>
          <a:prstGeom prst="rect">
            <a:avLst/>
          </a:prstGeom>
          <a:noFill/>
          <a:ln>
            <a:noFill/>
          </a:ln>
        </p:spPr>
      </p:pic>
      <p:pic>
        <p:nvPicPr>
          <p:cNvPr id="452" name="Google Shape;452;p13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3652935" y="6443527"/>
            <a:ext cx="172150" cy="172150"/>
          </a:xfrm>
          <a:prstGeom prst="rect">
            <a:avLst/>
          </a:prstGeom>
          <a:noFill/>
          <a:ln>
            <a:noFill/>
          </a:ln>
          <a:effectLst>
            <a:outerShdw blurRad="190500" dist="38100" dir="2700000" algn="tl" rotWithShape="0">
              <a:srgbClr val="000000">
                <a:alpha val="1960"/>
              </a:srgbClr>
            </a:outerShdw>
          </a:effectLst>
        </p:spPr>
      </p:pic>
      <p:sp>
        <p:nvSpPr>
          <p:cNvPr id="453" name="Google Shape;453;p13"/>
          <p:cNvSpPr txBox="1">
            <a:spLocks noGrp="1"/>
          </p:cNvSpPr>
          <p:nvPr>
            <p:ph type="body" idx="3"/>
          </p:nvPr>
        </p:nvSpPr>
        <p:spPr>
          <a:xfrm>
            <a:off x="3902870" y="6421880"/>
            <a:ext cx="2520000" cy="2154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marL="457200" lvl="0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273746"/>
              </a:buClr>
              <a:buSzPts val="2030"/>
              <a:buFont typeface="Roboto Light"/>
              <a:buNone/>
              <a:defRPr sz="1400">
                <a:solidFill>
                  <a:srgbClr val="273746"/>
                </a:solidFill>
                <a:latin typeface="Roboto Light"/>
                <a:ea typeface="Roboto Light"/>
                <a:cs typeface="Roboto Light"/>
                <a:sym typeface="Roboto Light"/>
              </a:defRPr>
            </a:lvl1pPr>
            <a:lvl2pPr marL="914400" lvl="1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610"/>
              <a:buChar char="•"/>
              <a:defRPr/>
            </a:lvl2pPr>
            <a:lvl3pPr marL="1371600" lvl="2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610"/>
              <a:buChar char="•"/>
              <a:defRPr/>
            </a:lvl3pPr>
            <a:lvl4pPr marL="1828800" lvl="3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None/>
              <a:defRPr/>
            </a:lvl4pPr>
            <a:lvl5pPr marL="2286000" lvl="4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None/>
              <a:defRPr/>
            </a:lvl5pPr>
            <a:lvl6pPr marL="2743200" lvl="5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6pPr>
            <a:lvl7pPr marL="3200400" lvl="6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7pPr>
            <a:lvl8pPr marL="3657600" lvl="7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8pPr>
            <a:lvl9pPr marL="4114800" lvl="8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Титульный слайд (Б3)">
  <p:cSld name="Титульный слайд (Б3)">
    <p:bg>
      <p:bgPr>
        <a:solidFill>
          <a:schemeClr val="lt1"/>
        </a:solidFill>
        <a:effectLst/>
      </p:bgPr>
    </p:bg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5" name="Google Shape;455;p14"/>
          <p:cNvGrpSpPr/>
          <p:nvPr/>
        </p:nvGrpSpPr>
        <p:grpSpPr>
          <a:xfrm>
            <a:off x="-1" y="6199992"/>
            <a:ext cx="9144001" cy="658009"/>
            <a:chOff x="-1" y="6199992"/>
            <a:chExt cx="9144001" cy="658009"/>
          </a:xfrm>
        </p:grpSpPr>
        <p:sp>
          <p:nvSpPr>
            <p:cNvPr id="456" name="Google Shape;456;p14"/>
            <p:cNvSpPr/>
            <p:nvPr/>
          </p:nvSpPr>
          <p:spPr>
            <a:xfrm>
              <a:off x="-1" y="6201203"/>
              <a:ext cx="9144001" cy="656798"/>
            </a:xfrm>
            <a:prstGeom prst="rect">
              <a:avLst/>
            </a:prstGeom>
            <a:solidFill>
              <a:schemeClr val="lt2">
                <a:alpha val="24705"/>
              </a:schemeClr>
            </a:solidFill>
            <a:ln>
              <a:noFill/>
            </a:ln>
            <a:effectLst>
              <a:outerShdw blurRad="190500" dist="38100" dir="2700000" algn="tl" rotWithShape="0">
                <a:srgbClr val="000000">
                  <a:alpha val="1960"/>
                </a:srgbClr>
              </a:outerShdw>
            </a:effectLst>
          </p:spPr>
          <p:txBody>
            <a:bodyPr spcFirstLastPara="1" wrap="square" lIns="0" tIns="0" rIns="0" bIns="0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2200"/>
                <a:buFont typeface="Roboto Light"/>
                <a:buNone/>
              </a:pPr>
              <a:endParaRPr sz="2200" b="0" i="0" u="none" strike="noStrike" cap="none">
                <a:solidFill>
                  <a:srgbClr val="D8D8D8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cxnSp>
          <p:nvCxnSpPr>
            <p:cNvPr id="457" name="Google Shape;457;p14"/>
            <p:cNvCxnSpPr/>
            <p:nvPr/>
          </p:nvCxnSpPr>
          <p:spPr>
            <a:xfrm>
              <a:off x="0" y="6199992"/>
              <a:ext cx="9144000" cy="0"/>
            </a:xfrm>
            <a:prstGeom prst="straightConnector1">
              <a:avLst/>
            </a:prstGeom>
            <a:noFill/>
            <a:ln w="9525" cap="flat" cmpd="sng">
              <a:solidFill>
                <a:srgbClr val="D8D8D8">
                  <a:alpha val="45882"/>
                </a:srgbClr>
              </a:solidFill>
              <a:prstDash val="solid"/>
              <a:miter lim="400000"/>
              <a:headEnd type="none" w="sm" len="sm"/>
              <a:tailEnd type="none" w="sm" len="sm"/>
            </a:ln>
          </p:spPr>
        </p:cxnSp>
      </p:grpSp>
      <p:sp>
        <p:nvSpPr>
          <p:cNvPr id="458" name="Google Shape;458;p14"/>
          <p:cNvSpPr txBox="1">
            <a:spLocks noGrp="1"/>
          </p:cNvSpPr>
          <p:nvPr>
            <p:ph type="title"/>
          </p:nvPr>
        </p:nvSpPr>
        <p:spPr>
          <a:xfrm>
            <a:off x="539749" y="1485899"/>
            <a:ext cx="5526451" cy="22806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4E6E8D"/>
              </a:buClr>
              <a:buSzPts val="4400"/>
              <a:buFont typeface="Roboto"/>
              <a:buNone/>
              <a:defRPr sz="4400">
                <a:solidFill>
                  <a:srgbClr val="4E6E8D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None/>
              <a:defRPr/>
            </a:lvl9pPr>
          </a:lstStyle>
          <a:p>
            <a:endParaRPr/>
          </a:p>
        </p:txBody>
      </p:sp>
      <p:grpSp>
        <p:nvGrpSpPr>
          <p:cNvPr id="459" name="Google Shape;459;p14"/>
          <p:cNvGrpSpPr/>
          <p:nvPr/>
        </p:nvGrpSpPr>
        <p:grpSpPr>
          <a:xfrm>
            <a:off x="5833339" y="2865248"/>
            <a:ext cx="2988703" cy="3709468"/>
            <a:chOff x="5833339" y="2865248"/>
            <a:chExt cx="2988703" cy="3709468"/>
          </a:xfrm>
        </p:grpSpPr>
        <p:grpSp>
          <p:nvGrpSpPr>
            <p:cNvPr id="460" name="Google Shape;460;p14"/>
            <p:cNvGrpSpPr/>
            <p:nvPr/>
          </p:nvGrpSpPr>
          <p:grpSpPr>
            <a:xfrm>
              <a:off x="5833339" y="4055165"/>
              <a:ext cx="907256" cy="887095"/>
              <a:chOff x="5833339" y="4055165"/>
              <a:chExt cx="907256" cy="887095"/>
            </a:xfrm>
          </p:grpSpPr>
          <p:sp>
            <p:nvSpPr>
              <p:cNvPr id="461" name="Google Shape;461;p14"/>
              <p:cNvSpPr/>
              <p:nvPr/>
            </p:nvSpPr>
            <p:spPr>
              <a:xfrm>
                <a:off x="5865319" y="4087146"/>
                <a:ext cx="846773" cy="826611"/>
              </a:xfrm>
              <a:custGeom>
                <a:avLst/>
                <a:gdLst/>
                <a:ahLst/>
                <a:cxnLst/>
                <a:rect l="l" t="t" r="r" b="b"/>
                <a:pathLst>
                  <a:path w="846772" h="826611" extrusionOk="0">
                    <a:moveTo>
                      <a:pt x="764641" y="627947"/>
                    </a:moveTo>
                    <a:lnTo>
                      <a:pt x="722302" y="482786"/>
                    </a:lnTo>
                    <a:cubicBezTo>
                      <a:pt x="418264" y="522544"/>
                      <a:pt x="132406" y="329037"/>
                      <a:pt x="56376" y="31981"/>
                    </a:cubicBezTo>
                    <a:cubicBezTo>
                      <a:pt x="-37303" y="353089"/>
                      <a:pt x="147061" y="689338"/>
                      <a:pt x="468163" y="783007"/>
                    </a:cubicBezTo>
                    <a:cubicBezTo>
                      <a:pt x="582160" y="816274"/>
                      <a:pt x="703419" y="815285"/>
                      <a:pt x="816858" y="780165"/>
                    </a:cubicBezTo>
                    <a:cubicBezTo>
                      <a:pt x="794278" y="732988"/>
                      <a:pt x="779963" y="680972"/>
                      <a:pt x="764439" y="627947"/>
                    </a:cubicBezTo>
                  </a:path>
                </a:pathLst>
              </a:custGeom>
              <a:solidFill>
                <a:schemeClr val="lt1"/>
              </a:solidFill>
              <a:ln w="20125" cap="flat" cmpd="sng">
                <a:solidFill>
                  <a:srgbClr val="8BA5BE"/>
                </a:solidFill>
                <a:prstDash val="solid"/>
                <a:miter lim="8000"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chemeClr val="dk1"/>
                  </a:solidFill>
                  <a:latin typeface="Roboto Light"/>
                  <a:ea typeface="Roboto Light"/>
                  <a:cs typeface="Roboto Light"/>
                  <a:sym typeface="Roboto Light"/>
                </a:endParaRPr>
              </a:p>
            </p:txBody>
          </p:sp>
          <p:sp>
            <p:nvSpPr>
              <p:cNvPr id="462" name="Google Shape;462;p14"/>
              <p:cNvSpPr/>
              <p:nvPr/>
            </p:nvSpPr>
            <p:spPr>
              <a:xfrm>
                <a:off x="5833339" y="4055165"/>
                <a:ext cx="907256" cy="887095"/>
              </a:xfrm>
              <a:custGeom>
                <a:avLst/>
                <a:gdLst/>
                <a:ahLst/>
                <a:cxnLst/>
                <a:rect l="l" t="t" r="r" b="b"/>
                <a:pathLst>
                  <a:path w="907256" h="887095" extrusionOk="0">
                    <a:moveTo>
                      <a:pt x="796621" y="659928"/>
                    </a:moveTo>
                    <a:lnTo>
                      <a:pt x="754283" y="514767"/>
                    </a:lnTo>
                    <a:cubicBezTo>
                      <a:pt x="450245" y="554525"/>
                      <a:pt x="164387" y="361017"/>
                      <a:pt x="88357" y="63962"/>
                    </a:cubicBezTo>
                    <a:cubicBezTo>
                      <a:pt x="-5323" y="385070"/>
                      <a:pt x="179042" y="721319"/>
                      <a:pt x="500144" y="814988"/>
                    </a:cubicBezTo>
                    <a:cubicBezTo>
                      <a:pt x="614140" y="848254"/>
                      <a:pt x="735399" y="847266"/>
                      <a:pt x="848839" y="812146"/>
                    </a:cubicBezTo>
                    <a:cubicBezTo>
                      <a:pt x="826258" y="764968"/>
                      <a:pt x="811944" y="712952"/>
                      <a:pt x="796420" y="659928"/>
                    </a:cubicBezTo>
                    <a:close/>
                  </a:path>
                </a:pathLst>
              </a:custGeom>
              <a:solidFill>
                <a:schemeClr val="lt1"/>
              </a:solidFill>
              <a:ln w="40275" cap="rnd" cmpd="sng">
                <a:solidFill>
                  <a:srgbClr val="8BA5BE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chemeClr val="dk1"/>
                  </a:solidFill>
                  <a:latin typeface="Roboto Light"/>
                  <a:ea typeface="Roboto Light"/>
                  <a:cs typeface="Roboto Light"/>
                  <a:sym typeface="Roboto Light"/>
                </a:endParaRPr>
              </a:p>
            </p:txBody>
          </p:sp>
          <p:sp>
            <p:nvSpPr>
              <p:cNvPr id="463" name="Google Shape;463;p14"/>
              <p:cNvSpPr/>
              <p:nvPr/>
            </p:nvSpPr>
            <p:spPr>
              <a:xfrm>
                <a:off x="5892109" y="4086541"/>
                <a:ext cx="766128" cy="685483"/>
              </a:xfrm>
              <a:custGeom>
                <a:avLst/>
                <a:gdLst/>
                <a:ahLst/>
                <a:cxnLst/>
                <a:rect l="l" t="t" r="r" b="b"/>
                <a:pathLst>
                  <a:path w="766127" h="685482" extrusionOk="0">
                    <a:moveTo>
                      <a:pt x="737851" y="628552"/>
                    </a:moveTo>
                    <a:cubicBezTo>
                      <a:pt x="709222" y="531577"/>
                      <a:pt x="682005" y="433794"/>
                      <a:pt x="651158" y="337222"/>
                    </a:cubicBezTo>
                    <a:cubicBezTo>
                      <a:pt x="401380" y="374480"/>
                      <a:pt x="154707" y="252827"/>
                      <a:pt x="32207" y="31981"/>
                    </a:cubicBezTo>
                    <a:cubicBezTo>
                      <a:pt x="23147" y="366355"/>
                      <a:pt x="286860" y="644741"/>
                      <a:pt x="621225" y="653814"/>
                    </a:cubicBezTo>
                    <a:cubicBezTo>
                      <a:pt x="661843" y="654903"/>
                      <a:pt x="702469" y="651919"/>
                      <a:pt x="742488" y="644883"/>
                    </a:cubicBezTo>
                    <a:lnTo>
                      <a:pt x="737851" y="628552"/>
                    </a:lnTo>
                  </a:path>
                </a:pathLst>
              </a:custGeom>
              <a:solidFill>
                <a:schemeClr val="lt1"/>
              </a:solidFill>
              <a:ln w="20125" cap="flat" cmpd="sng">
                <a:solidFill>
                  <a:srgbClr val="8BA5BE"/>
                </a:solidFill>
                <a:prstDash val="solid"/>
                <a:miter lim="8000"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chemeClr val="dk1"/>
                  </a:solidFill>
                  <a:latin typeface="Roboto Light"/>
                  <a:ea typeface="Roboto Light"/>
                  <a:cs typeface="Roboto Light"/>
                  <a:sym typeface="Roboto Light"/>
                </a:endParaRPr>
              </a:p>
            </p:txBody>
          </p:sp>
        </p:grpSp>
        <p:sp>
          <p:nvSpPr>
            <p:cNvPr id="464" name="Google Shape;464;p14"/>
            <p:cNvSpPr/>
            <p:nvPr/>
          </p:nvSpPr>
          <p:spPr>
            <a:xfrm>
              <a:off x="5857734" y="4054560"/>
              <a:ext cx="1895158" cy="2520156"/>
            </a:xfrm>
            <a:custGeom>
              <a:avLst/>
              <a:gdLst/>
              <a:ahLst/>
              <a:cxnLst/>
              <a:rect l="l" t="t" r="r" b="b"/>
              <a:pathLst>
                <a:path w="1895157" h="2520156" extrusionOk="0">
                  <a:moveTo>
                    <a:pt x="772226" y="660533"/>
                  </a:moveTo>
                  <a:cubicBezTo>
                    <a:pt x="743597" y="563557"/>
                    <a:pt x="716380" y="465775"/>
                    <a:pt x="685533" y="369203"/>
                  </a:cubicBezTo>
                  <a:cubicBezTo>
                    <a:pt x="435755" y="406461"/>
                    <a:pt x="189082" y="284808"/>
                    <a:pt x="66582" y="63962"/>
                  </a:cubicBezTo>
                  <a:cubicBezTo>
                    <a:pt x="57522" y="398336"/>
                    <a:pt x="321235" y="676722"/>
                    <a:pt x="655600" y="685795"/>
                  </a:cubicBezTo>
                  <a:cubicBezTo>
                    <a:pt x="696218" y="686884"/>
                    <a:pt x="736844" y="683900"/>
                    <a:pt x="776863" y="676863"/>
                  </a:cubicBezTo>
                  <a:lnTo>
                    <a:pt x="772226" y="660533"/>
                  </a:lnTo>
                  <a:close/>
                  <a:moveTo>
                    <a:pt x="729888" y="515372"/>
                  </a:moveTo>
                  <a:cubicBezTo>
                    <a:pt x="425850" y="555130"/>
                    <a:pt x="139992" y="361622"/>
                    <a:pt x="63962" y="64566"/>
                  </a:cubicBezTo>
                  <a:moveTo>
                    <a:pt x="728476" y="2457707"/>
                  </a:moveTo>
                  <a:cubicBezTo>
                    <a:pt x="728476" y="2277324"/>
                    <a:pt x="874706" y="2131094"/>
                    <a:pt x="1055089" y="2131094"/>
                  </a:cubicBezTo>
                  <a:lnTo>
                    <a:pt x="1216782" y="2131094"/>
                  </a:lnTo>
                  <a:moveTo>
                    <a:pt x="889766" y="2348433"/>
                  </a:moveTo>
                  <a:cubicBezTo>
                    <a:pt x="889766" y="2227667"/>
                    <a:pt x="987750" y="2129885"/>
                    <a:pt x="1108314" y="2129885"/>
                  </a:cubicBezTo>
                  <a:lnTo>
                    <a:pt x="1216580" y="2129885"/>
                  </a:lnTo>
                  <a:moveTo>
                    <a:pt x="1347830" y="2457707"/>
                  </a:moveTo>
                  <a:cubicBezTo>
                    <a:pt x="1347830" y="2277324"/>
                    <a:pt x="1494060" y="2131094"/>
                    <a:pt x="1674442" y="2131094"/>
                  </a:cubicBezTo>
                  <a:lnTo>
                    <a:pt x="1836135" y="2131094"/>
                  </a:lnTo>
                  <a:moveTo>
                    <a:pt x="1509322" y="2348433"/>
                  </a:moveTo>
                  <a:cubicBezTo>
                    <a:pt x="1509322" y="2227667"/>
                    <a:pt x="1607104" y="2129885"/>
                    <a:pt x="1727870" y="2129885"/>
                  </a:cubicBezTo>
                  <a:lnTo>
                    <a:pt x="1835934" y="2129885"/>
                  </a:lnTo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65" name="Google Shape;465;p14"/>
            <p:cNvSpPr/>
            <p:nvPr/>
          </p:nvSpPr>
          <p:spPr>
            <a:xfrm>
              <a:off x="6329230" y="3413155"/>
              <a:ext cx="1653223" cy="2217738"/>
            </a:xfrm>
            <a:custGeom>
              <a:avLst/>
              <a:gdLst/>
              <a:ahLst/>
              <a:cxnLst/>
              <a:rect l="l" t="t" r="r" b="b"/>
              <a:pathLst>
                <a:path w="1653222" h="2217737" extrusionOk="0">
                  <a:moveTo>
                    <a:pt x="1449115" y="2190646"/>
                  </a:moveTo>
                  <a:lnTo>
                    <a:pt x="580165" y="2190646"/>
                  </a:lnTo>
                  <a:cubicBezTo>
                    <a:pt x="349787" y="2190767"/>
                    <a:pt x="162939" y="2004094"/>
                    <a:pt x="162827" y="1773711"/>
                  </a:cubicBezTo>
                  <a:cubicBezTo>
                    <a:pt x="162827" y="1773651"/>
                    <a:pt x="162827" y="1773570"/>
                    <a:pt x="162827" y="1773510"/>
                  </a:cubicBezTo>
                  <a:lnTo>
                    <a:pt x="162827" y="776939"/>
                  </a:lnTo>
                  <a:cubicBezTo>
                    <a:pt x="162827" y="640851"/>
                    <a:pt x="273311" y="530367"/>
                    <a:pt x="409601" y="530367"/>
                  </a:cubicBezTo>
                  <a:lnTo>
                    <a:pt x="1378349" y="530367"/>
                  </a:lnTo>
                  <a:cubicBezTo>
                    <a:pt x="1514438" y="530367"/>
                    <a:pt x="1624921" y="640851"/>
                    <a:pt x="1624921" y="776939"/>
                  </a:cubicBezTo>
                  <a:lnTo>
                    <a:pt x="1624921" y="2014840"/>
                  </a:lnTo>
                  <a:cubicBezTo>
                    <a:pt x="1624921" y="2112017"/>
                    <a:pt x="1546292" y="2190646"/>
                    <a:pt x="1449115" y="2190646"/>
                  </a:cubicBezTo>
                  <a:moveTo>
                    <a:pt x="389440" y="389440"/>
                  </a:moveTo>
                  <a:lnTo>
                    <a:pt x="243472" y="535609"/>
                  </a:lnTo>
                  <a:lnTo>
                    <a:pt x="31981" y="31981"/>
                  </a:lnTo>
                  <a:lnTo>
                    <a:pt x="283795" y="137626"/>
                  </a:lnTo>
                  <a:lnTo>
                    <a:pt x="535609" y="243472"/>
                  </a:lnTo>
                  <a:lnTo>
                    <a:pt x="389440" y="389440"/>
                  </a:lnTo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66" name="Google Shape;466;p14"/>
            <p:cNvSpPr/>
            <p:nvPr/>
          </p:nvSpPr>
          <p:spPr>
            <a:xfrm>
              <a:off x="6422870" y="3434803"/>
              <a:ext cx="1592739" cy="907256"/>
            </a:xfrm>
            <a:custGeom>
              <a:avLst/>
              <a:gdLst/>
              <a:ahLst/>
              <a:cxnLst/>
              <a:rect l="l" t="t" r="r" b="b"/>
              <a:pathLst>
                <a:path w="1592738" h="907256" extrusionOk="0">
                  <a:moveTo>
                    <a:pt x="1137532" y="63962"/>
                  </a:moveTo>
                  <a:cubicBezTo>
                    <a:pt x="996637" y="63962"/>
                    <a:pt x="866566" y="139526"/>
                    <a:pt x="796807" y="261945"/>
                  </a:cubicBezTo>
                  <a:cubicBezTo>
                    <a:pt x="689522" y="73820"/>
                    <a:pt x="450043" y="8276"/>
                    <a:pt x="261912" y="115554"/>
                  </a:cubicBezTo>
                  <a:cubicBezTo>
                    <a:pt x="73781" y="222832"/>
                    <a:pt x="8241" y="462328"/>
                    <a:pt x="115524" y="650452"/>
                  </a:cubicBezTo>
                  <a:cubicBezTo>
                    <a:pt x="222807" y="838577"/>
                    <a:pt x="462289" y="904121"/>
                    <a:pt x="650420" y="796843"/>
                  </a:cubicBezTo>
                  <a:cubicBezTo>
                    <a:pt x="711448" y="762045"/>
                    <a:pt x="762004" y="711481"/>
                    <a:pt x="796807" y="650452"/>
                  </a:cubicBezTo>
                  <a:cubicBezTo>
                    <a:pt x="903587" y="838738"/>
                    <a:pt x="1142786" y="904827"/>
                    <a:pt x="1331076" y="798033"/>
                  </a:cubicBezTo>
                  <a:cubicBezTo>
                    <a:pt x="1454134" y="728255"/>
                    <a:pt x="1530033" y="597569"/>
                    <a:pt x="1529668" y="456098"/>
                  </a:cubicBezTo>
                  <a:cubicBezTo>
                    <a:pt x="1529668" y="239566"/>
                    <a:pt x="1354064" y="63962"/>
                    <a:pt x="1137532" y="63962"/>
                  </a:cubicBez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67" name="Google Shape;467;p14"/>
            <p:cNvSpPr/>
            <p:nvPr/>
          </p:nvSpPr>
          <p:spPr>
            <a:xfrm>
              <a:off x="6426482" y="3813633"/>
              <a:ext cx="1592739" cy="1834674"/>
            </a:xfrm>
            <a:custGeom>
              <a:avLst/>
              <a:gdLst/>
              <a:ahLst/>
              <a:cxnLst/>
              <a:rect l="l" t="t" r="r" b="b"/>
              <a:pathLst>
                <a:path w="1592738" h="1834673" extrusionOk="0">
                  <a:moveTo>
                    <a:pt x="1529281" y="64163"/>
                  </a:moveTo>
                  <a:lnTo>
                    <a:pt x="1529281" y="1625854"/>
                  </a:lnTo>
                  <a:cubicBezTo>
                    <a:pt x="1529281" y="1709180"/>
                    <a:pt x="1461796" y="1776760"/>
                    <a:pt x="1378475" y="1776861"/>
                  </a:cubicBezTo>
                  <a:lnTo>
                    <a:pt x="488759" y="1776861"/>
                  </a:lnTo>
                  <a:cubicBezTo>
                    <a:pt x="254150" y="1776861"/>
                    <a:pt x="63962" y="1586680"/>
                    <a:pt x="63962" y="1352064"/>
                  </a:cubicBezTo>
                  <a:cubicBezTo>
                    <a:pt x="63962" y="1352003"/>
                    <a:pt x="63962" y="1351923"/>
                    <a:pt x="63962" y="1351862"/>
                  </a:cubicBezTo>
                  <a:lnTo>
                    <a:pt x="63962" y="63962"/>
                  </a:lnTo>
                </a:path>
              </a:pathLst>
            </a:custGeom>
            <a:solidFill>
              <a:srgbClr val="F9F9FE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68" name="Google Shape;468;p14"/>
            <p:cNvSpPr/>
            <p:nvPr/>
          </p:nvSpPr>
          <p:spPr>
            <a:xfrm>
              <a:off x="6902212" y="3130897"/>
              <a:ext cx="624999" cy="463709"/>
            </a:xfrm>
            <a:custGeom>
              <a:avLst/>
              <a:gdLst/>
              <a:ahLst/>
              <a:cxnLst/>
              <a:rect l="l" t="t" r="r" b="b"/>
              <a:pathLst>
                <a:path w="624998" h="463708" extrusionOk="0">
                  <a:moveTo>
                    <a:pt x="31981" y="436012"/>
                  </a:moveTo>
                  <a:lnTo>
                    <a:pt x="597302" y="436012"/>
                  </a:lnTo>
                  <a:lnTo>
                    <a:pt x="597302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69" name="Google Shape;469;p14"/>
            <p:cNvSpPr/>
            <p:nvPr/>
          </p:nvSpPr>
          <p:spPr>
            <a:xfrm>
              <a:off x="6870232" y="3098916"/>
              <a:ext cx="685483" cy="524193"/>
            </a:xfrm>
            <a:custGeom>
              <a:avLst/>
              <a:gdLst/>
              <a:ahLst/>
              <a:cxnLst/>
              <a:rect l="l" t="t" r="r" b="b"/>
              <a:pathLst>
                <a:path w="685482" h="524192" extrusionOk="0">
                  <a:moveTo>
                    <a:pt x="63962" y="467993"/>
                  </a:moveTo>
                  <a:lnTo>
                    <a:pt x="629283" y="467993"/>
                  </a:lnTo>
                  <a:lnTo>
                    <a:pt x="629283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70" name="Google Shape;470;p14"/>
            <p:cNvSpPr/>
            <p:nvPr/>
          </p:nvSpPr>
          <p:spPr>
            <a:xfrm>
              <a:off x="7522977" y="3219405"/>
              <a:ext cx="201613" cy="221774"/>
            </a:xfrm>
            <a:custGeom>
              <a:avLst/>
              <a:gdLst/>
              <a:ahLst/>
              <a:cxnLst/>
              <a:rect l="l" t="t" r="r" b="b"/>
              <a:pathLst>
                <a:path w="201612" h="221773" extrusionOk="0">
                  <a:moveTo>
                    <a:pt x="183190" y="208392"/>
                  </a:moveTo>
                  <a:lnTo>
                    <a:pt x="31981" y="208392"/>
                  </a:lnTo>
                  <a:lnTo>
                    <a:pt x="107585" y="31981"/>
                  </a:lnTo>
                  <a:lnTo>
                    <a:pt x="183190" y="208392"/>
                  </a:lnTo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71" name="Google Shape;471;p14"/>
            <p:cNvSpPr/>
            <p:nvPr/>
          </p:nvSpPr>
          <p:spPr>
            <a:xfrm>
              <a:off x="7490996" y="3187424"/>
              <a:ext cx="262096" cy="302419"/>
            </a:xfrm>
            <a:custGeom>
              <a:avLst/>
              <a:gdLst/>
              <a:ahLst/>
              <a:cxnLst/>
              <a:rect l="l" t="t" r="r" b="b"/>
              <a:pathLst>
                <a:path w="262096" h="302418" extrusionOk="0">
                  <a:moveTo>
                    <a:pt x="215171" y="240373"/>
                  </a:moveTo>
                  <a:lnTo>
                    <a:pt x="63962" y="240373"/>
                  </a:lnTo>
                  <a:lnTo>
                    <a:pt x="139566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72" name="Google Shape;472;p14"/>
            <p:cNvSpPr/>
            <p:nvPr/>
          </p:nvSpPr>
          <p:spPr>
            <a:xfrm>
              <a:off x="6745358" y="2897228"/>
              <a:ext cx="907256" cy="423386"/>
            </a:xfrm>
            <a:custGeom>
              <a:avLst/>
              <a:gdLst/>
              <a:ahLst/>
              <a:cxnLst/>
              <a:rect l="l" t="t" r="r" b="b"/>
              <a:pathLst>
                <a:path w="907256" h="423386" extrusionOk="0">
                  <a:moveTo>
                    <a:pt x="888431" y="212827"/>
                  </a:moveTo>
                  <a:lnTo>
                    <a:pt x="460206" y="393875"/>
                  </a:lnTo>
                  <a:lnTo>
                    <a:pt x="31981" y="212827"/>
                  </a:lnTo>
                  <a:lnTo>
                    <a:pt x="460206" y="31981"/>
                  </a:lnTo>
                  <a:lnTo>
                    <a:pt x="888431" y="212827"/>
                  </a:lnTo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73" name="Google Shape;473;p14"/>
            <p:cNvSpPr/>
            <p:nvPr/>
          </p:nvSpPr>
          <p:spPr>
            <a:xfrm>
              <a:off x="6713377" y="2865248"/>
              <a:ext cx="967740" cy="483870"/>
            </a:xfrm>
            <a:custGeom>
              <a:avLst/>
              <a:gdLst/>
              <a:ahLst/>
              <a:cxnLst/>
              <a:rect l="l" t="t" r="r" b="b"/>
              <a:pathLst>
                <a:path w="967740" h="483870" extrusionOk="0">
                  <a:moveTo>
                    <a:pt x="920411" y="244808"/>
                  </a:moveTo>
                  <a:lnTo>
                    <a:pt x="492187" y="425856"/>
                  </a:lnTo>
                  <a:lnTo>
                    <a:pt x="63962" y="244808"/>
                  </a:lnTo>
                  <a:lnTo>
                    <a:pt x="492187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74" name="Google Shape;474;p14"/>
            <p:cNvSpPr/>
            <p:nvPr/>
          </p:nvSpPr>
          <p:spPr>
            <a:xfrm>
              <a:off x="7601808" y="3078075"/>
              <a:ext cx="60484" cy="221774"/>
            </a:xfrm>
            <a:custGeom>
              <a:avLst/>
              <a:gdLst/>
              <a:ahLst/>
              <a:cxnLst/>
              <a:rect l="l" t="t" r="r" b="b"/>
              <a:pathLst>
                <a:path w="60483" h="221773" extrusionOk="0">
                  <a:moveTo>
                    <a:pt x="31981" y="31981"/>
                  </a:moveTo>
                  <a:lnTo>
                    <a:pt x="31981" y="206174"/>
                  </a:lnTo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75" name="Google Shape;475;p14"/>
            <p:cNvSpPr/>
            <p:nvPr/>
          </p:nvSpPr>
          <p:spPr>
            <a:xfrm>
              <a:off x="7569827" y="3046094"/>
              <a:ext cx="120968" cy="282258"/>
            </a:xfrm>
            <a:custGeom>
              <a:avLst/>
              <a:gdLst/>
              <a:ahLst/>
              <a:cxnLst/>
              <a:rect l="l" t="t" r="r" b="b"/>
              <a:pathLst>
                <a:path w="120967" h="282257" extrusionOk="0">
                  <a:moveTo>
                    <a:pt x="63962" y="63962"/>
                  </a:moveTo>
                  <a:lnTo>
                    <a:pt x="63962" y="238155"/>
                  </a:lnTo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76" name="Google Shape;476;p14"/>
            <p:cNvSpPr/>
            <p:nvPr/>
          </p:nvSpPr>
          <p:spPr>
            <a:xfrm>
              <a:off x="7438905" y="5557707"/>
              <a:ext cx="262096" cy="645160"/>
            </a:xfrm>
            <a:custGeom>
              <a:avLst/>
              <a:gdLst/>
              <a:ahLst/>
              <a:cxnLst/>
              <a:rect l="l" t="t" r="r" b="b"/>
              <a:pathLst>
                <a:path w="262096" h="645160" extrusionOk="0">
                  <a:moveTo>
                    <a:pt x="31981" y="51941"/>
                  </a:moveTo>
                  <a:lnTo>
                    <a:pt x="126537" y="621294"/>
                  </a:lnTo>
                  <a:lnTo>
                    <a:pt x="193876" y="621294"/>
                  </a:lnTo>
                  <a:lnTo>
                    <a:pt x="246093" y="31981"/>
                  </a:lnTo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77" name="Google Shape;477;p14"/>
            <p:cNvSpPr/>
            <p:nvPr/>
          </p:nvSpPr>
          <p:spPr>
            <a:xfrm>
              <a:off x="7406924" y="5525726"/>
              <a:ext cx="322580" cy="705644"/>
            </a:xfrm>
            <a:custGeom>
              <a:avLst/>
              <a:gdLst/>
              <a:ahLst/>
              <a:cxnLst/>
              <a:rect l="l" t="t" r="r" b="b"/>
              <a:pathLst>
                <a:path w="322580" h="705643" extrusionOk="0">
                  <a:moveTo>
                    <a:pt x="63962" y="83922"/>
                  </a:moveTo>
                  <a:lnTo>
                    <a:pt x="158518" y="653275"/>
                  </a:lnTo>
                  <a:lnTo>
                    <a:pt x="225856" y="653275"/>
                  </a:lnTo>
                  <a:lnTo>
                    <a:pt x="278074" y="63962"/>
                  </a:lnTo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78" name="Google Shape;478;p14"/>
            <p:cNvSpPr/>
            <p:nvPr/>
          </p:nvSpPr>
          <p:spPr>
            <a:xfrm>
              <a:off x="6819551" y="5557707"/>
              <a:ext cx="262096" cy="645160"/>
            </a:xfrm>
            <a:custGeom>
              <a:avLst/>
              <a:gdLst/>
              <a:ahLst/>
              <a:cxnLst/>
              <a:rect l="l" t="t" r="r" b="b"/>
              <a:pathLst>
                <a:path w="262096" h="645160" extrusionOk="0">
                  <a:moveTo>
                    <a:pt x="31981" y="51941"/>
                  </a:moveTo>
                  <a:lnTo>
                    <a:pt x="126335" y="621294"/>
                  </a:lnTo>
                  <a:lnTo>
                    <a:pt x="193876" y="621294"/>
                  </a:lnTo>
                  <a:lnTo>
                    <a:pt x="246093" y="31981"/>
                  </a:lnTo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79" name="Google Shape;479;p14"/>
            <p:cNvSpPr/>
            <p:nvPr/>
          </p:nvSpPr>
          <p:spPr>
            <a:xfrm>
              <a:off x="6787570" y="5525726"/>
              <a:ext cx="322580" cy="705644"/>
            </a:xfrm>
            <a:custGeom>
              <a:avLst/>
              <a:gdLst/>
              <a:ahLst/>
              <a:cxnLst/>
              <a:rect l="l" t="t" r="r" b="b"/>
              <a:pathLst>
                <a:path w="322580" h="705643" extrusionOk="0">
                  <a:moveTo>
                    <a:pt x="63962" y="83922"/>
                  </a:moveTo>
                  <a:lnTo>
                    <a:pt x="158316" y="653275"/>
                  </a:lnTo>
                  <a:lnTo>
                    <a:pt x="225856" y="653275"/>
                  </a:lnTo>
                  <a:lnTo>
                    <a:pt x="278074" y="63962"/>
                  </a:lnTo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80" name="Google Shape;480;p14"/>
            <p:cNvSpPr/>
            <p:nvPr/>
          </p:nvSpPr>
          <p:spPr>
            <a:xfrm>
              <a:off x="6297249" y="3381174"/>
              <a:ext cx="624999" cy="624999"/>
            </a:xfrm>
            <a:custGeom>
              <a:avLst/>
              <a:gdLst/>
              <a:ahLst/>
              <a:cxnLst/>
              <a:rect l="l" t="t" r="r" b="b"/>
              <a:pathLst>
                <a:path w="624998" h="624998" extrusionOk="0">
                  <a:moveTo>
                    <a:pt x="421421" y="421421"/>
                  </a:moveTo>
                  <a:lnTo>
                    <a:pt x="275453" y="567590"/>
                  </a:lnTo>
                  <a:lnTo>
                    <a:pt x="63962" y="63962"/>
                  </a:lnTo>
                  <a:lnTo>
                    <a:pt x="315776" y="169607"/>
                  </a:lnTo>
                  <a:lnTo>
                    <a:pt x="567590" y="275453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81" name="Google Shape;481;p14"/>
            <p:cNvSpPr/>
            <p:nvPr/>
          </p:nvSpPr>
          <p:spPr>
            <a:xfrm>
              <a:off x="7536888" y="3413155"/>
              <a:ext cx="564515" cy="564515"/>
            </a:xfrm>
            <a:custGeom>
              <a:avLst/>
              <a:gdLst/>
              <a:ahLst/>
              <a:cxnLst/>
              <a:rect l="l" t="t" r="r" b="b"/>
              <a:pathLst>
                <a:path w="564515" h="564515" extrusionOk="0">
                  <a:moveTo>
                    <a:pt x="178150" y="389440"/>
                  </a:moveTo>
                  <a:lnTo>
                    <a:pt x="324117" y="535609"/>
                  </a:lnTo>
                  <a:lnTo>
                    <a:pt x="535609" y="31981"/>
                  </a:lnTo>
                  <a:lnTo>
                    <a:pt x="283795" y="137626"/>
                  </a:lnTo>
                  <a:lnTo>
                    <a:pt x="31981" y="243472"/>
                  </a:lnTo>
                  <a:lnTo>
                    <a:pt x="178150" y="389440"/>
                  </a:lnTo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82" name="Google Shape;482;p14"/>
            <p:cNvSpPr/>
            <p:nvPr/>
          </p:nvSpPr>
          <p:spPr>
            <a:xfrm>
              <a:off x="7504908" y="3381174"/>
              <a:ext cx="624999" cy="624999"/>
            </a:xfrm>
            <a:custGeom>
              <a:avLst/>
              <a:gdLst/>
              <a:ahLst/>
              <a:cxnLst/>
              <a:rect l="l" t="t" r="r" b="b"/>
              <a:pathLst>
                <a:path w="624998" h="624998" extrusionOk="0">
                  <a:moveTo>
                    <a:pt x="210131" y="421421"/>
                  </a:moveTo>
                  <a:lnTo>
                    <a:pt x="356098" y="567590"/>
                  </a:lnTo>
                  <a:lnTo>
                    <a:pt x="567590" y="63962"/>
                  </a:lnTo>
                  <a:lnTo>
                    <a:pt x="315776" y="169607"/>
                  </a:lnTo>
                  <a:lnTo>
                    <a:pt x="63962" y="275453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83" name="Google Shape;483;p14"/>
            <p:cNvSpPr/>
            <p:nvPr/>
          </p:nvSpPr>
          <p:spPr>
            <a:xfrm>
              <a:off x="6507455" y="3358719"/>
              <a:ext cx="1411288" cy="786289"/>
            </a:xfrm>
            <a:custGeom>
              <a:avLst/>
              <a:gdLst/>
              <a:ahLst/>
              <a:cxnLst/>
              <a:rect l="l" t="t" r="r" b="b"/>
              <a:pathLst>
                <a:path w="1411287" h="786288" extrusionOk="0">
                  <a:moveTo>
                    <a:pt x="1392462" y="712222"/>
                  </a:moveTo>
                  <a:cubicBezTo>
                    <a:pt x="1392462" y="900124"/>
                    <a:pt x="712221" y="563028"/>
                    <a:pt x="712221" y="563028"/>
                  </a:cubicBezTo>
                  <a:cubicBezTo>
                    <a:pt x="712221" y="563028"/>
                    <a:pt x="31981" y="900124"/>
                    <a:pt x="31981" y="712222"/>
                  </a:cubicBezTo>
                  <a:cubicBezTo>
                    <a:pt x="31981" y="336537"/>
                    <a:pt x="336535" y="31981"/>
                    <a:pt x="712221" y="31981"/>
                  </a:cubicBezTo>
                  <a:cubicBezTo>
                    <a:pt x="1087908" y="31981"/>
                    <a:pt x="1392462" y="336537"/>
                    <a:pt x="1392462" y="712222"/>
                  </a:cubicBezTo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84" name="Google Shape;484;p14"/>
            <p:cNvSpPr/>
            <p:nvPr/>
          </p:nvSpPr>
          <p:spPr>
            <a:xfrm>
              <a:off x="6475474" y="3326739"/>
              <a:ext cx="1471771" cy="846773"/>
            </a:xfrm>
            <a:custGeom>
              <a:avLst/>
              <a:gdLst/>
              <a:ahLst/>
              <a:cxnLst/>
              <a:rect l="l" t="t" r="r" b="b"/>
              <a:pathLst>
                <a:path w="1471771" h="846772" extrusionOk="0">
                  <a:moveTo>
                    <a:pt x="1424443" y="744202"/>
                  </a:moveTo>
                  <a:cubicBezTo>
                    <a:pt x="1424443" y="932105"/>
                    <a:pt x="744202" y="595009"/>
                    <a:pt x="744202" y="595009"/>
                  </a:cubicBezTo>
                  <a:cubicBezTo>
                    <a:pt x="744202" y="595009"/>
                    <a:pt x="63962" y="932105"/>
                    <a:pt x="63962" y="744202"/>
                  </a:cubicBezTo>
                  <a:cubicBezTo>
                    <a:pt x="63962" y="368517"/>
                    <a:pt x="368515" y="63962"/>
                    <a:pt x="744202" y="63962"/>
                  </a:cubicBezTo>
                  <a:cubicBezTo>
                    <a:pt x="1119889" y="63962"/>
                    <a:pt x="1424443" y="368517"/>
                    <a:pt x="1424443" y="744202"/>
                  </a:cubicBezTo>
                  <a:close/>
                </a:path>
              </a:pathLst>
            </a:custGeom>
            <a:solidFill>
              <a:schemeClr val="lt1"/>
            </a:solidFill>
            <a:ln w="4027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85" name="Google Shape;485;p14"/>
            <p:cNvSpPr/>
            <p:nvPr/>
          </p:nvSpPr>
          <p:spPr>
            <a:xfrm>
              <a:off x="7060075" y="4053274"/>
              <a:ext cx="302419" cy="322580"/>
            </a:xfrm>
            <a:custGeom>
              <a:avLst/>
              <a:gdLst/>
              <a:ahLst/>
              <a:cxnLst/>
              <a:rect l="l" t="t" r="r" b="b"/>
              <a:pathLst>
                <a:path w="302418" h="322580" extrusionOk="0">
                  <a:moveTo>
                    <a:pt x="287222" y="166860"/>
                  </a:moveTo>
                  <a:lnTo>
                    <a:pt x="159602" y="294480"/>
                  </a:lnTo>
                  <a:lnTo>
                    <a:pt x="31981" y="166860"/>
                  </a:lnTo>
                  <a:lnTo>
                    <a:pt x="159602" y="31981"/>
                  </a:lnTo>
                  <a:lnTo>
                    <a:pt x="287222" y="166860"/>
                  </a:lnTo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86" name="Google Shape;486;p14"/>
            <p:cNvSpPr/>
            <p:nvPr/>
          </p:nvSpPr>
          <p:spPr>
            <a:xfrm>
              <a:off x="7028094" y="4021294"/>
              <a:ext cx="383064" cy="383064"/>
            </a:xfrm>
            <a:custGeom>
              <a:avLst/>
              <a:gdLst/>
              <a:ahLst/>
              <a:cxnLst/>
              <a:rect l="l" t="t" r="r" b="b"/>
              <a:pathLst>
                <a:path w="383063" h="383063" extrusionOk="0">
                  <a:moveTo>
                    <a:pt x="319203" y="198840"/>
                  </a:moveTo>
                  <a:lnTo>
                    <a:pt x="191582" y="326461"/>
                  </a:lnTo>
                  <a:lnTo>
                    <a:pt x="63962" y="198840"/>
                  </a:lnTo>
                  <a:lnTo>
                    <a:pt x="19158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87" name="Google Shape;487;p14"/>
            <p:cNvSpPr/>
            <p:nvPr/>
          </p:nvSpPr>
          <p:spPr>
            <a:xfrm>
              <a:off x="6454851" y="3466784"/>
              <a:ext cx="1512094" cy="846773"/>
            </a:xfrm>
            <a:custGeom>
              <a:avLst/>
              <a:gdLst/>
              <a:ahLst/>
              <a:cxnLst/>
              <a:rect l="l" t="t" r="r" b="b"/>
              <a:pathLst>
                <a:path w="1512093" h="846772" extrusionOk="0">
                  <a:moveTo>
                    <a:pt x="1105551" y="31981"/>
                  </a:moveTo>
                  <a:cubicBezTo>
                    <a:pt x="964656" y="31981"/>
                    <a:pt x="834586" y="107545"/>
                    <a:pt x="764826" y="229964"/>
                  </a:cubicBezTo>
                  <a:cubicBezTo>
                    <a:pt x="657542" y="41840"/>
                    <a:pt x="418062" y="-23704"/>
                    <a:pt x="229931" y="83574"/>
                  </a:cubicBezTo>
                  <a:cubicBezTo>
                    <a:pt x="41800" y="190852"/>
                    <a:pt x="-23740" y="430347"/>
                    <a:pt x="83543" y="618472"/>
                  </a:cubicBezTo>
                  <a:cubicBezTo>
                    <a:pt x="190827" y="806596"/>
                    <a:pt x="430308" y="872140"/>
                    <a:pt x="618439" y="764862"/>
                  </a:cubicBezTo>
                  <a:cubicBezTo>
                    <a:pt x="679467" y="730064"/>
                    <a:pt x="730023" y="679500"/>
                    <a:pt x="764826" y="618472"/>
                  </a:cubicBezTo>
                  <a:cubicBezTo>
                    <a:pt x="871606" y="806758"/>
                    <a:pt x="1110805" y="872846"/>
                    <a:pt x="1299095" y="766052"/>
                  </a:cubicBezTo>
                  <a:cubicBezTo>
                    <a:pt x="1422153" y="696274"/>
                    <a:pt x="1498052" y="565589"/>
                    <a:pt x="1497687" y="424117"/>
                  </a:cubicBezTo>
                  <a:cubicBezTo>
                    <a:pt x="1497687" y="207585"/>
                    <a:pt x="1322083" y="31981"/>
                    <a:pt x="1105551" y="31981"/>
                  </a:cubicBezTo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88" name="Google Shape;488;p14"/>
            <p:cNvSpPr/>
            <p:nvPr/>
          </p:nvSpPr>
          <p:spPr>
            <a:xfrm>
              <a:off x="6835680" y="3916682"/>
              <a:ext cx="866934" cy="161290"/>
            </a:xfrm>
            <a:custGeom>
              <a:avLst/>
              <a:gdLst/>
              <a:ahLst/>
              <a:cxnLst/>
              <a:rect l="l" t="t" r="r" b="b"/>
              <a:pathLst>
                <a:path w="866933" h="161290" extrusionOk="0">
                  <a:moveTo>
                    <a:pt x="140247" y="86114"/>
                  </a:moveTo>
                  <a:cubicBezTo>
                    <a:pt x="140247" y="116013"/>
                    <a:pt x="116011" y="140247"/>
                    <a:pt x="86114" y="140247"/>
                  </a:cubicBezTo>
                  <a:cubicBezTo>
                    <a:pt x="56217" y="140247"/>
                    <a:pt x="31981" y="116013"/>
                    <a:pt x="31981" y="86114"/>
                  </a:cubicBezTo>
                  <a:cubicBezTo>
                    <a:pt x="31981" y="56215"/>
                    <a:pt x="56217" y="31981"/>
                    <a:pt x="86114" y="31981"/>
                  </a:cubicBezTo>
                  <a:cubicBezTo>
                    <a:pt x="116011" y="31981"/>
                    <a:pt x="140247" y="56215"/>
                    <a:pt x="140247" y="86114"/>
                  </a:cubicBezTo>
                  <a:moveTo>
                    <a:pt x="851132" y="86114"/>
                  </a:moveTo>
                  <a:cubicBezTo>
                    <a:pt x="851132" y="115952"/>
                    <a:pt x="826941" y="140146"/>
                    <a:pt x="797100" y="140146"/>
                  </a:cubicBezTo>
                  <a:cubicBezTo>
                    <a:pt x="767260" y="140146"/>
                    <a:pt x="743068" y="115952"/>
                    <a:pt x="743068" y="86114"/>
                  </a:cubicBezTo>
                  <a:cubicBezTo>
                    <a:pt x="743068" y="56275"/>
                    <a:pt x="767260" y="32082"/>
                    <a:pt x="797100" y="32082"/>
                  </a:cubicBezTo>
                  <a:cubicBezTo>
                    <a:pt x="826941" y="32082"/>
                    <a:pt x="851132" y="56275"/>
                    <a:pt x="851132" y="86114"/>
                  </a:cubicBezTo>
                </a:path>
              </a:pathLst>
            </a:custGeom>
            <a:solidFill>
              <a:srgbClr val="8BA5BE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89" name="Google Shape;489;p14"/>
            <p:cNvSpPr/>
            <p:nvPr/>
          </p:nvSpPr>
          <p:spPr>
            <a:xfrm>
              <a:off x="6478826" y="4727669"/>
              <a:ext cx="1229836" cy="866934"/>
            </a:xfrm>
            <a:custGeom>
              <a:avLst/>
              <a:gdLst/>
              <a:ahLst/>
              <a:cxnLst/>
              <a:rect l="l" t="t" r="r" b="b"/>
              <a:pathLst>
                <a:path w="1229836" h="866933" extrusionOk="0">
                  <a:moveTo>
                    <a:pt x="31981" y="442061"/>
                  </a:moveTo>
                  <a:cubicBezTo>
                    <a:pt x="32645" y="215851"/>
                    <a:pt x="215856" y="32646"/>
                    <a:pt x="442061" y="31981"/>
                  </a:cubicBezTo>
                  <a:lnTo>
                    <a:pt x="792060" y="31981"/>
                  </a:lnTo>
                  <a:cubicBezTo>
                    <a:pt x="1018265" y="32646"/>
                    <a:pt x="1201474" y="215851"/>
                    <a:pt x="1202140" y="442061"/>
                  </a:cubicBezTo>
                  <a:lnTo>
                    <a:pt x="1202140" y="791858"/>
                  </a:lnTo>
                  <a:cubicBezTo>
                    <a:pt x="1202140" y="820507"/>
                    <a:pt x="1178975" y="843773"/>
                    <a:pt x="1150325" y="843874"/>
                  </a:cubicBezTo>
                  <a:lnTo>
                    <a:pt x="433795" y="843874"/>
                  </a:lnTo>
                  <a:cubicBezTo>
                    <a:pt x="212021" y="843874"/>
                    <a:pt x="31981" y="663834"/>
                    <a:pt x="31981" y="442061"/>
                  </a:cubicBezTo>
                </a:path>
              </a:pathLst>
            </a:custGeom>
            <a:solidFill>
              <a:schemeClr val="lt1"/>
            </a:solidFill>
            <a:ln w="9525" cap="flat" cmpd="sng">
              <a:solidFill>
                <a:srgbClr val="8BA5BE">
                  <a:alpha val="38823"/>
                </a:srgbClr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90" name="Google Shape;490;p14"/>
            <p:cNvSpPr/>
            <p:nvPr/>
          </p:nvSpPr>
          <p:spPr>
            <a:xfrm>
              <a:off x="6999188" y="4711338"/>
              <a:ext cx="1794351" cy="907256"/>
            </a:xfrm>
            <a:custGeom>
              <a:avLst/>
              <a:gdLst/>
              <a:ahLst/>
              <a:cxnLst/>
              <a:rect l="l" t="t" r="r" b="b"/>
              <a:pathLst>
                <a:path w="1794351" h="907256" extrusionOk="0">
                  <a:moveTo>
                    <a:pt x="31981" y="876334"/>
                  </a:moveTo>
                  <a:lnTo>
                    <a:pt x="1774518" y="876334"/>
                  </a:lnTo>
                  <a:lnTo>
                    <a:pt x="1774518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91" name="Google Shape;491;p14"/>
            <p:cNvSpPr/>
            <p:nvPr/>
          </p:nvSpPr>
          <p:spPr>
            <a:xfrm>
              <a:off x="6967207" y="4679357"/>
              <a:ext cx="1854835" cy="967740"/>
            </a:xfrm>
            <a:custGeom>
              <a:avLst/>
              <a:gdLst/>
              <a:ahLst/>
              <a:cxnLst/>
              <a:rect l="l" t="t" r="r" b="b"/>
              <a:pathLst>
                <a:path w="1854835" h="967740" extrusionOk="0">
                  <a:moveTo>
                    <a:pt x="63962" y="908315"/>
                  </a:moveTo>
                  <a:lnTo>
                    <a:pt x="1806498" y="908315"/>
                  </a:lnTo>
                  <a:lnTo>
                    <a:pt x="1806498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rgbClr val="F9F9FE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92" name="Google Shape;492;p14"/>
            <p:cNvSpPr/>
            <p:nvPr/>
          </p:nvSpPr>
          <p:spPr>
            <a:xfrm>
              <a:off x="7567130" y="5291780"/>
              <a:ext cx="665321" cy="181451"/>
            </a:xfrm>
            <a:custGeom>
              <a:avLst/>
              <a:gdLst/>
              <a:ahLst/>
              <a:cxnLst/>
              <a:rect l="l" t="t" r="r" b="b"/>
              <a:pathLst>
                <a:path w="665321" h="181451" extrusionOk="0">
                  <a:moveTo>
                    <a:pt x="31981" y="168876"/>
                  </a:moveTo>
                  <a:lnTo>
                    <a:pt x="652342" y="168876"/>
                  </a:lnTo>
                  <a:lnTo>
                    <a:pt x="652342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93" name="Google Shape;493;p14"/>
            <p:cNvSpPr/>
            <p:nvPr/>
          </p:nvSpPr>
          <p:spPr>
            <a:xfrm>
              <a:off x="7535150" y="5259799"/>
              <a:ext cx="745966" cy="262096"/>
            </a:xfrm>
            <a:custGeom>
              <a:avLst/>
              <a:gdLst/>
              <a:ahLst/>
              <a:cxnLst/>
              <a:rect l="l" t="t" r="r" b="b"/>
              <a:pathLst>
                <a:path w="745966" h="262096" extrusionOk="0">
                  <a:moveTo>
                    <a:pt x="63962" y="200857"/>
                  </a:moveTo>
                  <a:lnTo>
                    <a:pt x="684323" y="200857"/>
                  </a:lnTo>
                  <a:lnTo>
                    <a:pt x="684323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94" name="Google Shape;494;p14"/>
            <p:cNvSpPr/>
            <p:nvPr/>
          </p:nvSpPr>
          <p:spPr>
            <a:xfrm>
              <a:off x="7333865" y="5291780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8876" y="168876"/>
                  </a:lnTo>
                  <a:lnTo>
                    <a:pt x="168876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95" name="Google Shape;495;p14"/>
            <p:cNvSpPr/>
            <p:nvPr/>
          </p:nvSpPr>
          <p:spPr>
            <a:xfrm>
              <a:off x="7301884" y="5259799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7"/>
                  </a:moveTo>
                  <a:lnTo>
                    <a:pt x="200856" y="200857"/>
                  </a:lnTo>
                  <a:lnTo>
                    <a:pt x="200856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96" name="Google Shape;496;p14"/>
            <p:cNvSpPr/>
            <p:nvPr/>
          </p:nvSpPr>
          <p:spPr>
            <a:xfrm>
              <a:off x="7102010" y="5291780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8876" y="168876"/>
                  </a:lnTo>
                  <a:lnTo>
                    <a:pt x="168876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97" name="Google Shape;497;p14"/>
            <p:cNvSpPr/>
            <p:nvPr/>
          </p:nvSpPr>
          <p:spPr>
            <a:xfrm>
              <a:off x="7070030" y="5259799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7"/>
                  </a:moveTo>
                  <a:lnTo>
                    <a:pt x="200856" y="200857"/>
                  </a:lnTo>
                  <a:lnTo>
                    <a:pt x="200856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98" name="Google Shape;498;p14"/>
            <p:cNvSpPr/>
            <p:nvPr/>
          </p:nvSpPr>
          <p:spPr>
            <a:xfrm>
              <a:off x="7567130" y="5064966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8876" y="168876"/>
                  </a:lnTo>
                  <a:lnTo>
                    <a:pt x="168876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499" name="Google Shape;499;p14"/>
            <p:cNvSpPr/>
            <p:nvPr/>
          </p:nvSpPr>
          <p:spPr>
            <a:xfrm>
              <a:off x="7535150" y="5032985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6"/>
                  </a:moveTo>
                  <a:lnTo>
                    <a:pt x="200856" y="200856"/>
                  </a:lnTo>
                  <a:lnTo>
                    <a:pt x="200856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500" name="Google Shape;500;p14"/>
            <p:cNvSpPr/>
            <p:nvPr/>
          </p:nvSpPr>
          <p:spPr>
            <a:xfrm>
              <a:off x="7808662" y="5064966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9077" y="168876"/>
                  </a:lnTo>
                  <a:lnTo>
                    <a:pt x="169077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501" name="Google Shape;501;p14"/>
            <p:cNvSpPr/>
            <p:nvPr/>
          </p:nvSpPr>
          <p:spPr>
            <a:xfrm>
              <a:off x="7776681" y="5032985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6"/>
                  </a:moveTo>
                  <a:lnTo>
                    <a:pt x="201058" y="200856"/>
                  </a:lnTo>
                  <a:lnTo>
                    <a:pt x="201058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502" name="Google Shape;502;p14"/>
            <p:cNvSpPr/>
            <p:nvPr/>
          </p:nvSpPr>
          <p:spPr>
            <a:xfrm>
              <a:off x="8050396" y="5064966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9077" y="168876"/>
                  </a:lnTo>
                  <a:lnTo>
                    <a:pt x="169077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503" name="Google Shape;503;p14"/>
            <p:cNvSpPr/>
            <p:nvPr/>
          </p:nvSpPr>
          <p:spPr>
            <a:xfrm>
              <a:off x="8018415" y="5032985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6"/>
                  </a:moveTo>
                  <a:lnTo>
                    <a:pt x="201058" y="200856"/>
                  </a:lnTo>
                  <a:lnTo>
                    <a:pt x="201058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504" name="Google Shape;504;p14"/>
            <p:cNvSpPr/>
            <p:nvPr/>
          </p:nvSpPr>
          <p:spPr>
            <a:xfrm>
              <a:off x="7102010" y="5064966"/>
              <a:ext cx="423386" cy="181451"/>
            </a:xfrm>
            <a:custGeom>
              <a:avLst/>
              <a:gdLst/>
              <a:ahLst/>
              <a:cxnLst/>
              <a:rect l="l" t="t" r="r" b="b"/>
              <a:pathLst>
                <a:path w="423386" h="181451" extrusionOk="0">
                  <a:moveTo>
                    <a:pt x="31981" y="168876"/>
                  </a:moveTo>
                  <a:lnTo>
                    <a:pt x="400730" y="168876"/>
                  </a:lnTo>
                  <a:lnTo>
                    <a:pt x="400730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505" name="Google Shape;505;p14"/>
            <p:cNvSpPr/>
            <p:nvPr/>
          </p:nvSpPr>
          <p:spPr>
            <a:xfrm>
              <a:off x="7070030" y="5032985"/>
              <a:ext cx="483870" cy="262096"/>
            </a:xfrm>
            <a:custGeom>
              <a:avLst/>
              <a:gdLst/>
              <a:ahLst/>
              <a:cxnLst/>
              <a:rect l="l" t="t" r="r" b="b"/>
              <a:pathLst>
                <a:path w="483870" h="262096" extrusionOk="0">
                  <a:moveTo>
                    <a:pt x="63962" y="200856"/>
                  </a:moveTo>
                  <a:lnTo>
                    <a:pt x="432711" y="200856"/>
                  </a:lnTo>
                  <a:lnTo>
                    <a:pt x="432711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506" name="Google Shape;506;p14"/>
            <p:cNvSpPr/>
            <p:nvPr/>
          </p:nvSpPr>
          <p:spPr>
            <a:xfrm>
              <a:off x="8281040" y="5064966"/>
              <a:ext cx="423386" cy="181451"/>
            </a:xfrm>
            <a:custGeom>
              <a:avLst/>
              <a:gdLst/>
              <a:ahLst/>
              <a:cxnLst/>
              <a:rect l="l" t="t" r="r" b="b"/>
              <a:pathLst>
                <a:path w="423386" h="181451" extrusionOk="0">
                  <a:moveTo>
                    <a:pt x="31981" y="168876"/>
                  </a:moveTo>
                  <a:lnTo>
                    <a:pt x="400730" y="168876"/>
                  </a:lnTo>
                  <a:lnTo>
                    <a:pt x="400730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507" name="Google Shape;507;p14"/>
            <p:cNvSpPr/>
            <p:nvPr/>
          </p:nvSpPr>
          <p:spPr>
            <a:xfrm>
              <a:off x="8249059" y="5032985"/>
              <a:ext cx="483870" cy="262096"/>
            </a:xfrm>
            <a:custGeom>
              <a:avLst/>
              <a:gdLst/>
              <a:ahLst/>
              <a:cxnLst/>
              <a:rect l="l" t="t" r="r" b="b"/>
              <a:pathLst>
                <a:path w="483870" h="262096" extrusionOk="0">
                  <a:moveTo>
                    <a:pt x="63962" y="200856"/>
                  </a:moveTo>
                  <a:lnTo>
                    <a:pt x="432711" y="200856"/>
                  </a:lnTo>
                  <a:lnTo>
                    <a:pt x="432711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508" name="Google Shape;508;p14"/>
            <p:cNvSpPr/>
            <p:nvPr/>
          </p:nvSpPr>
          <p:spPr>
            <a:xfrm>
              <a:off x="8512895" y="5291780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8876" y="168876"/>
                  </a:lnTo>
                  <a:lnTo>
                    <a:pt x="168876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509" name="Google Shape;509;p14"/>
            <p:cNvSpPr/>
            <p:nvPr/>
          </p:nvSpPr>
          <p:spPr>
            <a:xfrm>
              <a:off x="8480914" y="5259799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7"/>
                  </a:moveTo>
                  <a:lnTo>
                    <a:pt x="200856" y="200857"/>
                  </a:lnTo>
                  <a:lnTo>
                    <a:pt x="200856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510" name="Google Shape;510;p14"/>
            <p:cNvSpPr/>
            <p:nvPr/>
          </p:nvSpPr>
          <p:spPr>
            <a:xfrm>
              <a:off x="8281040" y="5291780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8876" y="168876"/>
                  </a:lnTo>
                  <a:lnTo>
                    <a:pt x="168876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511" name="Google Shape;511;p14"/>
            <p:cNvSpPr/>
            <p:nvPr/>
          </p:nvSpPr>
          <p:spPr>
            <a:xfrm>
              <a:off x="8249059" y="5259799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7"/>
                  </a:moveTo>
                  <a:lnTo>
                    <a:pt x="200856" y="200857"/>
                  </a:lnTo>
                  <a:lnTo>
                    <a:pt x="200856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512" name="Google Shape;512;p14"/>
            <p:cNvSpPr/>
            <p:nvPr/>
          </p:nvSpPr>
          <p:spPr>
            <a:xfrm>
              <a:off x="7333865" y="4827063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8876" y="168876"/>
                  </a:lnTo>
                  <a:lnTo>
                    <a:pt x="168876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513" name="Google Shape;513;p14"/>
            <p:cNvSpPr/>
            <p:nvPr/>
          </p:nvSpPr>
          <p:spPr>
            <a:xfrm>
              <a:off x="7301884" y="4795083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6"/>
                  </a:moveTo>
                  <a:lnTo>
                    <a:pt x="200856" y="200856"/>
                  </a:lnTo>
                  <a:lnTo>
                    <a:pt x="200856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514" name="Google Shape;514;p14"/>
            <p:cNvSpPr/>
            <p:nvPr/>
          </p:nvSpPr>
          <p:spPr>
            <a:xfrm>
              <a:off x="7102010" y="4827063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8876" y="168876"/>
                  </a:lnTo>
                  <a:lnTo>
                    <a:pt x="168876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515" name="Google Shape;515;p14"/>
            <p:cNvSpPr/>
            <p:nvPr/>
          </p:nvSpPr>
          <p:spPr>
            <a:xfrm>
              <a:off x="7070030" y="4795083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6"/>
                  </a:moveTo>
                  <a:lnTo>
                    <a:pt x="200856" y="200856"/>
                  </a:lnTo>
                  <a:lnTo>
                    <a:pt x="200856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516" name="Google Shape;516;p14"/>
            <p:cNvSpPr/>
            <p:nvPr/>
          </p:nvSpPr>
          <p:spPr>
            <a:xfrm>
              <a:off x="7567130" y="4827063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8876" y="168876"/>
                  </a:lnTo>
                  <a:lnTo>
                    <a:pt x="168876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517" name="Google Shape;517;p14"/>
            <p:cNvSpPr/>
            <p:nvPr/>
          </p:nvSpPr>
          <p:spPr>
            <a:xfrm>
              <a:off x="7535150" y="4795083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6"/>
                  </a:moveTo>
                  <a:lnTo>
                    <a:pt x="200856" y="200856"/>
                  </a:lnTo>
                  <a:lnTo>
                    <a:pt x="200856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518" name="Google Shape;518;p14"/>
            <p:cNvSpPr/>
            <p:nvPr/>
          </p:nvSpPr>
          <p:spPr>
            <a:xfrm>
              <a:off x="7808662" y="4827063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9077" y="168876"/>
                  </a:lnTo>
                  <a:lnTo>
                    <a:pt x="169077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519" name="Google Shape;519;p14"/>
            <p:cNvSpPr/>
            <p:nvPr/>
          </p:nvSpPr>
          <p:spPr>
            <a:xfrm>
              <a:off x="7776681" y="4795083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6"/>
                  </a:moveTo>
                  <a:lnTo>
                    <a:pt x="201058" y="200856"/>
                  </a:lnTo>
                  <a:lnTo>
                    <a:pt x="201058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520" name="Google Shape;520;p14"/>
            <p:cNvSpPr/>
            <p:nvPr/>
          </p:nvSpPr>
          <p:spPr>
            <a:xfrm>
              <a:off x="8050396" y="4827063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9077" y="168876"/>
                  </a:lnTo>
                  <a:lnTo>
                    <a:pt x="169077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521" name="Google Shape;521;p14"/>
            <p:cNvSpPr/>
            <p:nvPr/>
          </p:nvSpPr>
          <p:spPr>
            <a:xfrm>
              <a:off x="8018415" y="4795083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6"/>
                  </a:moveTo>
                  <a:lnTo>
                    <a:pt x="201058" y="200856"/>
                  </a:lnTo>
                  <a:lnTo>
                    <a:pt x="201058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522" name="Google Shape;522;p14"/>
            <p:cNvSpPr/>
            <p:nvPr/>
          </p:nvSpPr>
          <p:spPr>
            <a:xfrm>
              <a:off x="8512895" y="4827063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8876" y="168876"/>
                  </a:lnTo>
                  <a:lnTo>
                    <a:pt x="168876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523" name="Google Shape;523;p14"/>
            <p:cNvSpPr/>
            <p:nvPr/>
          </p:nvSpPr>
          <p:spPr>
            <a:xfrm>
              <a:off x="8480914" y="4795083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6"/>
                  </a:moveTo>
                  <a:lnTo>
                    <a:pt x="200856" y="200856"/>
                  </a:lnTo>
                  <a:lnTo>
                    <a:pt x="200856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524" name="Google Shape;524;p14"/>
            <p:cNvSpPr/>
            <p:nvPr/>
          </p:nvSpPr>
          <p:spPr>
            <a:xfrm>
              <a:off x="8281040" y="4827063"/>
              <a:ext cx="181451" cy="181451"/>
            </a:xfrm>
            <a:custGeom>
              <a:avLst/>
              <a:gdLst/>
              <a:ahLst/>
              <a:cxnLst/>
              <a:rect l="l" t="t" r="r" b="b"/>
              <a:pathLst>
                <a:path w="181451" h="181451" extrusionOk="0">
                  <a:moveTo>
                    <a:pt x="31981" y="168876"/>
                  </a:moveTo>
                  <a:lnTo>
                    <a:pt x="168876" y="168876"/>
                  </a:lnTo>
                  <a:lnTo>
                    <a:pt x="168876" y="31981"/>
                  </a:lnTo>
                  <a:lnTo>
                    <a:pt x="31981" y="31981"/>
                  </a:lnTo>
                  <a:close/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525" name="Google Shape;525;p14"/>
            <p:cNvSpPr/>
            <p:nvPr/>
          </p:nvSpPr>
          <p:spPr>
            <a:xfrm>
              <a:off x="8249059" y="4795083"/>
              <a:ext cx="262096" cy="262096"/>
            </a:xfrm>
            <a:custGeom>
              <a:avLst/>
              <a:gdLst/>
              <a:ahLst/>
              <a:cxnLst/>
              <a:rect l="l" t="t" r="r" b="b"/>
              <a:pathLst>
                <a:path w="262096" h="262096" extrusionOk="0">
                  <a:moveTo>
                    <a:pt x="63962" y="200856"/>
                  </a:moveTo>
                  <a:lnTo>
                    <a:pt x="200856" y="200856"/>
                  </a:lnTo>
                  <a:lnTo>
                    <a:pt x="200856" y="63962"/>
                  </a:lnTo>
                  <a:lnTo>
                    <a:pt x="63962" y="63962"/>
                  </a:lnTo>
                  <a:close/>
                </a:path>
              </a:pathLst>
            </a:custGeom>
            <a:solidFill>
              <a:schemeClr val="lt1"/>
            </a:solidFill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526" name="Google Shape;526;p14"/>
            <p:cNvSpPr/>
            <p:nvPr/>
          </p:nvSpPr>
          <p:spPr>
            <a:xfrm>
              <a:off x="7798380" y="4472629"/>
              <a:ext cx="423386" cy="947579"/>
            </a:xfrm>
            <a:custGeom>
              <a:avLst/>
              <a:gdLst/>
              <a:ahLst/>
              <a:cxnLst/>
              <a:rect l="l" t="t" r="r" b="b"/>
              <a:pathLst>
                <a:path w="423386" h="947578" extrusionOk="0">
                  <a:moveTo>
                    <a:pt x="100932" y="148715"/>
                  </a:moveTo>
                  <a:lnTo>
                    <a:pt x="31981" y="255166"/>
                  </a:lnTo>
                  <a:cubicBezTo>
                    <a:pt x="224176" y="425911"/>
                    <a:pt x="258462" y="713351"/>
                    <a:pt x="111819" y="924519"/>
                  </a:cubicBezTo>
                  <a:cubicBezTo>
                    <a:pt x="366726" y="807221"/>
                    <a:pt x="478284" y="505508"/>
                    <a:pt x="360994" y="250589"/>
                  </a:cubicBezTo>
                  <a:cubicBezTo>
                    <a:pt x="319535" y="160489"/>
                    <a:pt x="252609" y="84501"/>
                    <a:pt x="168472" y="31981"/>
                  </a:cubicBezTo>
                  <a:cubicBezTo>
                    <a:pt x="151134" y="72102"/>
                    <a:pt x="125932" y="109803"/>
                    <a:pt x="100932" y="148715"/>
                  </a:cubicBezTo>
                </a:path>
              </a:pathLst>
            </a:custGeom>
            <a:solidFill>
              <a:schemeClr val="lt1"/>
            </a:solidFill>
            <a:ln w="20125" cap="flat" cmpd="sng">
              <a:solidFill>
                <a:srgbClr val="8BA5B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527" name="Google Shape;527;p14"/>
            <p:cNvSpPr/>
            <p:nvPr/>
          </p:nvSpPr>
          <p:spPr>
            <a:xfrm>
              <a:off x="7766399" y="4440648"/>
              <a:ext cx="483870" cy="1008063"/>
            </a:xfrm>
            <a:custGeom>
              <a:avLst/>
              <a:gdLst/>
              <a:ahLst/>
              <a:cxnLst/>
              <a:rect l="l" t="t" r="r" b="b"/>
              <a:pathLst>
                <a:path w="483870" h="1008062" extrusionOk="0">
                  <a:moveTo>
                    <a:pt x="132913" y="180695"/>
                  </a:moveTo>
                  <a:lnTo>
                    <a:pt x="63962" y="287147"/>
                  </a:lnTo>
                  <a:cubicBezTo>
                    <a:pt x="256157" y="457892"/>
                    <a:pt x="290443" y="745331"/>
                    <a:pt x="143800" y="956500"/>
                  </a:cubicBezTo>
                  <a:cubicBezTo>
                    <a:pt x="398707" y="839202"/>
                    <a:pt x="510265" y="537489"/>
                    <a:pt x="392975" y="282570"/>
                  </a:cubicBezTo>
                  <a:cubicBezTo>
                    <a:pt x="351515" y="192470"/>
                    <a:pt x="284590" y="116482"/>
                    <a:pt x="200453" y="63962"/>
                  </a:cubicBezTo>
                  <a:cubicBezTo>
                    <a:pt x="183115" y="104083"/>
                    <a:pt x="157913" y="141784"/>
                    <a:pt x="132913" y="180695"/>
                  </a:cubicBezTo>
                  <a:close/>
                  <a:moveTo>
                    <a:pt x="141986" y="955291"/>
                  </a:moveTo>
                  <a:cubicBezTo>
                    <a:pt x="358907" y="777307"/>
                    <a:pt x="390467" y="457167"/>
                    <a:pt x="212479" y="240252"/>
                  </a:cubicBezTo>
                  <a:cubicBezTo>
                    <a:pt x="190963" y="214022"/>
                    <a:pt x="166875" y="190030"/>
                    <a:pt x="140574" y="168599"/>
                  </a:cubicBezTo>
                  <a:lnTo>
                    <a:pt x="132913" y="180695"/>
                  </a:lnTo>
                </a:path>
              </a:pathLst>
            </a:custGeom>
            <a:noFill/>
            <a:ln w="40275" cap="rnd" cmpd="sng">
              <a:solidFill>
                <a:srgbClr val="8BA5B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</p:grpSp>
      <p:sp>
        <p:nvSpPr>
          <p:cNvPr id="528" name="Google Shape;528;p14"/>
          <p:cNvSpPr txBox="1">
            <a:spLocks noGrp="1"/>
          </p:cNvSpPr>
          <p:nvPr>
            <p:ph type="body" idx="1"/>
          </p:nvPr>
        </p:nvSpPr>
        <p:spPr>
          <a:xfrm>
            <a:off x="539749" y="4013512"/>
            <a:ext cx="4941449" cy="13585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900"/>
              <a:buFont typeface="Roboto"/>
              <a:buNone/>
              <a:defRPr sz="2000">
                <a:solidFill>
                  <a:schemeClr val="dk2"/>
                </a:solidFill>
              </a:defRPr>
            </a:lvl1pPr>
            <a:lvl2pPr marL="914400" lvl="1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610"/>
              <a:buChar char="•"/>
              <a:defRPr/>
            </a:lvl2pPr>
            <a:lvl3pPr marL="1371600" lvl="2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610"/>
              <a:buChar char="•"/>
              <a:defRPr/>
            </a:lvl3pPr>
            <a:lvl4pPr marL="1828800" lvl="3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None/>
              <a:defRPr/>
            </a:lvl4pPr>
            <a:lvl5pPr marL="2286000" lvl="4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None/>
              <a:defRPr/>
            </a:lvl5pPr>
            <a:lvl6pPr marL="2743200" lvl="5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6pPr>
            <a:lvl7pPr marL="3200400" lvl="6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7pPr>
            <a:lvl8pPr marL="3657600" lvl="7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8pPr>
            <a:lvl9pPr marL="4114800" lvl="8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9pPr>
          </a:lstStyle>
          <a:p>
            <a:endParaRPr/>
          </a:p>
        </p:txBody>
      </p:sp>
      <p:pic>
        <p:nvPicPr>
          <p:cNvPr id="529" name="Google Shape;529;p14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525556" y="6443527"/>
            <a:ext cx="172150" cy="172150"/>
          </a:xfrm>
          <a:prstGeom prst="rect">
            <a:avLst/>
          </a:prstGeom>
          <a:noFill/>
          <a:ln>
            <a:noFill/>
          </a:ln>
          <a:effectLst>
            <a:outerShdw blurRad="190500" dist="38100" dir="2700000" algn="tl" rotWithShape="0">
              <a:srgbClr val="000000">
                <a:alpha val="1960"/>
              </a:srgbClr>
            </a:outerShdw>
          </a:effectLst>
        </p:spPr>
      </p:pic>
      <p:sp>
        <p:nvSpPr>
          <p:cNvPr id="530" name="Google Shape;530;p14"/>
          <p:cNvSpPr txBox="1">
            <a:spLocks noGrp="1"/>
          </p:cNvSpPr>
          <p:nvPr>
            <p:ph type="body" idx="2"/>
          </p:nvPr>
        </p:nvSpPr>
        <p:spPr>
          <a:xfrm>
            <a:off x="775492" y="6421880"/>
            <a:ext cx="1548000" cy="2154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marL="457200" marR="0" lvl="0" indent="-22860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73746"/>
              </a:buClr>
              <a:buSzPts val="2030"/>
              <a:buFont typeface="Roboto Light"/>
              <a:buNone/>
              <a:defRPr sz="1400">
                <a:solidFill>
                  <a:srgbClr val="273746"/>
                </a:solidFill>
                <a:latin typeface="Roboto Light"/>
                <a:ea typeface="Roboto Light"/>
                <a:cs typeface="Roboto Light"/>
                <a:sym typeface="Roboto Light"/>
              </a:defRPr>
            </a:lvl1pPr>
            <a:lvl2pPr marL="914400" lvl="1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610"/>
              <a:buChar char="•"/>
              <a:defRPr/>
            </a:lvl2pPr>
            <a:lvl3pPr marL="1371600" lvl="2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610"/>
              <a:buChar char="•"/>
              <a:defRPr/>
            </a:lvl3pPr>
            <a:lvl4pPr marL="1828800" lvl="3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None/>
              <a:defRPr/>
            </a:lvl4pPr>
            <a:lvl5pPr marL="2286000" lvl="4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None/>
              <a:defRPr/>
            </a:lvl5pPr>
            <a:lvl6pPr marL="2743200" lvl="5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6pPr>
            <a:lvl7pPr marL="3200400" lvl="6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7pPr>
            <a:lvl8pPr marL="3657600" lvl="7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8pPr>
            <a:lvl9pPr marL="4114800" lvl="8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9pPr>
          </a:lstStyle>
          <a:p>
            <a:endParaRPr/>
          </a:p>
        </p:txBody>
      </p:sp>
      <p:pic>
        <p:nvPicPr>
          <p:cNvPr id="531" name="Google Shape;531;p14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539750" y="765174"/>
            <a:ext cx="1574271" cy="377825"/>
          </a:xfrm>
          <a:prstGeom prst="rect">
            <a:avLst/>
          </a:prstGeom>
          <a:noFill/>
          <a:ln>
            <a:noFill/>
          </a:ln>
        </p:spPr>
      </p:pic>
      <p:pic>
        <p:nvPicPr>
          <p:cNvPr id="532" name="Google Shape;532;p14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2679980" y="6443527"/>
            <a:ext cx="172150" cy="172150"/>
          </a:xfrm>
          <a:prstGeom prst="rect">
            <a:avLst/>
          </a:prstGeom>
          <a:noFill/>
          <a:ln>
            <a:noFill/>
          </a:ln>
          <a:effectLst>
            <a:outerShdw blurRad="190500" dist="38100" dir="2700000" algn="tl" rotWithShape="0">
              <a:srgbClr val="000000">
                <a:alpha val="1960"/>
              </a:srgbClr>
            </a:outerShdw>
          </a:effectLst>
        </p:spPr>
      </p:pic>
      <p:sp>
        <p:nvSpPr>
          <p:cNvPr id="533" name="Google Shape;533;p14"/>
          <p:cNvSpPr txBox="1">
            <a:spLocks noGrp="1"/>
          </p:cNvSpPr>
          <p:nvPr>
            <p:ph type="body" idx="3"/>
          </p:nvPr>
        </p:nvSpPr>
        <p:spPr>
          <a:xfrm>
            <a:off x="2929915" y="6421880"/>
            <a:ext cx="1548000" cy="2154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marL="457200" lvl="0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273746"/>
              </a:buClr>
              <a:buSzPts val="2030"/>
              <a:buFont typeface="Roboto Light"/>
              <a:buNone/>
              <a:defRPr sz="1400">
                <a:solidFill>
                  <a:srgbClr val="273746"/>
                </a:solidFill>
                <a:latin typeface="Roboto Light"/>
                <a:ea typeface="Roboto Light"/>
                <a:cs typeface="Roboto Light"/>
                <a:sym typeface="Roboto Light"/>
              </a:defRPr>
            </a:lvl1pPr>
            <a:lvl2pPr marL="914400" lvl="1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610"/>
              <a:buChar char="•"/>
              <a:defRPr/>
            </a:lvl2pPr>
            <a:lvl3pPr marL="1371600" lvl="2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610"/>
              <a:buChar char="•"/>
              <a:defRPr/>
            </a:lvl3pPr>
            <a:lvl4pPr marL="1828800" lvl="3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None/>
              <a:defRPr/>
            </a:lvl4pPr>
            <a:lvl5pPr marL="2286000" lvl="4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None/>
              <a:defRPr/>
            </a:lvl5pPr>
            <a:lvl6pPr marL="2743200" lvl="5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6pPr>
            <a:lvl7pPr marL="3200400" lvl="6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7pPr>
            <a:lvl8pPr marL="3657600" lvl="7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8pPr>
            <a:lvl9pPr marL="4114800" lvl="8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9pPr>
          </a:lstStyle>
          <a:p>
            <a:endParaRPr/>
          </a:p>
        </p:txBody>
      </p:sp>
      <p:pic>
        <p:nvPicPr>
          <p:cNvPr id="534" name="Google Shape;534;p14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4834405" y="6443527"/>
            <a:ext cx="172150" cy="172150"/>
          </a:xfrm>
          <a:prstGeom prst="rect">
            <a:avLst/>
          </a:prstGeom>
          <a:noFill/>
          <a:ln>
            <a:noFill/>
          </a:ln>
          <a:effectLst>
            <a:outerShdw blurRad="190500" dist="38100" dir="2700000" algn="tl" rotWithShape="0">
              <a:srgbClr val="000000">
                <a:alpha val="1960"/>
              </a:srgbClr>
            </a:outerShdw>
          </a:effectLst>
        </p:spPr>
      </p:pic>
      <p:sp>
        <p:nvSpPr>
          <p:cNvPr id="535" name="Google Shape;535;p14"/>
          <p:cNvSpPr txBox="1">
            <a:spLocks noGrp="1"/>
          </p:cNvSpPr>
          <p:nvPr>
            <p:ph type="body" idx="4"/>
          </p:nvPr>
        </p:nvSpPr>
        <p:spPr>
          <a:xfrm>
            <a:off x="5084340" y="6421880"/>
            <a:ext cx="1548000" cy="2154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marL="457200" lvl="0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273746"/>
              </a:buClr>
              <a:buSzPts val="2030"/>
              <a:buFont typeface="Roboto Light"/>
              <a:buNone/>
              <a:defRPr sz="1400">
                <a:solidFill>
                  <a:srgbClr val="273746"/>
                </a:solidFill>
                <a:latin typeface="Roboto Light"/>
                <a:ea typeface="Roboto Light"/>
                <a:cs typeface="Roboto Light"/>
                <a:sym typeface="Roboto Light"/>
              </a:defRPr>
            </a:lvl1pPr>
            <a:lvl2pPr marL="914400" lvl="1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610"/>
              <a:buChar char="•"/>
              <a:defRPr/>
            </a:lvl2pPr>
            <a:lvl3pPr marL="1371600" lvl="2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610"/>
              <a:buChar char="•"/>
              <a:defRPr/>
            </a:lvl3pPr>
            <a:lvl4pPr marL="1828800" lvl="3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None/>
              <a:defRPr/>
            </a:lvl4pPr>
            <a:lvl5pPr marL="2286000" lvl="4" indent="-228600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None/>
              <a:defRPr/>
            </a:lvl5pPr>
            <a:lvl6pPr marL="2743200" lvl="5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6pPr>
            <a:lvl7pPr marL="3200400" lvl="6" indent="-394335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7pPr>
            <a:lvl8pPr marL="3657600" lvl="7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8pPr>
            <a:lvl9pPr marL="4114800" lvl="8" indent="-394334" algn="l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61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1"/>
          <p:cNvSpPr/>
          <p:nvPr/>
        </p:nvSpPr>
        <p:spPr>
          <a:xfrm>
            <a:off x="-1" y="2"/>
            <a:ext cx="9144001" cy="765174"/>
          </a:xfrm>
          <a:prstGeom prst="rect">
            <a:avLst/>
          </a:prstGeom>
          <a:solidFill>
            <a:schemeClr val="lt1">
              <a:alpha val="49803"/>
            </a:schemeClr>
          </a:solidFill>
          <a:ln>
            <a:noFill/>
          </a:ln>
          <a:effectLst>
            <a:outerShdw blurRad="190500" dist="38100" dir="2700000" algn="tl" rotWithShape="0">
              <a:srgbClr val="000000">
                <a:alpha val="1960"/>
              </a:srgbClr>
            </a:outerShdw>
          </a:effectLst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Roboto Light"/>
              <a:buNone/>
            </a:pPr>
            <a:endParaRPr sz="2200" b="0" i="0" u="none" strike="noStrike" cap="none">
              <a:solidFill>
                <a:srgbClr val="D8D8D8"/>
              </a:solidFill>
              <a:latin typeface="Roboto Light"/>
              <a:ea typeface="Roboto Light"/>
              <a:cs typeface="Roboto Light"/>
              <a:sym typeface="Roboto Light"/>
            </a:endParaRPr>
          </a:p>
        </p:txBody>
      </p:sp>
      <p:cxnSp>
        <p:nvCxnSpPr>
          <p:cNvPr id="11" name="Google Shape;11;p1"/>
          <p:cNvCxnSpPr/>
          <p:nvPr/>
        </p:nvCxnSpPr>
        <p:spPr>
          <a:xfrm>
            <a:off x="0" y="765175"/>
            <a:ext cx="9144001" cy="0"/>
          </a:xfrm>
          <a:prstGeom prst="straightConnector1">
            <a:avLst/>
          </a:prstGeom>
          <a:noFill/>
          <a:ln w="9525" cap="flat" cmpd="sng">
            <a:solidFill>
              <a:srgbClr val="7F7F7F">
                <a:alpha val="9803"/>
              </a:srgbClr>
            </a:solidFill>
            <a:prstDash val="solid"/>
            <a:miter lim="400000"/>
            <a:headEnd type="none" w="sm" len="sm"/>
            <a:tailEnd type="none" w="sm" len="sm"/>
          </a:ln>
        </p:spPr>
      </p:cxnSp>
      <p:pic>
        <p:nvPicPr>
          <p:cNvPr id="12" name="Google Shape;12;p1"/>
          <p:cNvPicPr preferRelativeResize="0"/>
          <p:nvPr/>
        </p:nvPicPr>
        <p:blipFill rotWithShape="1">
          <a:blip r:embed="rId22">
            <a:alphaModFix/>
          </a:blip>
          <a:srcRect/>
          <a:stretch/>
        </p:blipFill>
        <p:spPr>
          <a:xfrm>
            <a:off x="7731200" y="277823"/>
            <a:ext cx="873050" cy="209532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Google Shape;13;p1"/>
          <p:cNvSpPr txBox="1">
            <a:spLocks noGrp="1"/>
          </p:cNvSpPr>
          <p:nvPr>
            <p:ph type="body" idx="1"/>
          </p:nvPr>
        </p:nvSpPr>
        <p:spPr>
          <a:xfrm>
            <a:off x="539750" y="1163637"/>
            <a:ext cx="8064500" cy="53609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marR="0" lvl="0" indent="-375920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320"/>
              <a:buFont typeface="Roboto"/>
              <a:buChar char="•"/>
              <a:defRPr sz="16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57505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030"/>
              <a:buFont typeface="Roboto"/>
              <a:buChar char="•"/>
              <a:defRPr sz="14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57505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chemeClr val="dk2"/>
              </a:buClr>
              <a:buSzPts val="2030"/>
              <a:buFont typeface="Roboto"/>
              <a:buChar char="•"/>
              <a:defRPr sz="14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228600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Roboto"/>
              <a:buNone/>
              <a:defRPr sz="2000" b="0" i="0" u="none" strike="noStrike" cap="none">
                <a:solidFill>
                  <a:srgbClr val="000000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228600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Roboto"/>
              <a:buNone/>
              <a:defRPr sz="2000" b="0" i="0" u="none" strike="noStrike" cap="none">
                <a:solidFill>
                  <a:srgbClr val="000000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435768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3263"/>
              <a:buFont typeface="Helvetica Neue"/>
              <a:buChar char="•"/>
              <a:defRPr sz="225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3200400" marR="0" lvl="6" indent="-435768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3263"/>
              <a:buFont typeface="Helvetica Neue"/>
              <a:buChar char="•"/>
              <a:defRPr sz="225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657600" marR="0" lvl="7" indent="-435768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3263"/>
              <a:buFont typeface="Helvetica Neue"/>
              <a:buChar char="•"/>
              <a:defRPr sz="225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4114800" marR="0" lvl="8" indent="-435768" algn="l" rtl="0">
              <a:lnSpc>
                <a:spcPct val="100000"/>
              </a:lnSpc>
              <a:spcBef>
                <a:spcPts val="2953"/>
              </a:spcBef>
              <a:spcAft>
                <a:spcPts val="0"/>
              </a:spcAft>
              <a:buClr>
                <a:srgbClr val="000000"/>
              </a:buClr>
              <a:buSzPts val="3263"/>
              <a:buFont typeface="Helvetica Neue"/>
              <a:buChar char="•"/>
              <a:defRPr sz="225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endParaRPr/>
          </a:p>
        </p:txBody>
      </p:sp>
      <p:sp>
        <p:nvSpPr>
          <p:cNvPr id="14" name="Google Shape;14;p1"/>
          <p:cNvSpPr txBox="1">
            <a:spLocks noGrp="1"/>
          </p:cNvSpPr>
          <p:nvPr>
            <p:ph type="title"/>
          </p:nvPr>
        </p:nvSpPr>
        <p:spPr>
          <a:xfrm>
            <a:off x="539750" y="233852"/>
            <a:ext cx="6616700" cy="2974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200"/>
              <a:buFont typeface="Roboto"/>
              <a:buNone/>
              <a:defRPr sz="2200" b="1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5625"/>
              <a:buFont typeface="Roboto Light"/>
              <a:buNone/>
              <a:defRPr sz="5625" b="0" i="0" u="none" strike="noStrike" cap="none">
                <a:solidFill>
                  <a:srgbClr val="000000"/>
                </a:solidFill>
                <a:latin typeface="Roboto Light"/>
                <a:ea typeface="Roboto Light"/>
                <a:cs typeface="Roboto Light"/>
                <a:sym typeface="Roboto Light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5625"/>
              <a:buFont typeface="Roboto Light"/>
              <a:buNone/>
              <a:defRPr sz="5625" b="0" i="0" u="none" strike="noStrike" cap="none">
                <a:solidFill>
                  <a:srgbClr val="000000"/>
                </a:solidFill>
                <a:latin typeface="Roboto Light"/>
                <a:ea typeface="Roboto Light"/>
                <a:cs typeface="Roboto Light"/>
                <a:sym typeface="Roboto Light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5625"/>
              <a:buFont typeface="Roboto Light"/>
              <a:buNone/>
              <a:defRPr sz="5625" b="0" i="0" u="none" strike="noStrike" cap="none">
                <a:solidFill>
                  <a:srgbClr val="000000"/>
                </a:solidFill>
                <a:latin typeface="Roboto Light"/>
                <a:ea typeface="Roboto Light"/>
                <a:cs typeface="Roboto Light"/>
                <a:sym typeface="Roboto Light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5625"/>
              <a:buFont typeface="Roboto Light"/>
              <a:buNone/>
              <a:defRPr sz="5625" b="0" i="0" u="none" strike="noStrike" cap="none">
                <a:solidFill>
                  <a:srgbClr val="000000"/>
                </a:solidFill>
                <a:latin typeface="Roboto Light"/>
                <a:ea typeface="Roboto Light"/>
                <a:cs typeface="Roboto Light"/>
                <a:sym typeface="Roboto Light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5625"/>
              <a:buFont typeface="Roboto Light"/>
              <a:buNone/>
              <a:defRPr sz="5625" b="0" i="0" u="none" strike="noStrike" cap="none">
                <a:solidFill>
                  <a:srgbClr val="000000"/>
                </a:solidFill>
                <a:latin typeface="Roboto Light"/>
                <a:ea typeface="Roboto Light"/>
                <a:cs typeface="Roboto Light"/>
                <a:sym typeface="Roboto Light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5625"/>
              <a:buFont typeface="Roboto Light"/>
              <a:buNone/>
              <a:defRPr sz="5625" b="0" i="0" u="none" strike="noStrike" cap="none">
                <a:solidFill>
                  <a:srgbClr val="000000"/>
                </a:solidFill>
                <a:latin typeface="Roboto Light"/>
                <a:ea typeface="Roboto Light"/>
                <a:cs typeface="Roboto Light"/>
                <a:sym typeface="Roboto Light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5625"/>
              <a:buFont typeface="Roboto Light"/>
              <a:buNone/>
              <a:defRPr sz="5625" b="0" i="0" u="none" strike="noStrike" cap="none">
                <a:solidFill>
                  <a:srgbClr val="000000"/>
                </a:solidFill>
                <a:latin typeface="Roboto Light"/>
                <a:ea typeface="Roboto Light"/>
                <a:cs typeface="Roboto Light"/>
                <a:sym typeface="Roboto Light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5625"/>
              <a:buFont typeface="Roboto Light"/>
              <a:buNone/>
              <a:defRPr sz="5625" b="0" i="0" u="none" strike="noStrike" cap="none">
                <a:solidFill>
                  <a:srgbClr val="000000"/>
                </a:solidFill>
                <a:latin typeface="Roboto Light"/>
                <a:ea typeface="Roboto Light"/>
                <a:cs typeface="Roboto Light"/>
                <a:sym typeface="Roboto Light"/>
              </a:defRPr>
            </a:lvl9pPr>
          </a:lstStyle>
          <a:p>
            <a:endParaRPr/>
          </a:p>
        </p:txBody>
      </p:sp>
      <p:sp>
        <p:nvSpPr>
          <p:cNvPr id="15" name="Google Shape;15;p1"/>
          <p:cNvSpPr txBox="1">
            <a:spLocks noGrp="1"/>
          </p:cNvSpPr>
          <p:nvPr>
            <p:ph type="sldNum" idx="12"/>
          </p:nvPr>
        </p:nvSpPr>
        <p:spPr>
          <a:xfrm>
            <a:off x="4469607" y="6601180"/>
            <a:ext cx="204787" cy="1231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marL="0" marR="0" lvl="0" indent="0" algn="ctr" rtl="0">
              <a:spcBef>
                <a:spcPts val="0"/>
              </a:spcBef>
              <a:buNone/>
              <a:defRPr sz="800" b="0" i="0" u="none" strike="noStrike" cap="none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1pPr>
            <a:lvl2pPr marL="0" marR="0" lvl="1" indent="0" algn="ctr" rtl="0">
              <a:spcBef>
                <a:spcPts val="0"/>
              </a:spcBef>
              <a:buNone/>
              <a:defRPr sz="800" b="0" i="0" u="none" strike="noStrike" cap="none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2pPr>
            <a:lvl3pPr marL="0" marR="0" lvl="2" indent="0" algn="ctr" rtl="0">
              <a:spcBef>
                <a:spcPts val="0"/>
              </a:spcBef>
              <a:buNone/>
              <a:defRPr sz="800" b="0" i="0" u="none" strike="noStrike" cap="none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3pPr>
            <a:lvl4pPr marL="0" marR="0" lvl="3" indent="0" algn="ctr" rtl="0">
              <a:spcBef>
                <a:spcPts val="0"/>
              </a:spcBef>
              <a:buNone/>
              <a:defRPr sz="800" b="0" i="0" u="none" strike="noStrike" cap="none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4pPr>
            <a:lvl5pPr marL="0" marR="0" lvl="4" indent="0" algn="ctr" rtl="0">
              <a:spcBef>
                <a:spcPts val="0"/>
              </a:spcBef>
              <a:buNone/>
              <a:defRPr sz="800" b="0" i="0" u="none" strike="noStrike" cap="none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5pPr>
            <a:lvl6pPr marL="0" marR="0" lvl="5" indent="0" algn="ctr" rtl="0">
              <a:spcBef>
                <a:spcPts val="0"/>
              </a:spcBef>
              <a:buNone/>
              <a:defRPr sz="800" b="0" i="0" u="none" strike="noStrike" cap="none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6pPr>
            <a:lvl7pPr marL="0" marR="0" lvl="6" indent="0" algn="ctr" rtl="0">
              <a:spcBef>
                <a:spcPts val="0"/>
              </a:spcBef>
              <a:buNone/>
              <a:defRPr sz="800" b="0" i="0" u="none" strike="noStrike" cap="none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7pPr>
            <a:lvl8pPr marL="0" marR="0" lvl="7" indent="0" algn="ctr" rtl="0">
              <a:spcBef>
                <a:spcPts val="0"/>
              </a:spcBef>
              <a:buNone/>
              <a:defRPr sz="800" b="0" i="0" u="none" strike="noStrike" cap="none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8pPr>
            <a:lvl9pPr marL="0" marR="0" lvl="8" indent="0" algn="ctr" rtl="0">
              <a:spcBef>
                <a:spcPts val="0"/>
              </a:spcBef>
              <a:buNone/>
              <a:defRPr sz="800" b="0" i="0" u="none" strike="noStrike" cap="none">
                <a:solidFill>
                  <a:srgbClr val="BFBFBF"/>
                </a:solidFill>
                <a:latin typeface="Roboto Light"/>
                <a:ea typeface="Roboto Light"/>
                <a:cs typeface="Roboto Light"/>
                <a:sym typeface="Roboto Light"/>
              </a:defRPr>
            </a:lvl9pPr>
          </a:lstStyle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-RU"/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4" r:id="rId4"/>
    <p:sldLayoutId id="2147483655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65" r:id="rId14"/>
    <p:sldLayoutId id="2147483666" r:id="rId15"/>
    <p:sldLayoutId id="2147483667" r:id="rId16"/>
    <p:sldLayoutId id="2147483668" r:id="rId17"/>
    <p:sldLayoutId id="2147483669" r:id="rId18"/>
    <p:sldLayoutId id="2147483670" r:id="rId19"/>
    <p:sldLayoutId id="2147483672" r:id="rId20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  <p:extLst>
    <p:ext uri="{27BBF7A9-308A-43DC-89C8-2F10F3537804}">
      <p15:sldGuideLst xmlns="" xmlns:mc="http://schemas.openxmlformats.org/markup-compatibility/2006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>
        <p15:guide id="1" pos="340">
          <p15:clr>
            <a:srgbClr val="F26B43"/>
          </p15:clr>
        </p15:guide>
        <p15:guide id="2" pos="5420">
          <p15:clr>
            <a:srgbClr val="F26B43"/>
          </p15:clr>
        </p15:guide>
        <p15:guide id="3" orient="horz" pos="482">
          <p15:clr>
            <a:srgbClr val="F26B43"/>
          </p15:clr>
        </p15:guide>
        <p15:guide id="4" orient="horz" pos="4110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28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7.bin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11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4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0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8E4E7"/>
        </a:solidFill>
        <a:effectLst/>
      </p:bgPr>
    </p:bg>
    <p:spTree>
      <p:nvGrpSpPr>
        <p:cNvPr id="1" name="Shape 647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4" name="Google Shape;774;p37"/>
          <p:cNvSpPr txBox="1"/>
          <p:nvPr/>
        </p:nvSpPr>
        <p:spPr>
          <a:xfrm>
            <a:off x="463588" y="188640"/>
            <a:ext cx="8064499" cy="7723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531"/>
              <a:buFont typeface="Roboto"/>
              <a:buNone/>
            </a:pPr>
            <a:r>
              <a:rPr lang="ru-RU" sz="2600" b="1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Что такое случайная величина</a:t>
            </a:r>
            <a:endParaRPr sz="2600" dirty="0"/>
          </a:p>
        </p:txBody>
      </p:sp>
      <p:pic>
        <p:nvPicPr>
          <p:cNvPr id="2050" name="Picture 2" descr="D:\Александр\МАИ\__ОТУС\charts\charts\2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324544" y="1844824"/>
            <a:ext cx="6303962" cy="3556878"/>
          </a:xfrm>
          <a:prstGeom prst="rect">
            <a:avLst/>
          </a:prstGeom>
          <a:noFill/>
        </p:spPr>
      </p:pic>
      <p:sp>
        <p:nvSpPr>
          <p:cNvPr id="6" name="Google Shape;854;p42"/>
          <p:cNvSpPr txBox="1"/>
          <p:nvPr/>
        </p:nvSpPr>
        <p:spPr>
          <a:xfrm>
            <a:off x="1187624" y="1541923"/>
            <a:ext cx="3114386" cy="80695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sz="1600" b="1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множество исходов опыта</a:t>
            </a:r>
            <a:endParaRPr sz="1600" b="1" dirty="0"/>
          </a:p>
        </p:txBody>
      </p:sp>
      <p:sp>
        <p:nvSpPr>
          <p:cNvPr id="7" name="Google Shape;854;p42"/>
          <p:cNvSpPr txBox="1"/>
          <p:nvPr/>
        </p:nvSpPr>
        <p:spPr>
          <a:xfrm>
            <a:off x="881550" y="5085184"/>
            <a:ext cx="3402418" cy="80695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sz="1600" b="1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множество действительных чисел</a:t>
            </a: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600" b="1" dirty="0"/>
          </a:p>
        </p:txBody>
      </p:sp>
      <p:sp>
        <p:nvSpPr>
          <p:cNvPr id="8" name="Google Shape;838;p41"/>
          <p:cNvSpPr/>
          <p:nvPr/>
        </p:nvSpPr>
        <p:spPr>
          <a:xfrm>
            <a:off x="5580112" y="1916832"/>
            <a:ext cx="3312368" cy="3456384"/>
          </a:xfrm>
          <a:prstGeom prst="rect">
            <a:avLst/>
          </a:prstGeom>
          <a:solidFill>
            <a:srgbClr val="FEFEFE"/>
          </a:solidFill>
          <a:ln w="12700" cap="flat" cmpd="sng">
            <a:solidFill>
              <a:srgbClr val="D5DDE3"/>
            </a:solidFill>
            <a:prstDash val="solid"/>
            <a:miter lim="400000"/>
            <a:headEnd type="none" w="sm" len="sm"/>
            <a:tailEnd type="none" w="sm" len="sm"/>
          </a:ln>
          <a:effectLst>
            <a:outerShdw blurRad="190500" dist="38100" dir="2700000" algn="tl" rotWithShape="0">
              <a:srgbClr val="000000">
                <a:alpha val="9803"/>
              </a:srgbClr>
            </a:outerShdw>
          </a:effectLst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125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9" name="Google Shape;854;p42"/>
          <p:cNvSpPr txBox="1"/>
          <p:nvPr/>
        </p:nvSpPr>
        <p:spPr>
          <a:xfrm>
            <a:off x="5724128" y="2276872"/>
            <a:ext cx="3096344" cy="38164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b="1" u="sng" dirty="0" smtClean="0">
                <a:solidFill>
                  <a:schemeClr val="bg2"/>
                </a:solidFill>
                <a:latin typeface="Roboto"/>
                <a:ea typeface="Roboto"/>
                <a:cs typeface="Roboto"/>
                <a:sym typeface="Roboto"/>
              </a:rPr>
              <a:t>def</a:t>
            </a:r>
          </a:p>
          <a:p>
            <a:r>
              <a:rPr lang="ru-RU" sz="2000" smtClean="0">
                <a:solidFill>
                  <a:schemeClr val="bg2"/>
                </a:solidFill>
              </a:rPr>
              <a:t>Случайной величиной называется измеримая числовая функция, определённая на множестве элементраных событий </a:t>
            </a:r>
            <a:r>
              <a:rPr lang="el-GR" sz="2000" smtClean="0">
                <a:solidFill>
                  <a:schemeClr val="bg2"/>
                </a:solidFill>
              </a:rPr>
              <a:t>Ω</a:t>
            </a:r>
            <a:r>
              <a:rPr lang="ru-RU" sz="2000" smtClean="0">
                <a:solidFill>
                  <a:schemeClr val="bg2"/>
                </a:solidFill>
              </a:rPr>
              <a:t>.</a:t>
            </a:r>
          </a:p>
          <a:p>
            <a:endParaRPr lang="ru-RU" sz="2000" smtClean="0">
              <a:solidFill>
                <a:schemeClr val="bg2"/>
              </a:solidFill>
            </a:endParaRPr>
          </a:p>
          <a:p>
            <a:r>
              <a:rPr lang="en-US" sz="30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X</a:t>
            </a:r>
            <a:r>
              <a:rPr lang="en-US" sz="3000" smtClean="0">
                <a:solidFill>
                  <a:schemeClr val="bg2"/>
                </a:solidFill>
                <a:latin typeface="Roboto" charset="0"/>
                <a:ea typeface="Roboto" charset="0"/>
              </a:rPr>
              <a:t> : </a:t>
            </a:r>
            <a:r>
              <a:rPr lang="el-GR" sz="3000" smtClean="0">
                <a:solidFill>
                  <a:schemeClr val="bg2"/>
                </a:solidFill>
                <a:latin typeface="Roboto" charset="0"/>
                <a:ea typeface="Roboto" charset="0"/>
              </a:rPr>
              <a:t>Ω →</a:t>
            </a:r>
            <a:r>
              <a:rPr lang="en-US" sz="3000" smtClean="0">
                <a:solidFill>
                  <a:schemeClr val="bg2"/>
                </a:solidFill>
                <a:latin typeface="Roboto" charset="0"/>
                <a:ea typeface="Roboto" charset="0"/>
              </a:rPr>
              <a:t> </a:t>
            </a:r>
            <a:r>
              <a:rPr lang="en-US" sz="3000" b="1" smtClean="0">
                <a:solidFill>
                  <a:schemeClr val="bg2"/>
                </a:solidFill>
                <a:latin typeface="Roboto" charset="0"/>
                <a:ea typeface="Roboto" charset="0"/>
              </a:rPr>
              <a:t>R</a:t>
            </a:r>
            <a:r>
              <a:rPr lang="ru-RU" sz="3000" smtClean="0">
                <a:solidFill>
                  <a:schemeClr val="bg2"/>
                </a:solidFill>
              </a:rPr>
              <a:t/>
            </a:r>
            <a:br>
              <a:rPr lang="ru-RU" sz="3000" smtClean="0">
                <a:solidFill>
                  <a:schemeClr val="bg2"/>
                </a:solidFill>
              </a:rPr>
            </a:br>
            <a:endParaRPr lang="ru-RU" sz="3200" dirty="0" smtClean="0">
              <a:solidFill>
                <a:schemeClr val="bg2"/>
              </a:solidFill>
            </a:endParaRP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3" name="Google Shape;803;p38"/>
          <p:cNvSpPr txBox="1"/>
          <p:nvPr/>
        </p:nvSpPr>
        <p:spPr>
          <a:xfrm>
            <a:off x="463588" y="223351"/>
            <a:ext cx="8064499" cy="7723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531"/>
              <a:buFont typeface="Roboto"/>
              <a:buNone/>
            </a:pPr>
            <a:r>
              <a:rPr lang="ru-RU" sz="2600" b="1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Дискретные и непрерывные случайные величины</a:t>
            </a:r>
            <a:endParaRPr dirty="0"/>
          </a:p>
        </p:txBody>
      </p:sp>
      <p:sp>
        <p:nvSpPr>
          <p:cNvPr id="17" name="Google Shape;854;p42"/>
          <p:cNvSpPr txBox="1"/>
          <p:nvPr/>
        </p:nvSpPr>
        <p:spPr>
          <a:xfrm>
            <a:off x="801158" y="1541923"/>
            <a:ext cx="7722898" cy="80695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sz="20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Дискретные: множество значений – набор изолированных точек.</a:t>
            </a:r>
            <a:endParaRPr sz="2000" dirty="0"/>
          </a:p>
        </p:txBody>
      </p:sp>
      <p:pic>
        <p:nvPicPr>
          <p:cNvPr id="3074" name="Picture 2" descr="D:\Александр\МАИ\__ОТУС\charts\charts\3-1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5134" y="2216150"/>
            <a:ext cx="7848872" cy="1061193"/>
          </a:xfrm>
          <a:prstGeom prst="rect">
            <a:avLst/>
          </a:prstGeom>
          <a:noFill/>
        </p:spPr>
      </p:pic>
      <p:pic>
        <p:nvPicPr>
          <p:cNvPr id="3075" name="Picture 3" descr="D:\Александр\МАИ\__ОТУС\charts\charts\3-2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91236" y="3608065"/>
            <a:ext cx="7865534" cy="1045071"/>
          </a:xfrm>
          <a:prstGeom prst="rect">
            <a:avLst/>
          </a:prstGeom>
          <a:noFill/>
        </p:spPr>
      </p:pic>
      <p:sp>
        <p:nvSpPr>
          <p:cNvPr id="8" name="Google Shape;854;p42"/>
          <p:cNvSpPr txBox="1"/>
          <p:nvPr/>
        </p:nvSpPr>
        <p:spPr>
          <a:xfrm>
            <a:off x="953558" y="4782283"/>
            <a:ext cx="7722898" cy="80695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sz="20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Непрерывные: могут принимать любое значение из какого-либо промежутка.</a:t>
            </a:r>
            <a:endParaRPr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3" name="Google Shape;803;p38"/>
          <p:cNvSpPr txBox="1"/>
          <p:nvPr/>
        </p:nvSpPr>
        <p:spPr>
          <a:xfrm>
            <a:off x="463588" y="223351"/>
            <a:ext cx="8064499" cy="7723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531"/>
              <a:buFont typeface="Roboto"/>
              <a:buNone/>
            </a:pPr>
            <a:r>
              <a:rPr lang="ru-RU" sz="2600" b="1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Дискретные и непрерывные случайные величины</a:t>
            </a:r>
            <a:endParaRPr dirty="0"/>
          </a:p>
        </p:txBody>
      </p:sp>
      <p:sp>
        <p:nvSpPr>
          <p:cNvPr id="17" name="Google Shape;854;p42"/>
          <p:cNvSpPr txBox="1"/>
          <p:nvPr/>
        </p:nvSpPr>
        <p:spPr>
          <a:xfrm>
            <a:off x="801158" y="1541923"/>
            <a:ext cx="7722898" cy="188707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Рост первого человека, который встретится вам, когда вы выйдете из дома на улицу, – дискретная или непрерывная случайная величина?</a:t>
            </a:r>
            <a:endParaRPr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3" name="Google Shape;803;p38"/>
          <p:cNvSpPr txBox="1"/>
          <p:nvPr/>
        </p:nvSpPr>
        <p:spPr>
          <a:xfrm>
            <a:off x="463588" y="223351"/>
            <a:ext cx="8064499" cy="7723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531"/>
              <a:buFont typeface="Roboto"/>
              <a:buNone/>
            </a:pPr>
            <a:r>
              <a:rPr lang="ru-RU" sz="2600" b="1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Дискретные и непрерывные случайные величины</a:t>
            </a:r>
            <a:endParaRPr dirty="0"/>
          </a:p>
        </p:txBody>
      </p:sp>
      <p:sp>
        <p:nvSpPr>
          <p:cNvPr id="17" name="Google Shape;854;p42"/>
          <p:cNvSpPr txBox="1"/>
          <p:nvPr/>
        </p:nvSpPr>
        <p:spPr>
          <a:xfrm>
            <a:off x="801158" y="1541923"/>
            <a:ext cx="7722898" cy="188707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Рост первого человека, который встретится вам, когда вы выйдете из дома на улицу, – дискретная или непрерывная случайная величина?</a:t>
            </a:r>
            <a:endParaRPr sz="2400" dirty="0"/>
          </a:p>
        </p:txBody>
      </p:sp>
      <p:sp>
        <p:nvSpPr>
          <p:cNvPr id="7" name="Google Shape;854;p42"/>
          <p:cNvSpPr txBox="1"/>
          <p:nvPr/>
        </p:nvSpPr>
        <p:spPr>
          <a:xfrm>
            <a:off x="809542" y="3630155"/>
            <a:ext cx="7722898" cy="188707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Вообще говоря, непрерывная, но если речь идёт о результатах измерения роста с какой-то точностью, то дискретная.</a:t>
            </a:r>
            <a:endParaRPr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" name="Google Shape;819;p39"/>
          <p:cNvSpPr txBox="1"/>
          <p:nvPr/>
        </p:nvSpPr>
        <p:spPr>
          <a:xfrm>
            <a:off x="463588" y="223351"/>
            <a:ext cx="8064499" cy="7723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531"/>
              <a:buFont typeface="Roboto"/>
              <a:buNone/>
            </a:pPr>
            <a:r>
              <a:rPr lang="ru-RU" sz="2600" b="1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Закон распределения случайной величины</a:t>
            </a:r>
            <a:endParaRPr sz="2531" b="1" i="0" u="none" strike="noStrike" cap="none" dirty="0">
              <a:solidFill>
                <a:schemeClr val="dk2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17" name="Google Shape;854;p42"/>
          <p:cNvSpPr txBox="1"/>
          <p:nvPr/>
        </p:nvSpPr>
        <p:spPr>
          <a:xfrm>
            <a:off x="611560" y="1628800"/>
            <a:ext cx="7920880" cy="19442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Чем отличаются друг от друга эти случайные величины?</a:t>
            </a: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ru-RU" sz="2400" i="1" smtClean="0">
              <a:solidFill>
                <a:schemeClr val="dk2"/>
              </a:solidFill>
              <a:latin typeface="Roboto"/>
              <a:ea typeface="Roboto"/>
              <a:sym typeface="Roboto"/>
            </a:endParaRP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i="1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X</a:t>
            </a:r>
            <a:r>
              <a:rPr lang="en-US" sz="2400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 – 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рост человека, который первым встретится </a:t>
            </a:r>
            <a:br>
              <a:rPr lang="ru-RU" sz="2400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</a:b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       вам на улице</a:t>
            </a: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sz="1000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/>
            </a:r>
            <a:br>
              <a:rPr lang="ru-RU" sz="1000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</a:br>
            <a:r>
              <a:rPr lang="en-US" sz="2400" i="1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Y</a:t>
            </a:r>
            <a:r>
              <a:rPr lang="en-US" sz="2400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 – 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количество решек при пяти подбрасываниях</a:t>
            </a: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       монеты</a:t>
            </a:r>
            <a:endParaRPr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" name="Google Shape;819;p39"/>
          <p:cNvSpPr txBox="1"/>
          <p:nvPr/>
        </p:nvSpPr>
        <p:spPr>
          <a:xfrm>
            <a:off x="463588" y="223351"/>
            <a:ext cx="8064499" cy="7723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531"/>
              <a:buFont typeface="Roboto"/>
              <a:buNone/>
            </a:pPr>
            <a:r>
              <a:rPr lang="ru-RU" sz="2600" b="1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Закон распределения случайной величины</a:t>
            </a:r>
            <a:endParaRPr sz="2531" b="1" i="0" u="none" strike="noStrike" cap="none" dirty="0">
              <a:solidFill>
                <a:schemeClr val="dk2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17" name="Google Shape;854;p42"/>
          <p:cNvSpPr txBox="1"/>
          <p:nvPr/>
        </p:nvSpPr>
        <p:spPr>
          <a:xfrm>
            <a:off x="611560" y="1628800"/>
            <a:ext cx="7920880" cy="19442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Чем отличаются друг от друга эти случайные величины?</a:t>
            </a: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ru-RU" sz="2400" i="1" smtClean="0">
              <a:solidFill>
                <a:schemeClr val="dk2"/>
              </a:solidFill>
              <a:latin typeface="Roboto"/>
              <a:ea typeface="Roboto"/>
              <a:sym typeface="Roboto"/>
            </a:endParaRP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i="1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X</a:t>
            </a:r>
            <a:r>
              <a:rPr lang="en-US" sz="2400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 – 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рост человека, который первым встретится </a:t>
            </a:r>
            <a:br>
              <a:rPr lang="ru-RU" sz="2400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</a:b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       вам на улице</a:t>
            </a: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sz="1000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/>
            </a:r>
            <a:br>
              <a:rPr lang="ru-RU" sz="1000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</a:br>
            <a:r>
              <a:rPr lang="en-US" sz="2400" i="1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Y</a:t>
            </a:r>
            <a:r>
              <a:rPr lang="en-US" sz="2400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 – 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количество решек при пяти подбрасываниях</a:t>
            </a: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       монеты</a:t>
            </a:r>
            <a:endParaRPr sz="2400" dirty="0"/>
          </a:p>
        </p:txBody>
      </p:sp>
      <p:sp>
        <p:nvSpPr>
          <p:cNvPr id="11" name="Google Shape;854;p42"/>
          <p:cNvSpPr txBox="1"/>
          <p:nvPr/>
        </p:nvSpPr>
        <p:spPr>
          <a:xfrm>
            <a:off x="611560" y="4077072"/>
            <a:ext cx="7920880" cy="19442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i="1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U</a:t>
            </a:r>
            <a:r>
              <a:rPr lang="en-US" sz="2400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 – 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количество людей, которые пройдут за 10 минут</a:t>
            </a: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       под окном, выходящим во двор</a:t>
            </a:r>
          </a:p>
          <a:p>
            <a:pPr lvl="0"/>
            <a:r>
              <a:rPr lang="ru-RU" sz="1000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/>
            </a:r>
            <a:br>
              <a:rPr lang="ru-RU" sz="1000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</a:br>
            <a:r>
              <a:rPr lang="en-US" sz="2400" i="1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V</a:t>
            </a:r>
            <a:r>
              <a:rPr lang="en-US" sz="2400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 – 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количество людей, которые пройдут за 10 минут</a:t>
            </a:r>
          </a:p>
          <a:p>
            <a:pPr lvl="0"/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       под окном, выходящим на улицу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" name="Google Shape;819;p39"/>
          <p:cNvSpPr txBox="1"/>
          <p:nvPr/>
        </p:nvSpPr>
        <p:spPr>
          <a:xfrm>
            <a:off x="467544" y="223351"/>
            <a:ext cx="8064499" cy="7723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531"/>
              <a:buFont typeface="Roboto"/>
              <a:buNone/>
            </a:pPr>
            <a:r>
              <a:rPr lang="ru-RU" sz="2600" b="1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Закон распределения случайной величины</a:t>
            </a:r>
            <a:endParaRPr sz="2531" b="1" i="0" u="none" strike="noStrike" cap="none" dirty="0">
              <a:solidFill>
                <a:schemeClr val="dk2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5" name="Google Shape;838;p41"/>
          <p:cNvSpPr/>
          <p:nvPr/>
        </p:nvSpPr>
        <p:spPr>
          <a:xfrm>
            <a:off x="683568" y="1844824"/>
            <a:ext cx="7920880" cy="3096344"/>
          </a:xfrm>
          <a:prstGeom prst="rect">
            <a:avLst/>
          </a:prstGeom>
          <a:solidFill>
            <a:srgbClr val="FEFEFE"/>
          </a:solidFill>
          <a:ln w="12700" cap="flat" cmpd="sng">
            <a:solidFill>
              <a:srgbClr val="D5DDE3"/>
            </a:solidFill>
            <a:prstDash val="solid"/>
            <a:miter lim="400000"/>
            <a:headEnd type="none" w="sm" len="sm"/>
            <a:tailEnd type="none" w="sm" len="sm"/>
          </a:ln>
          <a:effectLst>
            <a:outerShdw blurRad="190500" dist="38100" dir="2700000" algn="tl" rotWithShape="0">
              <a:srgbClr val="000000">
                <a:alpha val="9803"/>
              </a:srgbClr>
            </a:outerShdw>
          </a:effectLst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125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6" name="Google Shape;854;p42"/>
          <p:cNvSpPr txBox="1"/>
          <p:nvPr/>
        </p:nvSpPr>
        <p:spPr>
          <a:xfrm>
            <a:off x="1259632" y="2420888"/>
            <a:ext cx="6768752" cy="19442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sz="3000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Закон распределения случайной величины– то, какие значения и с какими вероятностями она может принимать.</a:t>
            </a:r>
            <a:endParaRPr sz="3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8" name="Google Shape;828;p40"/>
          <p:cNvSpPr txBox="1"/>
          <p:nvPr/>
        </p:nvSpPr>
        <p:spPr>
          <a:xfrm>
            <a:off x="463588" y="188640"/>
            <a:ext cx="8064499" cy="7723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lvl="0">
              <a:lnSpc>
                <a:spcPct val="80000"/>
              </a:lnSpc>
              <a:buClr>
                <a:schemeClr val="dk2"/>
              </a:buClr>
              <a:buSzPts val="2531"/>
            </a:pPr>
            <a:r>
              <a:rPr lang="ru-RU" sz="2600" b="1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Ряд распределения дискретной СВ</a:t>
            </a:r>
            <a:endParaRPr sz="2600" dirty="0"/>
          </a:p>
        </p:txBody>
      </p:sp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0" y="800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" name="Таблица 11"/>
          <p:cNvGraphicFramePr>
            <a:graphicFrameLocks noGrp="1"/>
          </p:cNvGraphicFramePr>
          <p:nvPr/>
        </p:nvGraphicFramePr>
        <p:xfrm>
          <a:off x="827584" y="1412776"/>
          <a:ext cx="6576395" cy="159995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9485"/>
                <a:gridCol w="939485"/>
                <a:gridCol w="939485"/>
                <a:gridCol w="939485"/>
                <a:gridCol w="939485"/>
                <a:gridCol w="939485"/>
                <a:gridCol w="939485"/>
              </a:tblGrid>
              <a:tr h="799976">
                <a:tc>
                  <a:txBody>
                    <a:bodyPr/>
                    <a:lstStyle/>
                    <a:p>
                      <a:pPr algn="ctr"/>
                      <a:r>
                        <a:rPr lang="en-US" sz="2400" b="0" i="1" smtClean="0">
                          <a:solidFill>
                            <a:schemeClr val="bg2"/>
                          </a:solidFill>
                          <a:latin typeface="Roboto" charset="0"/>
                          <a:ea typeface="Roboto" charset="0"/>
                        </a:rPr>
                        <a:t>x</a:t>
                      </a:r>
                      <a:r>
                        <a:rPr lang="en-US" sz="2400" b="0" i="1" baseline="-25000" smtClean="0">
                          <a:solidFill>
                            <a:schemeClr val="bg2"/>
                          </a:solidFill>
                          <a:latin typeface="Roboto" charset="0"/>
                          <a:ea typeface="Roboto" charset="0"/>
                        </a:rPr>
                        <a:t>i</a:t>
                      </a:r>
                      <a:endParaRPr lang="ru-RU" sz="2400" b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79997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400" i="1" smtClean="0">
                          <a:solidFill>
                            <a:schemeClr val="bg2"/>
                          </a:solidFill>
                          <a:latin typeface="Roboto" charset="0"/>
                          <a:ea typeface="Roboto" charset="0"/>
                        </a:rPr>
                        <a:t>p</a:t>
                      </a:r>
                      <a:r>
                        <a:rPr lang="en-US" sz="2400" i="1" baseline="-25000" smtClean="0">
                          <a:solidFill>
                            <a:schemeClr val="bg2"/>
                          </a:solidFill>
                          <a:latin typeface="Roboto" charset="0"/>
                          <a:ea typeface="Roboto" charset="0"/>
                        </a:rPr>
                        <a:t>i</a:t>
                      </a:r>
                      <a:endParaRPr lang="ru-RU" sz="240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6" name="Google Shape;854;p42"/>
          <p:cNvSpPr txBox="1"/>
          <p:nvPr/>
        </p:nvSpPr>
        <p:spPr>
          <a:xfrm>
            <a:off x="801158" y="3774171"/>
            <a:ext cx="7722898" cy="188707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x</a:t>
            </a:r>
            <a:r>
              <a:rPr lang="en-US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i</a:t>
            </a:r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 </a:t>
            </a:r>
            <a:r>
              <a:rPr lang="en-US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– </a:t>
            </a:r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возможные значения случайной величины</a:t>
            </a:r>
            <a:endParaRPr lang="en-US" sz="2400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endParaRPr lang="en-US" sz="2400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p</a:t>
            </a:r>
            <a:r>
              <a:rPr lang="en-US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i</a:t>
            </a:r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 </a:t>
            </a:r>
            <a:r>
              <a:rPr lang="en-US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– </a:t>
            </a:r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вероятность, с которой величина примет</a:t>
            </a:r>
          </a:p>
          <a:p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        значение </a:t>
            </a:r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x</a:t>
            </a:r>
            <a:r>
              <a:rPr lang="en-US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i</a:t>
            </a:r>
            <a:endParaRPr lang="ru-RU" sz="2400" smtClean="0"/>
          </a:p>
          <a:p>
            <a:endParaRPr lang="ru-RU" sz="2400" smtClean="0"/>
          </a:p>
          <a:p>
            <a:endParaRPr lang="ru-RU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8" name="Google Shape;828;p40"/>
          <p:cNvSpPr txBox="1"/>
          <p:nvPr/>
        </p:nvSpPr>
        <p:spPr>
          <a:xfrm>
            <a:off x="463588" y="188640"/>
            <a:ext cx="8064499" cy="7723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531"/>
              <a:buFont typeface="Roboto"/>
              <a:buNone/>
            </a:pPr>
            <a:r>
              <a:rPr lang="ru-RU" sz="2600" b="1" i="0" u="none" strike="noStrike" cap="none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Ряд распределения дискретной СВ</a:t>
            </a:r>
            <a:endParaRPr sz="2600" dirty="0"/>
          </a:p>
        </p:txBody>
      </p:sp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0" y="800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" name="Таблица 11"/>
          <p:cNvGraphicFramePr>
            <a:graphicFrameLocks noGrp="1"/>
          </p:cNvGraphicFramePr>
          <p:nvPr/>
        </p:nvGraphicFramePr>
        <p:xfrm>
          <a:off x="827584" y="2348880"/>
          <a:ext cx="6576395" cy="159995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9485"/>
                <a:gridCol w="939485"/>
                <a:gridCol w="939485"/>
                <a:gridCol w="939485"/>
                <a:gridCol w="939485"/>
                <a:gridCol w="939485"/>
                <a:gridCol w="939485"/>
              </a:tblGrid>
              <a:tr h="799976">
                <a:tc>
                  <a:txBody>
                    <a:bodyPr/>
                    <a:lstStyle/>
                    <a:p>
                      <a:pPr algn="ctr"/>
                      <a:r>
                        <a:rPr lang="en-US" sz="2400" b="0" i="1" smtClean="0">
                          <a:solidFill>
                            <a:schemeClr val="bg2"/>
                          </a:solidFill>
                          <a:latin typeface="Roboto" charset="0"/>
                          <a:ea typeface="Roboto" charset="0"/>
                        </a:rPr>
                        <a:t>x</a:t>
                      </a:r>
                      <a:r>
                        <a:rPr lang="en-US" sz="2400" b="0" i="1" baseline="-25000" smtClean="0">
                          <a:solidFill>
                            <a:schemeClr val="bg2"/>
                          </a:solidFill>
                          <a:latin typeface="Roboto" charset="0"/>
                          <a:ea typeface="Roboto" charset="0"/>
                        </a:rPr>
                        <a:t>i</a:t>
                      </a:r>
                      <a:endParaRPr lang="ru-RU" sz="2400" b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mtClean="0"/>
                        <a:t>1</a:t>
                      </a:r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mtClean="0"/>
                        <a:t>2</a:t>
                      </a:r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mtClean="0"/>
                        <a:t>3</a:t>
                      </a:r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mtClean="0"/>
                        <a:t>4</a:t>
                      </a:r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mtClean="0"/>
                        <a:t>5</a:t>
                      </a:r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mtClean="0"/>
                        <a:t>6</a:t>
                      </a:r>
                      <a:endParaRPr lang="ru-RU"/>
                    </a:p>
                  </a:txBody>
                  <a:tcPr anchor="ctr"/>
                </a:tc>
              </a:tr>
              <a:tr h="79997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400" i="1" smtClean="0">
                          <a:solidFill>
                            <a:schemeClr val="bg2"/>
                          </a:solidFill>
                          <a:latin typeface="Roboto" charset="0"/>
                          <a:ea typeface="Roboto" charset="0"/>
                        </a:rPr>
                        <a:t>p</a:t>
                      </a:r>
                      <a:r>
                        <a:rPr lang="en-US" sz="2400" i="1" baseline="-25000" smtClean="0">
                          <a:solidFill>
                            <a:schemeClr val="bg2"/>
                          </a:solidFill>
                          <a:latin typeface="Roboto" charset="0"/>
                          <a:ea typeface="Roboto" charset="0"/>
                        </a:rPr>
                        <a:t>i</a:t>
                      </a:r>
                      <a:endParaRPr lang="ru-RU" sz="240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mtClean="0"/>
                        <a:t>1/6</a:t>
                      </a:r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mtClean="0"/>
                        <a:t>1/6</a:t>
                      </a:r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mtClean="0"/>
                        <a:t>1/6</a:t>
                      </a:r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mtClean="0"/>
                        <a:t>1/6</a:t>
                      </a:r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mtClean="0"/>
                        <a:t>1/6</a:t>
                      </a:r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mtClean="0"/>
                        <a:t>1/6</a:t>
                      </a:r>
                      <a:endParaRPr lang="ru-RU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16" name="Google Shape;854;p42"/>
          <p:cNvSpPr txBox="1"/>
          <p:nvPr/>
        </p:nvSpPr>
        <p:spPr>
          <a:xfrm>
            <a:off x="801158" y="1412777"/>
            <a:ext cx="7722898" cy="86409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X</a:t>
            </a:r>
            <a:r>
              <a:rPr lang="en-US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 – </a:t>
            </a:r>
            <a:r>
              <a:rPr lang="ru-RU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количество очков, выпавших на игральной кости</a:t>
            </a:r>
            <a:endParaRPr lang="ru-RU" sz="2400" smtClean="0">
              <a:latin typeface="Roboto" charset="0"/>
              <a:ea typeface="Roboto" charset="0"/>
            </a:endParaRPr>
          </a:p>
          <a:p>
            <a:endParaRPr lang="ru-RU" sz="2400" smtClean="0"/>
          </a:p>
          <a:p>
            <a:endParaRPr lang="ru-RU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9750" y="395221"/>
            <a:ext cx="6616700" cy="297475"/>
          </a:xfrm>
        </p:spPr>
        <p:txBody>
          <a:bodyPr/>
          <a:lstStyle/>
          <a:p>
            <a:r>
              <a:rPr lang="ru-RU" sz="2600" smtClean="0"/>
              <a:t>Плотность вероятности непрерывной СВ</a:t>
            </a:r>
            <a:endParaRPr lang="ru-RU" sz="2600" dirty="0"/>
          </a:p>
        </p:txBody>
      </p:sp>
      <p:pic>
        <p:nvPicPr>
          <p:cNvPr id="10" name="Picture 2" descr="D:\Александр\МАИ\__ОТУС\charts\charts\4-1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01180" y="2435498"/>
            <a:ext cx="6795705" cy="1872208"/>
          </a:xfrm>
          <a:prstGeom prst="rect">
            <a:avLst/>
          </a:prstGeom>
          <a:noFill/>
        </p:spPr>
      </p:pic>
      <p:sp>
        <p:nvSpPr>
          <p:cNvPr id="13" name="Google Shape;854;p42"/>
          <p:cNvSpPr txBox="1"/>
          <p:nvPr/>
        </p:nvSpPr>
        <p:spPr>
          <a:xfrm>
            <a:off x="827584" y="1196752"/>
            <a:ext cx="1224136" cy="15121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lvl="0"/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f</a:t>
            </a:r>
            <a:r>
              <a:rPr lang="en-US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X</a:t>
            </a:r>
            <a:r>
              <a:rPr lang="en-US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(</a:t>
            </a:r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x</a:t>
            </a:r>
            <a:r>
              <a:rPr lang="en-US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)</a:t>
            </a:r>
            <a:endParaRPr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8C92E5"/>
        </a:solidFill>
        <a:effectLst/>
      </p:bgPr>
    </p:bg>
    <p:spTree>
      <p:nvGrpSpPr>
        <p:cNvPr id="1" name="Shape 6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9" name="Google Shape;659;p30"/>
          <p:cNvSpPr/>
          <p:nvPr/>
        </p:nvSpPr>
        <p:spPr>
          <a:xfrm>
            <a:off x="1600200" y="653508"/>
            <a:ext cx="5943600" cy="14465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sz="4400" b="1" dirty="0">
                <a:solidFill>
                  <a:schemeClr val="lt1"/>
                </a:solidFill>
                <a:latin typeface="Roboto"/>
                <a:ea typeface="Roboto"/>
                <a:cs typeface="Roboto"/>
                <a:sym typeface="Roboto"/>
              </a:rPr>
              <a:t>Меня хорошо слышно </a:t>
            </a:r>
            <a:r>
              <a:rPr lang="ru-RU" sz="4400" b="1" dirty="0" smtClean="0">
                <a:solidFill>
                  <a:schemeClr val="lt1"/>
                </a:solidFill>
                <a:latin typeface="Roboto"/>
                <a:ea typeface="Roboto"/>
                <a:cs typeface="Roboto"/>
                <a:sym typeface="Roboto"/>
              </a:rPr>
              <a:t>и </a:t>
            </a:r>
            <a:r>
              <a:rPr lang="ru-RU" sz="4400" b="1" dirty="0">
                <a:solidFill>
                  <a:schemeClr val="lt1"/>
                </a:solidFill>
                <a:latin typeface="Roboto"/>
                <a:ea typeface="Roboto"/>
                <a:cs typeface="Roboto"/>
                <a:sym typeface="Roboto"/>
              </a:rPr>
              <a:t>видно? </a:t>
            </a:r>
            <a:endParaRPr dirty="0"/>
          </a:p>
        </p:txBody>
      </p:sp>
      <p:grpSp>
        <p:nvGrpSpPr>
          <p:cNvPr id="660" name="Google Shape;660;p30"/>
          <p:cNvGrpSpPr/>
          <p:nvPr/>
        </p:nvGrpSpPr>
        <p:grpSpPr>
          <a:xfrm>
            <a:off x="3216169" y="2638573"/>
            <a:ext cx="2711662" cy="2529670"/>
            <a:chOff x="3651215" y="2976980"/>
            <a:chExt cx="2177380" cy="2031247"/>
          </a:xfrm>
        </p:grpSpPr>
        <p:sp>
          <p:nvSpPr>
            <p:cNvPr id="661" name="Google Shape;661;p30"/>
            <p:cNvSpPr/>
            <p:nvPr/>
          </p:nvSpPr>
          <p:spPr>
            <a:xfrm>
              <a:off x="5269636" y="3879351"/>
              <a:ext cx="467625" cy="642985"/>
            </a:xfrm>
            <a:custGeom>
              <a:avLst/>
              <a:gdLst/>
              <a:ahLst/>
              <a:cxnLst/>
              <a:rect l="l" t="t" r="r" b="b"/>
              <a:pathLst>
                <a:path w="467625" h="642984" extrusionOk="0">
                  <a:moveTo>
                    <a:pt x="21335" y="527686"/>
                  </a:moveTo>
                  <a:cubicBezTo>
                    <a:pt x="22943" y="492906"/>
                    <a:pt x="24258" y="457980"/>
                    <a:pt x="26012" y="423201"/>
                  </a:cubicBezTo>
                  <a:cubicBezTo>
                    <a:pt x="69851" y="418525"/>
                    <a:pt x="112668" y="407126"/>
                    <a:pt x="153147" y="389590"/>
                  </a:cubicBezTo>
                  <a:cubicBezTo>
                    <a:pt x="304936" y="324422"/>
                    <a:pt x="404233" y="176125"/>
                    <a:pt x="406688" y="10960"/>
                  </a:cubicBezTo>
                  <a:cubicBezTo>
                    <a:pt x="425744" y="43216"/>
                    <a:pt x="440298" y="77928"/>
                    <a:pt x="449943" y="114130"/>
                  </a:cubicBezTo>
                  <a:cubicBezTo>
                    <a:pt x="509858" y="337859"/>
                    <a:pt x="373223" y="566996"/>
                    <a:pt x="144818" y="625595"/>
                  </a:cubicBezTo>
                  <a:cubicBezTo>
                    <a:pt x="101153" y="636891"/>
                    <a:pt x="55998" y="641333"/>
                    <a:pt x="10960" y="638747"/>
                  </a:cubicBezTo>
                  <a:cubicBezTo>
                    <a:pt x="18559" y="603090"/>
                    <a:pt x="19728" y="565826"/>
                    <a:pt x="21335" y="527686"/>
                  </a:cubicBezTo>
                </a:path>
              </a:pathLst>
            </a:custGeom>
            <a:solidFill>
              <a:srgbClr val="6F4A8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800"/>
                <a:buFont typeface="Roboto Light"/>
                <a:buNone/>
              </a:pPr>
              <a:endParaRPr sz="1800" b="0" i="0" u="none" strike="noStrike" cap="none" dirty="0">
                <a:solidFill>
                  <a:srgbClr val="000000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662" name="Google Shape;662;p30"/>
            <p:cNvSpPr/>
            <p:nvPr/>
          </p:nvSpPr>
          <p:spPr>
            <a:xfrm>
              <a:off x="5258677" y="3868391"/>
              <a:ext cx="496852" cy="672211"/>
            </a:xfrm>
            <a:custGeom>
              <a:avLst/>
              <a:gdLst/>
              <a:ahLst/>
              <a:cxnLst/>
              <a:rect l="l" t="t" r="r" b="b"/>
              <a:pathLst>
                <a:path w="496851" h="672211" extrusionOk="0">
                  <a:moveTo>
                    <a:pt x="32295" y="538646"/>
                  </a:moveTo>
                  <a:cubicBezTo>
                    <a:pt x="33903" y="503866"/>
                    <a:pt x="35218" y="468940"/>
                    <a:pt x="36972" y="434161"/>
                  </a:cubicBezTo>
                  <a:cubicBezTo>
                    <a:pt x="80811" y="429484"/>
                    <a:pt x="123628" y="418086"/>
                    <a:pt x="164107" y="400550"/>
                  </a:cubicBezTo>
                  <a:cubicBezTo>
                    <a:pt x="315895" y="335382"/>
                    <a:pt x="415193" y="187085"/>
                    <a:pt x="417648" y="21920"/>
                  </a:cubicBezTo>
                  <a:cubicBezTo>
                    <a:pt x="436703" y="54176"/>
                    <a:pt x="451258" y="88888"/>
                    <a:pt x="460903" y="125090"/>
                  </a:cubicBezTo>
                  <a:cubicBezTo>
                    <a:pt x="520818" y="348819"/>
                    <a:pt x="384183" y="577956"/>
                    <a:pt x="155778" y="636555"/>
                  </a:cubicBezTo>
                  <a:cubicBezTo>
                    <a:pt x="112113" y="647851"/>
                    <a:pt x="66958" y="652293"/>
                    <a:pt x="21920" y="649707"/>
                  </a:cubicBezTo>
                  <a:cubicBezTo>
                    <a:pt x="29519" y="614050"/>
                    <a:pt x="30688" y="576786"/>
                    <a:pt x="32295" y="538646"/>
                  </a:cubicBezTo>
                  <a:close/>
                </a:path>
              </a:pathLst>
            </a:custGeom>
            <a:noFill/>
            <a:ln w="19050" cap="rnd" cmpd="sng">
              <a:solidFill>
                <a:srgbClr val="4B366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800"/>
                <a:buFont typeface="Roboto Light"/>
                <a:buNone/>
              </a:pPr>
              <a:endParaRPr sz="1800" b="0" i="0" u="none" strike="noStrike" cap="none" dirty="0">
                <a:solidFill>
                  <a:srgbClr val="000000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663" name="Google Shape;663;p30"/>
            <p:cNvSpPr/>
            <p:nvPr/>
          </p:nvSpPr>
          <p:spPr>
            <a:xfrm>
              <a:off x="5269636" y="3879351"/>
              <a:ext cx="394559" cy="540692"/>
            </a:xfrm>
            <a:custGeom>
              <a:avLst/>
              <a:gdLst/>
              <a:ahLst/>
              <a:cxnLst/>
              <a:rect l="l" t="t" r="r" b="b"/>
              <a:pathLst>
                <a:path w="394558" h="540691" extrusionOk="0">
                  <a:moveTo>
                    <a:pt x="11398" y="525348"/>
                  </a:moveTo>
                  <a:cubicBezTo>
                    <a:pt x="14467" y="455642"/>
                    <a:pt x="16805" y="385937"/>
                    <a:pt x="21482" y="316378"/>
                  </a:cubicBezTo>
                  <a:cubicBezTo>
                    <a:pt x="30834" y="315355"/>
                    <a:pt x="40333" y="314332"/>
                    <a:pt x="49831" y="312724"/>
                  </a:cubicBezTo>
                  <a:cubicBezTo>
                    <a:pt x="212039" y="285397"/>
                    <a:pt x="335813" y="163523"/>
                    <a:pt x="376584" y="10960"/>
                  </a:cubicBezTo>
                  <a:cubicBezTo>
                    <a:pt x="385791" y="46032"/>
                    <a:pt x="390905" y="82857"/>
                    <a:pt x="390905" y="120998"/>
                  </a:cubicBezTo>
                  <a:cubicBezTo>
                    <a:pt x="390905" y="342097"/>
                    <a:pt x="223145" y="522863"/>
                    <a:pt x="10960" y="537038"/>
                  </a:cubicBezTo>
                  <a:lnTo>
                    <a:pt x="11398" y="525348"/>
                  </a:lnTo>
                </a:path>
              </a:pathLst>
            </a:custGeom>
            <a:solidFill>
              <a:srgbClr val="6F4A8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800"/>
                <a:buFont typeface="Roboto Light"/>
                <a:buNone/>
              </a:pPr>
              <a:endParaRPr sz="1800" b="0" i="0" u="none" strike="noStrike" cap="none" dirty="0">
                <a:solidFill>
                  <a:srgbClr val="000000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664" name="Google Shape;664;p30"/>
            <p:cNvSpPr/>
            <p:nvPr/>
          </p:nvSpPr>
          <p:spPr>
            <a:xfrm>
              <a:off x="5258677" y="3868391"/>
              <a:ext cx="423785" cy="569918"/>
            </a:xfrm>
            <a:custGeom>
              <a:avLst/>
              <a:gdLst/>
              <a:ahLst/>
              <a:cxnLst/>
              <a:rect l="l" t="t" r="r" b="b"/>
              <a:pathLst>
                <a:path w="423785" h="569918" extrusionOk="0">
                  <a:moveTo>
                    <a:pt x="22358" y="536308"/>
                  </a:moveTo>
                  <a:cubicBezTo>
                    <a:pt x="25427" y="466602"/>
                    <a:pt x="27765" y="396897"/>
                    <a:pt x="32442" y="327338"/>
                  </a:cubicBezTo>
                  <a:cubicBezTo>
                    <a:pt x="41794" y="326315"/>
                    <a:pt x="51293" y="325292"/>
                    <a:pt x="60791" y="323684"/>
                  </a:cubicBezTo>
                  <a:cubicBezTo>
                    <a:pt x="222999" y="296357"/>
                    <a:pt x="346773" y="174483"/>
                    <a:pt x="387544" y="21920"/>
                  </a:cubicBezTo>
                  <a:cubicBezTo>
                    <a:pt x="396751" y="56992"/>
                    <a:pt x="401865" y="93817"/>
                    <a:pt x="401865" y="131958"/>
                  </a:cubicBezTo>
                  <a:cubicBezTo>
                    <a:pt x="401865" y="353057"/>
                    <a:pt x="234105" y="533823"/>
                    <a:pt x="21920" y="547998"/>
                  </a:cubicBezTo>
                  <a:lnTo>
                    <a:pt x="22358" y="536308"/>
                  </a:lnTo>
                  <a:close/>
                  <a:moveTo>
                    <a:pt x="26742" y="432261"/>
                  </a:moveTo>
                  <a:cubicBezTo>
                    <a:pt x="68682" y="427585"/>
                    <a:pt x="109600" y="416186"/>
                    <a:pt x="147886" y="398650"/>
                  </a:cubicBezTo>
                  <a:cubicBezTo>
                    <a:pt x="297965" y="330260"/>
                    <a:pt x="387544" y="180036"/>
                    <a:pt x="389298" y="21920"/>
                  </a:cubicBezTo>
                </a:path>
              </a:pathLst>
            </a:custGeom>
            <a:noFill/>
            <a:ln w="19050" cap="rnd" cmpd="sng">
              <a:solidFill>
                <a:srgbClr val="4B366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800"/>
                <a:buFont typeface="Roboto Light"/>
                <a:buNone/>
              </a:pPr>
              <a:endParaRPr sz="1800" b="0" i="0" u="none" strike="noStrike" cap="none" dirty="0">
                <a:solidFill>
                  <a:srgbClr val="000000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665" name="Google Shape;665;p30"/>
            <p:cNvSpPr/>
            <p:nvPr/>
          </p:nvSpPr>
          <p:spPr>
            <a:xfrm>
              <a:off x="3764403" y="3879351"/>
              <a:ext cx="467625" cy="642985"/>
            </a:xfrm>
            <a:custGeom>
              <a:avLst/>
              <a:gdLst/>
              <a:ahLst/>
              <a:cxnLst/>
              <a:rect l="l" t="t" r="r" b="b"/>
              <a:pathLst>
                <a:path w="467625" h="642984" extrusionOk="0">
                  <a:moveTo>
                    <a:pt x="453661" y="527686"/>
                  </a:moveTo>
                  <a:cubicBezTo>
                    <a:pt x="452054" y="492906"/>
                    <a:pt x="450739" y="457980"/>
                    <a:pt x="448985" y="423201"/>
                  </a:cubicBezTo>
                  <a:cubicBezTo>
                    <a:pt x="405145" y="418525"/>
                    <a:pt x="362328" y="407126"/>
                    <a:pt x="321849" y="389590"/>
                  </a:cubicBezTo>
                  <a:cubicBezTo>
                    <a:pt x="170064" y="324422"/>
                    <a:pt x="70761" y="176125"/>
                    <a:pt x="68309" y="10960"/>
                  </a:cubicBezTo>
                  <a:cubicBezTo>
                    <a:pt x="49252" y="43216"/>
                    <a:pt x="34698" y="77928"/>
                    <a:pt x="25054" y="114130"/>
                  </a:cubicBezTo>
                  <a:cubicBezTo>
                    <a:pt x="-34861" y="337859"/>
                    <a:pt x="101773" y="566996"/>
                    <a:pt x="330179" y="625595"/>
                  </a:cubicBezTo>
                  <a:cubicBezTo>
                    <a:pt x="373839" y="636935"/>
                    <a:pt x="419004" y="641363"/>
                    <a:pt x="464037" y="638747"/>
                  </a:cubicBezTo>
                  <a:cubicBezTo>
                    <a:pt x="456438" y="603090"/>
                    <a:pt x="455269" y="565826"/>
                    <a:pt x="453661" y="527686"/>
                  </a:cubicBezTo>
                </a:path>
              </a:pathLst>
            </a:custGeom>
            <a:solidFill>
              <a:srgbClr val="6F4A8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800"/>
                <a:buFont typeface="Roboto Light"/>
                <a:buNone/>
              </a:pPr>
              <a:endParaRPr sz="1800" b="0" i="0" u="none" strike="noStrike" cap="none" dirty="0">
                <a:solidFill>
                  <a:srgbClr val="000000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666" name="Google Shape;666;p30"/>
            <p:cNvSpPr/>
            <p:nvPr/>
          </p:nvSpPr>
          <p:spPr>
            <a:xfrm>
              <a:off x="3753443" y="3868391"/>
              <a:ext cx="496852" cy="672211"/>
            </a:xfrm>
            <a:custGeom>
              <a:avLst/>
              <a:gdLst/>
              <a:ahLst/>
              <a:cxnLst/>
              <a:rect l="l" t="t" r="r" b="b"/>
              <a:pathLst>
                <a:path w="496851" h="672211" extrusionOk="0">
                  <a:moveTo>
                    <a:pt x="464621" y="538646"/>
                  </a:moveTo>
                  <a:cubicBezTo>
                    <a:pt x="463014" y="503866"/>
                    <a:pt x="461699" y="468940"/>
                    <a:pt x="459945" y="434161"/>
                  </a:cubicBezTo>
                  <a:cubicBezTo>
                    <a:pt x="416105" y="429484"/>
                    <a:pt x="373288" y="418086"/>
                    <a:pt x="332809" y="400550"/>
                  </a:cubicBezTo>
                  <a:cubicBezTo>
                    <a:pt x="181024" y="335382"/>
                    <a:pt x="81721" y="187085"/>
                    <a:pt x="79269" y="21920"/>
                  </a:cubicBezTo>
                  <a:cubicBezTo>
                    <a:pt x="60211" y="54176"/>
                    <a:pt x="45658" y="88888"/>
                    <a:pt x="36013" y="125090"/>
                  </a:cubicBezTo>
                  <a:cubicBezTo>
                    <a:pt x="-23901" y="348819"/>
                    <a:pt x="112733" y="577956"/>
                    <a:pt x="341139" y="636555"/>
                  </a:cubicBezTo>
                  <a:cubicBezTo>
                    <a:pt x="384799" y="647895"/>
                    <a:pt x="429964" y="652322"/>
                    <a:pt x="474997" y="649707"/>
                  </a:cubicBezTo>
                  <a:cubicBezTo>
                    <a:pt x="467398" y="614050"/>
                    <a:pt x="466229" y="576786"/>
                    <a:pt x="464621" y="538646"/>
                  </a:cubicBezTo>
                  <a:close/>
                </a:path>
              </a:pathLst>
            </a:custGeom>
            <a:noFill/>
            <a:ln w="19050" cap="rnd" cmpd="sng">
              <a:solidFill>
                <a:srgbClr val="4B366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800"/>
                <a:buFont typeface="Roboto Light"/>
                <a:buNone/>
              </a:pPr>
              <a:endParaRPr sz="1800" b="0" i="0" u="none" strike="noStrike" cap="none" dirty="0">
                <a:solidFill>
                  <a:srgbClr val="000000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667" name="Google Shape;667;p30"/>
            <p:cNvSpPr/>
            <p:nvPr/>
          </p:nvSpPr>
          <p:spPr>
            <a:xfrm>
              <a:off x="3808308" y="3879351"/>
              <a:ext cx="394559" cy="540692"/>
            </a:xfrm>
            <a:custGeom>
              <a:avLst/>
              <a:gdLst/>
              <a:ahLst/>
              <a:cxnLst/>
              <a:rect l="l" t="t" r="r" b="b"/>
              <a:pathLst>
                <a:path w="394558" h="540691" extrusionOk="0">
                  <a:moveTo>
                    <a:pt x="390467" y="525348"/>
                  </a:moveTo>
                  <a:cubicBezTo>
                    <a:pt x="387252" y="455642"/>
                    <a:pt x="385060" y="385937"/>
                    <a:pt x="380384" y="316378"/>
                  </a:cubicBezTo>
                  <a:cubicBezTo>
                    <a:pt x="371031" y="315355"/>
                    <a:pt x="361533" y="314332"/>
                    <a:pt x="352034" y="312724"/>
                  </a:cubicBezTo>
                  <a:cubicBezTo>
                    <a:pt x="189827" y="285397"/>
                    <a:pt x="66052" y="163523"/>
                    <a:pt x="25281" y="10960"/>
                  </a:cubicBezTo>
                  <a:cubicBezTo>
                    <a:pt x="15803" y="46872"/>
                    <a:pt x="10989" y="83855"/>
                    <a:pt x="10960" y="120998"/>
                  </a:cubicBezTo>
                  <a:cubicBezTo>
                    <a:pt x="10960" y="342097"/>
                    <a:pt x="178720" y="522863"/>
                    <a:pt x="390905" y="537038"/>
                  </a:cubicBezTo>
                  <a:lnTo>
                    <a:pt x="390467" y="525348"/>
                  </a:lnTo>
                </a:path>
              </a:pathLst>
            </a:custGeom>
            <a:solidFill>
              <a:srgbClr val="6F4A8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800"/>
                <a:buFont typeface="Roboto Light"/>
                <a:buNone/>
              </a:pPr>
              <a:endParaRPr sz="1800" b="0" i="0" u="none" strike="noStrike" cap="none" dirty="0">
                <a:solidFill>
                  <a:srgbClr val="000000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668" name="Google Shape;668;p30"/>
            <p:cNvSpPr/>
            <p:nvPr/>
          </p:nvSpPr>
          <p:spPr>
            <a:xfrm>
              <a:off x="3797348" y="3868391"/>
              <a:ext cx="423785" cy="569918"/>
            </a:xfrm>
            <a:custGeom>
              <a:avLst/>
              <a:gdLst/>
              <a:ahLst/>
              <a:cxnLst/>
              <a:rect l="l" t="t" r="r" b="b"/>
              <a:pathLst>
                <a:path w="423785" h="569918" extrusionOk="0">
                  <a:moveTo>
                    <a:pt x="401427" y="536308"/>
                  </a:moveTo>
                  <a:cubicBezTo>
                    <a:pt x="398212" y="466602"/>
                    <a:pt x="396020" y="396897"/>
                    <a:pt x="391344" y="327338"/>
                  </a:cubicBezTo>
                  <a:cubicBezTo>
                    <a:pt x="381991" y="326315"/>
                    <a:pt x="372493" y="325292"/>
                    <a:pt x="362994" y="323684"/>
                  </a:cubicBezTo>
                  <a:cubicBezTo>
                    <a:pt x="200787" y="296357"/>
                    <a:pt x="77012" y="174483"/>
                    <a:pt x="36241" y="21920"/>
                  </a:cubicBezTo>
                  <a:cubicBezTo>
                    <a:pt x="26763" y="57832"/>
                    <a:pt x="21949" y="94815"/>
                    <a:pt x="21920" y="131958"/>
                  </a:cubicBezTo>
                  <a:cubicBezTo>
                    <a:pt x="21920" y="353057"/>
                    <a:pt x="189680" y="533823"/>
                    <a:pt x="401865" y="547998"/>
                  </a:cubicBezTo>
                  <a:lnTo>
                    <a:pt x="401427" y="536308"/>
                  </a:lnTo>
                  <a:close/>
                  <a:moveTo>
                    <a:pt x="397043" y="432261"/>
                  </a:moveTo>
                  <a:cubicBezTo>
                    <a:pt x="355136" y="427542"/>
                    <a:pt x="314246" y="416198"/>
                    <a:pt x="275899" y="398650"/>
                  </a:cubicBezTo>
                  <a:cubicBezTo>
                    <a:pt x="125820" y="330260"/>
                    <a:pt x="36241" y="180036"/>
                    <a:pt x="34487" y="21920"/>
                  </a:cubicBezTo>
                </a:path>
              </a:pathLst>
            </a:custGeom>
            <a:noFill/>
            <a:ln w="19050" cap="rnd" cmpd="sng">
              <a:solidFill>
                <a:srgbClr val="4B366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800"/>
                <a:buFont typeface="Roboto Light"/>
                <a:buNone/>
              </a:pPr>
              <a:endParaRPr sz="1800" b="0" i="0" u="none" strike="noStrike" cap="none" dirty="0">
                <a:solidFill>
                  <a:srgbClr val="000000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669" name="Google Shape;669;p30"/>
            <p:cNvSpPr/>
            <p:nvPr/>
          </p:nvSpPr>
          <p:spPr>
            <a:xfrm>
              <a:off x="4509746" y="3163300"/>
              <a:ext cx="453012" cy="321492"/>
            </a:xfrm>
            <a:custGeom>
              <a:avLst/>
              <a:gdLst/>
              <a:ahLst/>
              <a:cxnLst/>
              <a:rect l="l" t="t" r="r" b="b"/>
              <a:pathLst>
                <a:path w="453011" h="321492" extrusionOk="0">
                  <a:moveTo>
                    <a:pt x="10960" y="317839"/>
                  </a:moveTo>
                  <a:lnTo>
                    <a:pt x="449359" y="317839"/>
                  </a:lnTo>
                  <a:lnTo>
                    <a:pt x="449359" y="10960"/>
                  </a:lnTo>
                  <a:lnTo>
                    <a:pt x="10960" y="10960"/>
                  </a:lnTo>
                  <a:lnTo>
                    <a:pt x="10960" y="317839"/>
                  </a:lnTo>
                  <a:close/>
                </a:path>
              </a:pathLst>
            </a:custGeom>
            <a:solidFill>
              <a:srgbClr val="FBD063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800"/>
                <a:buFont typeface="Roboto Light"/>
                <a:buNone/>
              </a:pPr>
              <a:endParaRPr sz="1800" b="0" i="0" u="none" strike="noStrike" cap="none" dirty="0">
                <a:solidFill>
                  <a:srgbClr val="000000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670" name="Google Shape;670;p30"/>
            <p:cNvSpPr/>
            <p:nvPr/>
          </p:nvSpPr>
          <p:spPr>
            <a:xfrm>
              <a:off x="4498786" y="3152340"/>
              <a:ext cx="482238" cy="350719"/>
            </a:xfrm>
            <a:custGeom>
              <a:avLst/>
              <a:gdLst/>
              <a:ahLst/>
              <a:cxnLst/>
              <a:rect l="l" t="t" r="r" b="b"/>
              <a:pathLst>
                <a:path w="482238" h="350718" extrusionOk="0">
                  <a:moveTo>
                    <a:pt x="21920" y="328799"/>
                  </a:moveTo>
                  <a:lnTo>
                    <a:pt x="460319" y="328799"/>
                  </a:lnTo>
                  <a:lnTo>
                    <a:pt x="460319" y="21920"/>
                  </a:lnTo>
                  <a:lnTo>
                    <a:pt x="21920" y="21920"/>
                  </a:lnTo>
                  <a:lnTo>
                    <a:pt x="21920" y="328799"/>
                  </a:lnTo>
                  <a:close/>
                </a:path>
              </a:pathLst>
            </a:custGeom>
            <a:noFill/>
            <a:ln w="19050" cap="rnd" cmpd="sng">
              <a:solidFill>
                <a:srgbClr val="4B366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800"/>
                <a:buFont typeface="Roboto Light"/>
                <a:buNone/>
              </a:pPr>
              <a:endParaRPr sz="1800" b="0" i="0" u="none" strike="noStrike" cap="none" dirty="0">
                <a:solidFill>
                  <a:srgbClr val="000000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671" name="Google Shape;671;p30"/>
            <p:cNvSpPr/>
            <p:nvPr/>
          </p:nvSpPr>
          <p:spPr>
            <a:xfrm>
              <a:off x="4100574" y="3382499"/>
              <a:ext cx="1183676" cy="1081383"/>
            </a:xfrm>
            <a:custGeom>
              <a:avLst/>
              <a:gdLst/>
              <a:ahLst/>
              <a:cxnLst/>
              <a:rect l="l" t="t" r="r" b="b"/>
              <a:pathLst>
                <a:path w="1183676" h="1081383" extrusionOk="0">
                  <a:moveTo>
                    <a:pt x="98640" y="1077730"/>
                  </a:moveTo>
                  <a:lnTo>
                    <a:pt x="1180023" y="1077730"/>
                  </a:lnTo>
                  <a:lnTo>
                    <a:pt x="1180023" y="390905"/>
                  </a:lnTo>
                  <a:lnTo>
                    <a:pt x="98640" y="390905"/>
                  </a:lnTo>
                  <a:lnTo>
                    <a:pt x="98640" y="1077730"/>
                  </a:lnTo>
                  <a:close/>
                  <a:moveTo>
                    <a:pt x="270346" y="270346"/>
                  </a:moveTo>
                  <a:lnTo>
                    <a:pt x="164399" y="376292"/>
                  </a:lnTo>
                  <a:lnTo>
                    <a:pt x="10960" y="10960"/>
                  </a:lnTo>
                  <a:lnTo>
                    <a:pt x="376292" y="164399"/>
                  </a:lnTo>
                  <a:lnTo>
                    <a:pt x="270346" y="270346"/>
                  </a:lnTo>
                </a:path>
              </a:pathLst>
            </a:custGeom>
            <a:solidFill>
              <a:srgbClr val="9E709F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800"/>
                <a:buFont typeface="Roboto Light"/>
                <a:buNone/>
              </a:pPr>
              <a:endParaRPr sz="1800" b="0" i="0" u="none" strike="noStrike" cap="none" dirty="0">
                <a:solidFill>
                  <a:srgbClr val="000000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672" name="Google Shape;672;p30"/>
            <p:cNvSpPr/>
            <p:nvPr/>
          </p:nvSpPr>
          <p:spPr>
            <a:xfrm>
              <a:off x="4089614" y="3371539"/>
              <a:ext cx="409172" cy="409172"/>
            </a:xfrm>
            <a:custGeom>
              <a:avLst/>
              <a:gdLst/>
              <a:ahLst/>
              <a:cxnLst/>
              <a:rect l="l" t="t" r="r" b="b"/>
              <a:pathLst>
                <a:path w="409172" h="409172" extrusionOk="0">
                  <a:moveTo>
                    <a:pt x="281306" y="281306"/>
                  </a:moveTo>
                  <a:lnTo>
                    <a:pt x="175359" y="387252"/>
                  </a:lnTo>
                  <a:lnTo>
                    <a:pt x="21920" y="21920"/>
                  </a:lnTo>
                  <a:lnTo>
                    <a:pt x="387252" y="175359"/>
                  </a:lnTo>
                  <a:lnTo>
                    <a:pt x="281306" y="281306"/>
                  </a:lnTo>
                  <a:close/>
                </a:path>
              </a:pathLst>
            </a:custGeom>
            <a:noFill/>
            <a:ln w="19050" cap="rnd" cmpd="sng">
              <a:solidFill>
                <a:srgbClr val="4B366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800"/>
                <a:buFont typeface="Roboto Light"/>
                <a:buNone/>
              </a:pPr>
              <a:endParaRPr sz="1800" b="0" i="0" u="none" strike="noStrike" cap="none" dirty="0">
                <a:solidFill>
                  <a:srgbClr val="000000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673" name="Google Shape;673;p30"/>
            <p:cNvSpPr/>
            <p:nvPr/>
          </p:nvSpPr>
          <p:spPr>
            <a:xfrm>
              <a:off x="4991984" y="3382499"/>
              <a:ext cx="379945" cy="379945"/>
            </a:xfrm>
            <a:custGeom>
              <a:avLst/>
              <a:gdLst/>
              <a:ahLst/>
              <a:cxnLst/>
              <a:rect l="l" t="t" r="r" b="b"/>
              <a:pathLst>
                <a:path w="379945" h="379945" extrusionOk="0">
                  <a:moveTo>
                    <a:pt x="116906" y="270346"/>
                  </a:moveTo>
                  <a:lnTo>
                    <a:pt x="222853" y="376292"/>
                  </a:lnTo>
                  <a:lnTo>
                    <a:pt x="376292" y="10960"/>
                  </a:lnTo>
                  <a:lnTo>
                    <a:pt x="10960" y="164399"/>
                  </a:lnTo>
                  <a:lnTo>
                    <a:pt x="116906" y="270346"/>
                  </a:lnTo>
                </a:path>
              </a:pathLst>
            </a:custGeom>
            <a:solidFill>
              <a:srgbClr val="9E709F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800"/>
                <a:buFont typeface="Roboto Light"/>
                <a:buNone/>
              </a:pPr>
              <a:endParaRPr sz="1800" b="0" i="0" u="none" strike="noStrike" cap="none" dirty="0">
                <a:solidFill>
                  <a:srgbClr val="000000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674" name="Google Shape;674;p30"/>
            <p:cNvSpPr/>
            <p:nvPr/>
          </p:nvSpPr>
          <p:spPr>
            <a:xfrm>
              <a:off x="4981024" y="3371539"/>
              <a:ext cx="409172" cy="409172"/>
            </a:xfrm>
            <a:custGeom>
              <a:avLst/>
              <a:gdLst/>
              <a:ahLst/>
              <a:cxnLst/>
              <a:rect l="l" t="t" r="r" b="b"/>
              <a:pathLst>
                <a:path w="409172" h="409172" extrusionOk="0">
                  <a:moveTo>
                    <a:pt x="127866" y="281306"/>
                  </a:moveTo>
                  <a:lnTo>
                    <a:pt x="233813" y="387252"/>
                  </a:lnTo>
                  <a:lnTo>
                    <a:pt x="387252" y="21920"/>
                  </a:lnTo>
                  <a:lnTo>
                    <a:pt x="21920" y="175359"/>
                  </a:lnTo>
                  <a:lnTo>
                    <a:pt x="127866" y="281306"/>
                  </a:lnTo>
                  <a:close/>
                </a:path>
              </a:pathLst>
            </a:custGeom>
            <a:noFill/>
            <a:ln w="19050" cap="rnd" cmpd="sng">
              <a:solidFill>
                <a:srgbClr val="4B366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800"/>
                <a:buFont typeface="Roboto Light"/>
                <a:buNone/>
              </a:pPr>
              <a:endParaRPr sz="1800" b="0" i="0" u="none" strike="noStrike" cap="none" dirty="0">
                <a:solidFill>
                  <a:srgbClr val="000000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675" name="Google Shape;675;p30"/>
            <p:cNvSpPr/>
            <p:nvPr/>
          </p:nvSpPr>
          <p:spPr>
            <a:xfrm>
              <a:off x="4217480" y="3353272"/>
              <a:ext cx="1022930" cy="555305"/>
            </a:xfrm>
            <a:custGeom>
              <a:avLst/>
              <a:gdLst/>
              <a:ahLst/>
              <a:cxnLst/>
              <a:rect l="l" t="t" r="r" b="b"/>
              <a:pathLst>
                <a:path w="1022930" h="555304" extrusionOk="0">
                  <a:moveTo>
                    <a:pt x="1019277" y="509858"/>
                  </a:moveTo>
                  <a:cubicBezTo>
                    <a:pt x="1019277" y="647661"/>
                    <a:pt x="515118" y="400550"/>
                    <a:pt x="515118" y="400550"/>
                  </a:cubicBezTo>
                  <a:cubicBezTo>
                    <a:pt x="515118" y="400550"/>
                    <a:pt x="10960" y="647515"/>
                    <a:pt x="10960" y="509858"/>
                  </a:cubicBezTo>
                  <a:cubicBezTo>
                    <a:pt x="10960" y="234543"/>
                    <a:pt x="236735" y="10960"/>
                    <a:pt x="515118" y="10960"/>
                  </a:cubicBezTo>
                  <a:cubicBezTo>
                    <a:pt x="793501" y="10960"/>
                    <a:pt x="1019277" y="234397"/>
                    <a:pt x="1019277" y="509858"/>
                  </a:cubicBezTo>
                </a:path>
              </a:pathLst>
            </a:custGeom>
            <a:solidFill>
              <a:srgbClr val="9E709F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800"/>
                <a:buFont typeface="Roboto Light"/>
                <a:buNone/>
              </a:pPr>
              <a:endParaRPr sz="1800" b="0" i="0" u="none" strike="noStrike" cap="none" dirty="0">
                <a:solidFill>
                  <a:srgbClr val="000000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676" name="Google Shape;676;p30"/>
            <p:cNvSpPr/>
            <p:nvPr/>
          </p:nvSpPr>
          <p:spPr>
            <a:xfrm>
              <a:off x="4206520" y="3342313"/>
              <a:ext cx="1052157" cy="569918"/>
            </a:xfrm>
            <a:custGeom>
              <a:avLst/>
              <a:gdLst/>
              <a:ahLst/>
              <a:cxnLst/>
              <a:rect l="l" t="t" r="r" b="b"/>
              <a:pathLst>
                <a:path w="1052156" h="569918" extrusionOk="0">
                  <a:moveTo>
                    <a:pt x="1030237" y="520818"/>
                  </a:moveTo>
                  <a:cubicBezTo>
                    <a:pt x="1030237" y="658621"/>
                    <a:pt x="526078" y="411510"/>
                    <a:pt x="526078" y="411510"/>
                  </a:cubicBezTo>
                  <a:cubicBezTo>
                    <a:pt x="526078" y="411510"/>
                    <a:pt x="21920" y="658475"/>
                    <a:pt x="21920" y="520818"/>
                  </a:cubicBezTo>
                  <a:cubicBezTo>
                    <a:pt x="21920" y="245503"/>
                    <a:pt x="247695" y="21920"/>
                    <a:pt x="526078" y="21920"/>
                  </a:cubicBezTo>
                  <a:cubicBezTo>
                    <a:pt x="804461" y="21920"/>
                    <a:pt x="1030237" y="245357"/>
                    <a:pt x="1030237" y="520818"/>
                  </a:cubicBezTo>
                  <a:close/>
                </a:path>
              </a:pathLst>
            </a:custGeom>
            <a:noFill/>
            <a:ln w="19050" cap="rnd" cmpd="sng">
              <a:solidFill>
                <a:srgbClr val="4B366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800"/>
                <a:buFont typeface="Roboto Light"/>
                <a:buNone/>
              </a:pPr>
              <a:endParaRPr sz="1800" b="0" i="0" u="none" strike="noStrike" cap="none" dirty="0">
                <a:solidFill>
                  <a:srgbClr val="000000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677" name="Google Shape;677;p30"/>
            <p:cNvSpPr/>
            <p:nvPr/>
          </p:nvSpPr>
          <p:spPr>
            <a:xfrm>
              <a:off x="4641265" y="3864737"/>
              <a:ext cx="204586" cy="204586"/>
            </a:xfrm>
            <a:custGeom>
              <a:avLst/>
              <a:gdLst/>
              <a:ahLst/>
              <a:cxnLst/>
              <a:rect l="l" t="t" r="r" b="b"/>
              <a:pathLst>
                <a:path w="204586" h="204586" extrusionOk="0">
                  <a:moveTo>
                    <a:pt x="200933" y="108577"/>
                  </a:moveTo>
                  <a:lnTo>
                    <a:pt x="105946" y="200933"/>
                  </a:lnTo>
                  <a:lnTo>
                    <a:pt x="10960" y="108577"/>
                  </a:lnTo>
                  <a:lnTo>
                    <a:pt x="105946" y="10960"/>
                  </a:lnTo>
                  <a:lnTo>
                    <a:pt x="200933" y="108577"/>
                  </a:lnTo>
                </a:path>
              </a:pathLst>
            </a:custGeom>
            <a:solidFill>
              <a:srgbClr val="FBD063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800"/>
                <a:buFont typeface="Roboto Light"/>
                <a:buNone/>
              </a:pPr>
              <a:endParaRPr sz="1800" b="0" i="0" u="none" strike="noStrike" cap="none" dirty="0">
                <a:solidFill>
                  <a:srgbClr val="000000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678" name="Google Shape;678;p30"/>
            <p:cNvSpPr/>
            <p:nvPr/>
          </p:nvSpPr>
          <p:spPr>
            <a:xfrm>
              <a:off x="4630305" y="3853778"/>
              <a:ext cx="233813" cy="233813"/>
            </a:xfrm>
            <a:custGeom>
              <a:avLst/>
              <a:gdLst/>
              <a:ahLst/>
              <a:cxnLst/>
              <a:rect l="l" t="t" r="r" b="b"/>
              <a:pathLst>
                <a:path w="233812" h="233812" extrusionOk="0">
                  <a:moveTo>
                    <a:pt x="211893" y="119537"/>
                  </a:moveTo>
                  <a:lnTo>
                    <a:pt x="116906" y="211893"/>
                  </a:lnTo>
                  <a:lnTo>
                    <a:pt x="21920" y="119537"/>
                  </a:lnTo>
                  <a:lnTo>
                    <a:pt x="116906" y="21920"/>
                  </a:lnTo>
                  <a:lnTo>
                    <a:pt x="211893" y="119537"/>
                  </a:lnTo>
                  <a:close/>
                </a:path>
              </a:pathLst>
            </a:custGeom>
            <a:noFill/>
            <a:ln w="19050" cap="rnd" cmpd="sng">
              <a:solidFill>
                <a:srgbClr val="4B366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800"/>
                <a:buFont typeface="Roboto Light"/>
                <a:buNone/>
              </a:pPr>
              <a:endParaRPr sz="1800" b="0" i="0" u="none" strike="noStrike" cap="none" dirty="0">
                <a:solidFill>
                  <a:srgbClr val="000000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679" name="Google Shape;679;p30"/>
            <p:cNvSpPr/>
            <p:nvPr/>
          </p:nvSpPr>
          <p:spPr>
            <a:xfrm>
              <a:off x="4188253" y="3440948"/>
              <a:ext cx="1110610" cy="584531"/>
            </a:xfrm>
            <a:custGeom>
              <a:avLst/>
              <a:gdLst/>
              <a:ahLst/>
              <a:cxnLst/>
              <a:rect l="l" t="t" r="r" b="b"/>
              <a:pathLst>
                <a:path w="1110609" h="584531" extrusionOk="0">
                  <a:moveTo>
                    <a:pt x="813668" y="10964"/>
                  </a:moveTo>
                  <a:cubicBezTo>
                    <a:pt x="709285" y="10387"/>
                    <a:pt x="612392" y="65088"/>
                    <a:pt x="558958" y="154759"/>
                  </a:cubicBezTo>
                  <a:cubicBezTo>
                    <a:pt x="505525" y="65088"/>
                    <a:pt x="408631" y="10387"/>
                    <a:pt x="304249" y="10964"/>
                  </a:cubicBezTo>
                  <a:cubicBezTo>
                    <a:pt x="142333" y="10964"/>
                    <a:pt x="10960" y="138538"/>
                    <a:pt x="10960" y="295924"/>
                  </a:cubicBezTo>
                  <a:cubicBezTo>
                    <a:pt x="10960" y="453309"/>
                    <a:pt x="142333" y="580883"/>
                    <a:pt x="304249" y="580883"/>
                  </a:cubicBezTo>
                  <a:cubicBezTo>
                    <a:pt x="413264" y="580883"/>
                    <a:pt x="508396" y="523014"/>
                    <a:pt x="558958" y="437088"/>
                  </a:cubicBezTo>
                  <a:cubicBezTo>
                    <a:pt x="612392" y="526759"/>
                    <a:pt x="709285" y="581460"/>
                    <a:pt x="813668" y="580883"/>
                  </a:cubicBezTo>
                  <a:cubicBezTo>
                    <a:pt x="975583" y="580883"/>
                    <a:pt x="1106956" y="453309"/>
                    <a:pt x="1106956" y="295924"/>
                  </a:cubicBezTo>
                  <a:cubicBezTo>
                    <a:pt x="1106956" y="138538"/>
                    <a:pt x="975583" y="10964"/>
                    <a:pt x="813668" y="10964"/>
                  </a:cubicBezTo>
                </a:path>
              </a:pathLst>
            </a:custGeom>
            <a:solidFill>
              <a:srgbClr val="FFFFFE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800"/>
                <a:buFont typeface="Roboto Light"/>
                <a:buNone/>
              </a:pPr>
              <a:endParaRPr sz="1800" b="0" i="0" u="none" strike="noStrike" cap="none" dirty="0">
                <a:solidFill>
                  <a:srgbClr val="000000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680" name="Google Shape;680;p30"/>
            <p:cNvSpPr/>
            <p:nvPr/>
          </p:nvSpPr>
          <p:spPr>
            <a:xfrm>
              <a:off x="4177293" y="3429988"/>
              <a:ext cx="1139836" cy="613758"/>
            </a:xfrm>
            <a:custGeom>
              <a:avLst/>
              <a:gdLst/>
              <a:ahLst/>
              <a:cxnLst/>
              <a:rect l="l" t="t" r="r" b="b"/>
              <a:pathLst>
                <a:path w="1139836" h="613758" extrusionOk="0">
                  <a:moveTo>
                    <a:pt x="824628" y="21924"/>
                  </a:moveTo>
                  <a:cubicBezTo>
                    <a:pt x="720245" y="21347"/>
                    <a:pt x="623352" y="76048"/>
                    <a:pt x="569918" y="165719"/>
                  </a:cubicBezTo>
                  <a:cubicBezTo>
                    <a:pt x="516485" y="76048"/>
                    <a:pt x="419591" y="21347"/>
                    <a:pt x="315209" y="21924"/>
                  </a:cubicBezTo>
                  <a:cubicBezTo>
                    <a:pt x="153293" y="21924"/>
                    <a:pt x="21920" y="149498"/>
                    <a:pt x="21920" y="306884"/>
                  </a:cubicBezTo>
                  <a:cubicBezTo>
                    <a:pt x="21920" y="464269"/>
                    <a:pt x="153293" y="591843"/>
                    <a:pt x="315209" y="591843"/>
                  </a:cubicBezTo>
                  <a:cubicBezTo>
                    <a:pt x="424224" y="591843"/>
                    <a:pt x="519356" y="533974"/>
                    <a:pt x="569918" y="448048"/>
                  </a:cubicBezTo>
                  <a:cubicBezTo>
                    <a:pt x="623352" y="537719"/>
                    <a:pt x="720245" y="592420"/>
                    <a:pt x="824628" y="591843"/>
                  </a:cubicBezTo>
                  <a:cubicBezTo>
                    <a:pt x="986543" y="591843"/>
                    <a:pt x="1117916" y="464269"/>
                    <a:pt x="1117916" y="306884"/>
                  </a:cubicBezTo>
                  <a:cubicBezTo>
                    <a:pt x="1117916" y="149498"/>
                    <a:pt x="986543" y="21924"/>
                    <a:pt x="824628" y="21924"/>
                  </a:cubicBezTo>
                  <a:close/>
                </a:path>
              </a:pathLst>
            </a:custGeom>
            <a:noFill/>
            <a:ln w="19050" cap="flat" cmpd="sng">
              <a:solidFill>
                <a:srgbClr val="4B366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800"/>
                <a:buFont typeface="Roboto Light"/>
                <a:buNone/>
              </a:pPr>
              <a:endParaRPr sz="1800" b="0" i="0" u="none" strike="noStrike" cap="none" dirty="0">
                <a:solidFill>
                  <a:srgbClr val="000000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681" name="Google Shape;681;p30"/>
            <p:cNvSpPr/>
            <p:nvPr/>
          </p:nvSpPr>
          <p:spPr>
            <a:xfrm>
              <a:off x="4422066" y="3674765"/>
              <a:ext cx="613758" cy="87680"/>
            </a:xfrm>
            <a:custGeom>
              <a:avLst/>
              <a:gdLst/>
              <a:ahLst/>
              <a:cxnLst/>
              <a:rect l="l" t="t" r="r" b="b"/>
              <a:pathLst>
                <a:path w="613758" h="87679" extrusionOk="0">
                  <a:moveTo>
                    <a:pt x="84026" y="47493"/>
                  </a:moveTo>
                  <a:cubicBezTo>
                    <a:pt x="84026" y="67670"/>
                    <a:pt x="67670" y="84026"/>
                    <a:pt x="47493" y="84026"/>
                  </a:cubicBezTo>
                  <a:cubicBezTo>
                    <a:pt x="27317" y="84026"/>
                    <a:pt x="10960" y="67670"/>
                    <a:pt x="10960" y="47493"/>
                  </a:cubicBezTo>
                  <a:cubicBezTo>
                    <a:pt x="10960" y="27317"/>
                    <a:pt x="27317" y="10960"/>
                    <a:pt x="47493" y="10960"/>
                  </a:cubicBezTo>
                  <a:cubicBezTo>
                    <a:pt x="67670" y="10960"/>
                    <a:pt x="84026" y="27317"/>
                    <a:pt x="84026" y="47493"/>
                  </a:cubicBezTo>
                  <a:moveTo>
                    <a:pt x="610105" y="47493"/>
                  </a:moveTo>
                  <a:cubicBezTo>
                    <a:pt x="610105" y="67670"/>
                    <a:pt x="593748" y="84026"/>
                    <a:pt x="573571" y="84026"/>
                  </a:cubicBezTo>
                  <a:cubicBezTo>
                    <a:pt x="553395" y="84026"/>
                    <a:pt x="537038" y="67670"/>
                    <a:pt x="537038" y="47493"/>
                  </a:cubicBezTo>
                  <a:cubicBezTo>
                    <a:pt x="537038" y="27317"/>
                    <a:pt x="553395" y="10960"/>
                    <a:pt x="573571" y="10960"/>
                  </a:cubicBezTo>
                  <a:cubicBezTo>
                    <a:pt x="593748" y="10960"/>
                    <a:pt x="610105" y="27317"/>
                    <a:pt x="610105" y="47493"/>
                  </a:cubicBezTo>
                </a:path>
              </a:pathLst>
            </a:custGeom>
            <a:solidFill>
              <a:srgbClr val="4F3969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800"/>
                <a:buFont typeface="Roboto Light"/>
                <a:buNone/>
              </a:pPr>
              <a:endParaRPr sz="1800" b="0" i="0" u="none" strike="noStrike" cap="none" dirty="0">
                <a:solidFill>
                  <a:srgbClr val="000000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682" name="Google Shape;682;p30"/>
            <p:cNvSpPr/>
            <p:nvPr/>
          </p:nvSpPr>
          <p:spPr>
            <a:xfrm>
              <a:off x="4177293" y="3707645"/>
              <a:ext cx="43840" cy="482238"/>
            </a:xfrm>
            <a:custGeom>
              <a:avLst/>
              <a:gdLst/>
              <a:ahLst/>
              <a:cxnLst/>
              <a:rect l="l" t="t" r="r" b="b"/>
              <a:pathLst>
                <a:path w="43839" h="482238" extrusionOk="0">
                  <a:moveTo>
                    <a:pt x="21920" y="21920"/>
                  </a:moveTo>
                  <a:lnTo>
                    <a:pt x="21920" y="460319"/>
                  </a:lnTo>
                </a:path>
              </a:pathLst>
            </a:custGeom>
            <a:noFill/>
            <a:ln w="19050" cap="rnd" cmpd="sng">
              <a:solidFill>
                <a:srgbClr val="4B366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800"/>
                <a:buFont typeface="Roboto Light"/>
                <a:buNone/>
              </a:pPr>
              <a:endParaRPr sz="1800" b="0" i="0" u="none" strike="noStrike" cap="none" dirty="0">
                <a:solidFill>
                  <a:srgbClr val="000000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683" name="Google Shape;683;p30"/>
            <p:cNvSpPr/>
            <p:nvPr/>
          </p:nvSpPr>
          <p:spPr>
            <a:xfrm>
              <a:off x="5273290" y="3707645"/>
              <a:ext cx="43840" cy="482238"/>
            </a:xfrm>
            <a:custGeom>
              <a:avLst/>
              <a:gdLst/>
              <a:ahLst/>
              <a:cxnLst/>
              <a:rect l="l" t="t" r="r" b="b"/>
              <a:pathLst>
                <a:path w="43839" h="482238" extrusionOk="0">
                  <a:moveTo>
                    <a:pt x="21920" y="21920"/>
                  </a:moveTo>
                  <a:lnTo>
                    <a:pt x="21920" y="460319"/>
                  </a:lnTo>
                </a:path>
              </a:pathLst>
            </a:custGeom>
            <a:noFill/>
            <a:ln w="19050" cap="flat" cmpd="sng">
              <a:solidFill>
                <a:srgbClr val="4B3663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800"/>
                <a:buFont typeface="Roboto Light"/>
                <a:buNone/>
              </a:pPr>
              <a:endParaRPr sz="1800" b="0" i="0" u="none" strike="noStrike" cap="none" dirty="0">
                <a:solidFill>
                  <a:srgbClr val="000000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684" name="Google Shape;684;p30"/>
            <p:cNvSpPr/>
            <p:nvPr/>
          </p:nvSpPr>
          <p:spPr>
            <a:xfrm>
              <a:off x="3651215" y="4613668"/>
              <a:ext cx="2177380" cy="379945"/>
            </a:xfrm>
            <a:custGeom>
              <a:avLst/>
              <a:gdLst/>
              <a:ahLst/>
              <a:cxnLst/>
              <a:rect l="l" t="t" r="r" b="b"/>
              <a:pathLst>
                <a:path w="2177379" h="379945" extrusionOk="0">
                  <a:moveTo>
                    <a:pt x="21920" y="21920"/>
                  </a:moveTo>
                  <a:cubicBezTo>
                    <a:pt x="155485" y="21920"/>
                    <a:pt x="263770" y="126843"/>
                    <a:pt x="263770" y="256463"/>
                  </a:cubicBezTo>
                  <a:lnTo>
                    <a:pt x="263770" y="372346"/>
                  </a:lnTo>
                  <a:moveTo>
                    <a:pt x="102731" y="137803"/>
                  </a:moveTo>
                  <a:cubicBezTo>
                    <a:pt x="192165" y="137803"/>
                    <a:pt x="264500" y="207947"/>
                    <a:pt x="264500" y="294604"/>
                  </a:cubicBezTo>
                  <a:lnTo>
                    <a:pt x="264500" y="372054"/>
                  </a:lnTo>
                  <a:moveTo>
                    <a:pt x="2060766" y="372346"/>
                  </a:moveTo>
                  <a:lnTo>
                    <a:pt x="108869" y="372346"/>
                  </a:lnTo>
                  <a:moveTo>
                    <a:pt x="279114" y="290512"/>
                  </a:moveTo>
                  <a:lnTo>
                    <a:pt x="448043" y="230598"/>
                  </a:lnTo>
                  <a:moveTo>
                    <a:pt x="2155460" y="21920"/>
                  </a:moveTo>
                  <a:cubicBezTo>
                    <a:pt x="2021894" y="21920"/>
                    <a:pt x="1913610" y="126843"/>
                    <a:pt x="1913610" y="256463"/>
                  </a:cubicBezTo>
                  <a:lnTo>
                    <a:pt x="1913610" y="372346"/>
                  </a:lnTo>
                  <a:moveTo>
                    <a:pt x="2074648" y="137803"/>
                  </a:moveTo>
                  <a:cubicBezTo>
                    <a:pt x="1985215" y="137803"/>
                    <a:pt x="1912733" y="207947"/>
                    <a:pt x="1912733" y="294604"/>
                  </a:cubicBezTo>
                  <a:lnTo>
                    <a:pt x="1912733" y="372054"/>
                  </a:lnTo>
                  <a:moveTo>
                    <a:pt x="1898266" y="290366"/>
                  </a:moveTo>
                  <a:lnTo>
                    <a:pt x="1729336" y="230744"/>
                  </a:lnTo>
                </a:path>
              </a:pathLst>
            </a:custGeom>
            <a:noFill/>
            <a:ln w="19050" cap="rnd" cmpd="sng">
              <a:solidFill>
                <a:srgbClr val="4B366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800"/>
                <a:buFont typeface="Roboto Light"/>
                <a:buNone/>
              </a:pPr>
              <a:endParaRPr sz="1800" b="0" i="0" u="none" strike="noStrike" cap="none" dirty="0">
                <a:solidFill>
                  <a:srgbClr val="000000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685" name="Google Shape;685;p30"/>
            <p:cNvSpPr/>
            <p:nvPr/>
          </p:nvSpPr>
          <p:spPr>
            <a:xfrm>
              <a:off x="4991984" y="3250979"/>
              <a:ext cx="131520" cy="146133"/>
            </a:xfrm>
            <a:custGeom>
              <a:avLst/>
              <a:gdLst/>
              <a:ahLst/>
              <a:cxnLst/>
              <a:rect l="l" t="t" r="r" b="b"/>
              <a:pathLst>
                <a:path w="131519" h="146132" extrusionOk="0">
                  <a:moveTo>
                    <a:pt x="127866" y="142480"/>
                  </a:moveTo>
                  <a:lnTo>
                    <a:pt x="10960" y="142480"/>
                  </a:lnTo>
                  <a:lnTo>
                    <a:pt x="69413" y="10960"/>
                  </a:lnTo>
                  <a:lnTo>
                    <a:pt x="127866" y="142480"/>
                  </a:lnTo>
                </a:path>
              </a:pathLst>
            </a:custGeom>
            <a:solidFill>
              <a:srgbClr val="FCD67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800"/>
                <a:buFont typeface="Roboto Light"/>
                <a:buNone/>
              </a:pPr>
              <a:endParaRPr sz="1800" b="0" i="0" u="none" strike="noStrike" cap="none" dirty="0">
                <a:solidFill>
                  <a:srgbClr val="000000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686" name="Google Shape;686;p30"/>
            <p:cNvSpPr/>
            <p:nvPr/>
          </p:nvSpPr>
          <p:spPr>
            <a:xfrm>
              <a:off x="4981024" y="3240020"/>
              <a:ext cx="160746" cy="175359"/>
            </a:xfrm>
            <a:custGeom>
              <a:avLst/>
              <a:gdLst/>
              <a:ahLst/>
              <a:cxnLst/>
              <a:rect l="l" t="t" r="r" b="b"/>
              <a:pathLst>
                <a:path w="160746" h="175359" extrusionOk="0">
                  <a:moveTo>
                    <a:pt x="138826" y="153440"/>
                  </a:moveTo>
                  <a:lnTo>
                    <a:pt x="21920" y="153440"/>
                  </a:lnTo>
                  <a:lnTo>
                    <a:pt x="80373" y="21920"/>
                  </a:lnTo>
                  <a:lnTo>
                    <a:pt x="138826" y="153440"/>
                  </a:lnTo>
                  <a:close/>
                </a:path>
              </a:pathLst>
            </a:custGeom>
            <a:noFill/>
            <a:ln w="19050" cap="rnd" cmpd="sng">
              <a:solidFill>
                <a:srgbClr val="4B366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800"/>
                <a:buFont typeface="Roboto Light"/>
                <a:buNone/>
              </a:pPr>
              <a:endParaRPr sz="1800" b="0" i="0" u="none" strike="noStrike" cap="none" dirty="0">
                <a:solidFill>
                  <a:srgbClr val="000000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687" name="Google Shape;687;p30"/>
            <p:cNvSpPr/>
            <p:nvPr/>
          </p:nvSpPr>
          <p:spPr>
            <a:xfrm>
              <a:off x="4100720" y="4142390"/>
              <a:ext cx="1285969" cy="847571"/>
            </a:xfrm>
            <a:custGeom>
              <a:avLst/>
              <a:gdLst/>
              <a:ahLst/>
              <a:cxnLst/>
              <a:rect l="l" t="t" r="r" b="b"/>
              <a:pathLst>
                <a:path w="1285969" h="847570" extrusionOk="0">
                  <a:moveTo>
                    <a:pt x="1228247" y="843917"/>
                  </a:moveTo>
                  <a:lnTo>
                    <a:pt x="64883" y="843917"/>
                  </a:lnTo>
                  <a:cubicBezTo>
                    <a:pt x="35263" y="844078"/>
                    <a:pt x="11122" y="820200"/>
                    <a:pt x="10960" y="790579"/>
                  </a:cubicBezTo>
                  <a:cubicBezTo>
                    <a:pt x="10960" y="790579"/>
                    <a:pt x="10960" y="790579"/>
                    <a:pt x="10960" y="790579"/>
                  </a:cubicBezTo>
                  <a:lnTo>
                    <a:pt x="10960" y="64445"/>
                  </a:lnTo>
                  <a:cubicBezTo>
                    <a:pt x="11121" y="34859"/>
                    <a:pt x="35151" y="10960"/>
                    <a:pt x="64737" y="10960"/>
                  </a:cubicBezTo>
                  <a:lnTo>
                    <a:pt x="1228247" y="10960"/>
                  </a:lnTo>
                  <a:cubicBezTo>
                    <a:pt x="1257897" y="10880"/>
                    <a:pt x="1282009" y="34802"/>
                    <a:pt x="1282170" y="64445"/>
                  </a:cubicBezTo>
                  <a:lnTo>
                    <a:pt x="1282170" y="790433"/>
                  </a:lnTo>
                  <a:cubicBezTo>
                    <a:pt x="1282082" y="820054"/>
                    <a:pt x="1258014" y="844005"/>
                    <a:pt x="1228393" y="843917"/>
                  </a:cubicBezTo>
                </a:path>
              </a:pathLst>
            </a:custGeom>
            <a:solidFill>
              <a:srgbClr val="A3D4C7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800"/>
                <a:buFont typeface="Roboto Light"/>
                <a:buNone/>
              </a:pPr>
              <a:endParaRPr sz="1800" b="0" i="0" u="none" strike="noStrike" cap="none" dirty="0">
                <a:solidFill>
                  <a:srgbClr val="000000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688" name="Google Shape;688;p30"/>
            <p:cNvSpPr/>
            <p:nvPr/>
          </p:nvSpPr>
          <p:spPr>
            <a:xfrm>
              <a:off x="4089760" y="4131430"/>
              <a:ext cx="1300582" cy="876797"/>
            </a:xfrm>
            <a:custGeom>
              <a:avLst/>
              <a:gdLst/>
              <a:ahLst/>
              <a:cxnLst/>
              <a:rect l="l" t="t" r="r" b="b"/>
              <a:pathLst>
                <a:path w="1300582" h="876797" extrusionOk="0">
                  <a:moveTo>
                    <a:pt x="1239207" y="854877"/>
                  </a:moveTo>
                  <a:lnTo>
                    <a:pt x="75843" y="854877"/>
                  </a:lnTo>
                  <a:cubicBezTo>
                    <a:pt x="46223" y="855038"/>
                    <a:pt x="22082" y="831160"/>
                    <a:pt x="21920" y="801539"/>
                  </a:cubicBezTo>
                  <a:cubicBezTo>
                    <a:pt x="21920" y="801539"/>
                    <a:pt x="21920" y="801539"/>
                    <a:pt x="21920" y="801539"/>
                  </a:cubicBezTo>
                  <a:lnTo>
                    <a:pt x="21920" y="75405"/>
                  </a:lnTo>
                  <a:cubicBezTo>
                    <a:pt x="22081" y="45819"/>
                    <a:pt x="46111" y="21920"/>
                    <a:pt x="75697" y="21920"/>
                  </a:cubicBezTo>
                  <a:lnTo>
                    <a:pt x="1239207" y="21920"/>
                  </a:lnTo>
                  <a:cubicBezTo>
                    <a:pt x="1268857" y="21840"/>
                    <a:pt x="1292969" y="45762"/>
                    <a:pt x="1293130" y="75405"/>
                  </a:cubicBezTo>
                  <a:lnTo>
                    <a:pt x="1293130" y="801393"/>
                  </a:lnTo>
                  <a:cubicBezTo>
                    <a:pt x="1293042" y="831014"/>
                    <a:pt x="1268974" y="854965"/>
                    <a:pt x="1239353" y="854877"/>
                  </a:cubicBezTo>
                  <a:close/>
                </a:path>
              </a:pathLst>
            </a:custGeom>
            <a:noFill/>
            <a:ln w="19050" cap="flat" cmpd="sng">
              <a:solidFill>
                <a:srgbClr val="4F3969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800"/>
                <a:buFont typeface="Roboto Light"/>
                <a:buNone/>
              </a:pPr>
              <a:endParaRPr sz="1800" b="0" i="0" u="none" strike="noStrike" cap="none" dirty="0">
                <a:solidFill>
                  <a:srgbClr val="000000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689" name="Google Shape;689;p30"/>
            <p:cNvSpPr/>
            <p:nvPr/>
          </p:nvSpPr>
          <p:spPr>
            <a:xfrm>
              <a:off x="4392839" y="2987940"/>
              <a:ext cx="672211" cy="292266"/>
            </a:xfrm>
            <a:custGeom>
              <a:avLst/>
              <a:gdLst/>
              <a:ahLst/>
              <a:cxnLst/>
              <a:rect l="l" t="t" r="r" b="b"/>
              <a:pathLst>
                <a:path w="672211" h="292265" extrusionOk="0">
                  <a:moveTo>
                    <a:pt x="668558" y="149786"/>
                  </a:moveTo>
                  <a:lnTo>
                    <a:pt x="339759" y="288612"/>
                  </a:lnTo>
                  <a:lnTo>
                    <a:pt x="10960" y="149786"/>
                  </a:lnTo>
                  <a:lnTo>
                    <a:pt x="339759" y="10960"/>
                  </a:lnTo>
                  <a:lnTo>
                    <a:pt x="668558" y="149786"/>
                  </a:lnTo>
                </a:path>
              </a:pathLst>
            </a:custGeom>
            <a:solidFill>
              <a:srgbClr val="FBD063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800"/>
                <a:buFont typeface="Roboto Light"/>
                <a:buNone/>
              </a:pPr>
              <a:endParaRPr sz="1800" b="0" i="0" u="none" strike="noStrike" cap="none" dirty="0">
                <a:solidFill>
                  <a:srgbClr val="000000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690" name="Google Shape;690;p30"/>
            <p:cNvSpPr/>
            <p:nvPr/>
          </p:nvSpPr>
          <p:spPr>
            <a:xfrm>
              <a:off x="4381879" y="2976980"/>
              <a:ext cx="701438" cy="321492"/>
            </a:xfrm>
            <a:custGeom>
              <a:avLst/>
              <a:gdLst/>
              <a:ahLst/>
              <a:cxnLst/>
              <a:rect l="l" t="t" r="r" b="b"/>
              <a:pathLst>
                <a:path w="701437" h="321492" extrusionOk="0">
                  <a:moveTo>
                    <a:pt x="679518" y="160746"/>
                  </a:moveTo>
                  <a:lnTo>
                    <a:pt x="350719" y="299572"/>
                  </a:lnTo>
                  <a:lnTo>
                    <a:pt x="21920" y="160746"/>
                  </a:lnTo>
                  <a:lnTo>
                    <a:pt x="350719" y="21920"/>
                  </a:lnTo>
                  <a:lnTo>
                    <a:pt x="679518" y="160746"/>
                  </a:lnTo>
                  <a:close/>
                  <a:moveTo>
                    <a:pt x="679518" y="160746"/>
                  </a:moveTo>
                  <a:lnTo>
                    <a:pt x="679518" y="294312"/>
                  </a:lnTo>
                  <a:lnTo>
                    <a:pt x="679518" y="160746"/>
                  </a:lnTo>
                  <a:close/>
                </a:path>
              </a:pathLst>
            </a:custGeom>
            <a:noFill/>
            <a:ln w="19050" cap="rnd" cmpd="sng">
              <a:solidFill>
                <a:srgbClr val="4B366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800"/>
                <a:buFont typeface="Roboto Light"/>
                <a:buNone/>
              </a:pPr>
              <a:endParaRPr sz="1800" b="0" i="0" u="none" strike="noStrike" cap="none" dirty="0">
                <a:solidFill>
                  <a:srgbClr val="000000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691" name="Google Shape;691;p30"/>
            <p:cNvSpPr/>
            <p:nvPr/>
          </p:nvSpPr>
          <p:spPr>
            <a:xfrm>
              <a:off x="4612039" y="4463882"/>
              <a:ext cx="219199" cy="219199"/>
            </a:xfrm>
            <a:custGeom>
              <a:avLst/>
              <a:gdLst/>
              <a:ahLst/>
              <a:cxnLst/>
              <a:rect l="l" t="t" r="r" b="b"/>
              <a:pathLst>
                <a:path w="219199" h="219199" extrusionOk="0">
                  <a:moveTo>
                    <a:pt x="215546" y="113253"/>
                  </a:moveTo>
                  <a:cubicBezTo>
                    <a:pt x="215546" y="169748"/>
                    <a:pt x="169748" y="215546"/>
                    <a:pt x="113253" y="215546"/>
                  </a:cubicBezTo>
                  <a:cubicBezTo>
                    <a:pt x="56758" y="215546"/>
                    <a:pt x="10960" y="169748"/>
                    <a:pt x="10960" y="113253"/>
                  </a:cubicBezTo>
                  <a:cubicBezTo>
                    <a:pt x="10960" y="56758"/>
                    <a:pt x="56758" y="10960"/>
                    <a:pt x="113253" y="10960"/>
                  </a:cubicBezTo>
                  <a:cubicBezTo>
                    <a:pt x="169748" y="10960"/>
                    <a:pt x="215546" y="56758"/>
                    <a:pt x="215546" y="113253"/>
                  </a:cubicBezTo>
                  <a:close/>
                </a:path>
              </a:pathLst>
            </a:custGeom>
            <a:solidFill>
              <a:srgbClr val="7EB2A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800"/>
                <a:buFont typeface="Roboto Light"/>
                <a:buNone/>
              </a:pPr>
              <a:endParaRPr sz="1800" b="0" i="0" u="none" strike="noStrike" cap="none" dirty="0">
                <a:solidFill>
                  <a:srgbClr val="000000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</p:grpSp>
      <p:grpSp>
        <p:nvGrpSpPr>
          <p:cNvPr id="692" name="Google Shape;692;p30"/>
          <p:cNvGrpSpPr/>
          <p:nvPr/>
        </p:nvGrpSpPr>
        <p:grpSpPr>
          <a:xfrm>
            <a:off x="539750" y="5382590"/>
            <a:ext cx="8064500" cy="739971"/>
            <a:chOff x="539750" y="5274435"/>
            <a:chExt cx="8064500" cy="739971"/>
          </a:xfrm>
        </p:grpSpPr>
        <p:sp>
          <p:nvSpPr>
            <p:cNvPr id="693" name="Google Shape;693;p30"/>
            <p:cNvSpPr/>
            <p:nvPr/>
          </p:nvSpPr>
          <p:spPr>
            <a:xfrm>
              <a:off x="539750" y="5274435"/>
              <a:ext cx="8064500" cy="40011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FFFFFF"/>
                </a:buClr>
                <a:buSzPts val="2000"/>
                <a:buFont typeface="Roboto"/>
                <a:buNone/>
              </a:pPr>
              <a:r>
                <a:rPr lang="ru-RU" sz="2000" b="0" i="0" u="none" strike="noStrike" cap="none" dirty="0">
                  <a:solidFill>
                    <a:srgbClr val="FFFFFF"/>
                  </a:solidFill>
                  <a:latin typeface="Roboto"/>
                  <a:ea typeface="Roboto"/>
                  <a:cs typeface="Roboto"/>
                  <a:sym typeface="Roboto"/>
                </a:rPr>
                <a:t>Напишите в чат, если есть проблемы!</a:t>
              </a:r>
              <a:endParaRPr dirty="0"/>
            </a:p>
          </p:txBody>
        </p:sp>
        <p:grpSp>
          <p:nvGrpSpPr>
            <p:cNvPr id="694" name="Google Shape;694;p30"/>
            <p:cNvGrpSpPr/>
            <p:nvPr/>
          </p:nvGrpSpPr>
          <p:grpSpPr>
            <a:xfrm>
              <a:off x="2929564" y="5645074"/>
              <a:ext cx="3284874" cy="369332"/>
              <a:chOff x="2929565" y="5619501"/>
              <a:chExt cx="3284874" cy="369332"/>
            </a:xfrm>
          </p:grpSpPr>
          <p:sp>
            <p:nvSpPr>
              <p:cNvPr id="695" name="Google Shape;695;p30"/>
              <p:cNvSpPr/>
              <p:nvPr/>
            </p:nvSpPr>
            <p:spPr>
              <a:xfrm>
                <a:off x="2929565" y="5619501"/>
                <a:ext cx="3284874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ru-RU" sz="1800" dirty="0">
                    <a:solidFill>
                      <a:srgbClr val="FFFFFF"/>
                    </a:solidFill>
                    <a:latin typeface="Roboto"/>
                    <a:ea typeface="Roboto"/>
                    <a:cs typeface="Roboto"/>
                    <a:sym typeface="Roboto"/>
                  </a:rPr>
                  <a:t>Ставьте       если все хорошо</a:t>
                </a:r>
                <a:endParaRPr dirty="0"/>
              </a:p>
            </p:txBody>
          </p:sp>
          <p:sp>
            <p:nvSpPr>
              <p:cNvPr id="696" name="Google Shape;696;p30"/>
              <p:cNvSpPr/>
              <p:nvPr/>
            </p:nvSpPr>
            <p:spPr>
              <a:xfrm>
                <a:off x="4003067" y="5701774"/>
                <a:ext cx="223837" cy="223837"/>
              </a:xfrm>
              <a:prstGeom prst="roundRect">
                <a:avLst>
                  <a:gd name="adj" fmla="val 16667"/>
                </a:avLst>
              </a:prstGeom>
              <a:solidFill>
                <a:schemeClr val="lt1">
                  <a:alpha val="40000"/>
                </a:schemeClr>
              </a:solidFill>
              <a:ln>
                <a:noFill/>
              </a:ln>
            </p:spPr>
            <p:txBody>
              <a:bodyPr spcFirstLastPara="1" wrap="square" lIns="0" tIns="0" rIns="0" bIns="0" anchor="ctr" anchorCtr="0">
                <a:noAutofit/>
              </a:bodyPr>
              <a:lstStyle/>
              <a:p>
                <a:pPr marL="0" marR="0" lvl="0" indent="0" algn="ctr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FFFFFF"/>
                  </a:buClr>
                  <a:buSzPts val="1800"/>
                  <a:buFont typeface="Roboto"/>
                  <a:buNone/>
                </a:pPr>
                <a:r>
                  <a:rPr lang="ru-RU" sz="1800" i="0" u="none" strike="noStrike" cap="none" dirty="0">
                    <a:solidFill>
                      <a:srgbClr val="FFFFFF"/>
                    </a:solidFill>
                    <a:latin typeface="Roboto"/>
                    <a:ea typeface="Roboto"/>
                    <a:cs typeface="Roboto"/>
                    <a:sym typeface="Roboto"/>
                  </a:rPr>
                  <a:t>+</a:t>
                </a:r>
                <a:endParaRPr sz="2000" i="0" u="none" strike="noStrike" cap="none" dirty="0">
                  <a:solidFill>
                    <a:srgbClr val="FFFFFF"/>
                  </a:solidFill>
                  <a:latin typeface="Roboto"/>
                  <a:ea typeface="Roboto"/>
                  <a:cs typeface="Roboto"/>
                  <a:sym typeface="Roboto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9750" y="395221"/>
            <a:ext cx="6616700" cy="297475"/>
          </a:xfrm>
        </p:spPr>
        <p:txBody>
          <a:bodyPr/>
          <a:lstStyle/>
          <a:p>
            <a:r>
              <a:rPr lang="ru-RU" sz="2600" smtClean="0"/>
              <a:t>Плотность вероятности непрерывной СВ</a:t>
            </a:r>
            <a:endParaRPr lang="ru-RU" sz="2600" dirty="0"/>
          </a:p>
        </p:txBody>
      </p:sp>
      <p:pic>
        <p:nvPicPr>
          <p:cNvPr id="11" name="Picture 3" descr="D:\Александр\МАИ\__ОТУС\charts\charts\4-2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99592" y="2420888"/>
            <a:ext cx="6827723" cy="1886818"/>
          </a:xfrm>
          <a:prstGeom prst="rect">
            <a:avLst/>
          </a:prstGeom>
          <a:noFill/>
        </p:spPr>
      </p:pic>
      <p:sp>
        <p:nvSpPr>
          <p:cNvPr id="6" name="Google Shape;854;p42"/>
          <p:cNvSpPr txBox="1"/>
          <p:nvPr/>
        </p:nvSpPr>
        <p:spPr>
          <a:xfrm>
            <a:off x="827584" y="1196752"/>
            <a:ext cx="1224136" cy="15121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lvl="0"/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f</a:t>
            </a:r>
            <a:r>
              <a:rPr lang="en-US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X</a:t>
            </a:r>
            <a:r>
              <a:rPr lang="en-US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(</a:t>
            </a:r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x</a:t>
            </a:r>
            <a:r>
              <a:rPr lang="en-US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)</a:t>
            </a:r>
            <a:endParaRPr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9750" y="395221"/>
            <a:ext cx="6616700" cy="297475"/>
          </a:xfrm>
        </p:spPr>
        <p:txBody>
          <a:bodyPr/>
          <a:lstStyle/>
          <a:p>
            <a:r>
              <a:rPr lang="ru-RU" sz="2600" smtClean="0"/>
              <a:t>Плотность вероятности непрерывной СВ</a:t>
            </a:r>
            <a:endParaRPr lang="ru-RU" sz="2600" dirty="0"/>
          </a:p>
        </p:txBody>
      </p:sp>
      <p:pic>
        <p:nvPicPr>
          <p:cNvPr id="12" name="Picture 4" descr="D:\Александр\МАИ\__ОТУС\charts\charts\4-3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99592" y="2435498"/>
            <a:ext cx="6803693" cy="1872208"/>
          </a:xfrm>
          <a:prstGeom prst="rect">
            <a:avLst/>
          </a:prstGeom>
          <a:noFill/>
        </p:spPr>
      </p:pic>
      <p:sp>
        <p:nvSpPr>
          <p:cNvPr id="6" name="Google Shape;854;p42"/>
          <p:cNvSpPr txBox="1"/>
          <p:nvPr/>
        </p:nvSpPr>
        <p:spPr>
          <a:xfrm>
            <a:off x="827584" y="1196752"/>
            <a:ext cx="1224136" cy="15121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lvl="0"/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f</a:t>
            </a:r>
            <a:r>
              <a:rPr lang="en-US" sz="24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X</a:t>
            </a:r>
            <a:r>
              <a:rPr lang="en-US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(</a:t>
            </a:r>
            <a:r>
              <a:rPr lang="en-US" sz="24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x</a:t>
            </a:r>
            <a:r>
              <a:rPr lang="en-US" sz="2400" smtClean="0">
                <a:solidFill>
                  <a:schemeClr val="bg2"/>
                </a:solidFill>
                <a:latin typeface="Roboto" charset="0"/>
                <a:ea typeface="Roboto" charset="0"/>
              </a:rPr>
              <a:t>)</a:t>
            </a:r>
            <a:endParaRPr sz="2400" dirty="0"/>
          </a:p>
        </p:txBody>
      </p:sp>
      <p:graphicFrame>
        <p:nvGraphicFramePr>
          <p:cNvPr id="14337" name="Object 1"/>
          <p:cNvGraphicFramePr>
            <a:graphicFrameLocks noChangeAspect="1"/>
          </p:cNvGraphicFramePr>
          <p:nvPr/>
        </p:nvGraphicFramePr>
        <p:xfrm>
          <a:off x="2758430" y="4721324"/>
          <a:ext cx="2533650" cy="723900"/>
        </p:xfrm>
        <a:graphic>
          <a:graphicData uri="http://schemas.openxmlformats.org/presentationml/2006/ole">
            <p:oleObj spid="_x0000_s14337" name="Equation" r:id="rId4" imgW="168876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1" name="Google Shape;861;p42"/>
          <p:cNvSpPr txBox="1"/>
          <p:nvPr/>
        </p:nvSpPr>
        <p:spPr>
          <a:xfrm>
            <a:off x="463588" y="223351"/>
            <a:ext cx="8064499" cy="7723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531"/>
              <a:buFont typeface="Roboto"/>
              <a:buNone/>
            </a:pPr>
            <a:r>
              <a:rPr lang="ru-RU" sz="2600" b="1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Функция распределения СВ</a:t>
            </a:r>
            <a:endParaRPr sz="2600" dirty="0"/>
          </a:p>
        </p:txBody>
      </p:sp>
      <p:sp>
        <p:nvSpPr>
          <p:cNvPr id="12" name="Google Shape;838;p41"/>
          <p:cNvSpPr/>
          <p:nvPr/>
        </p:nvSpPr>
        <p:spPr>
          <a:xfrm>
            <a:off x="611560" y="1124744"/>
            <a:ext cx="7560840" cy="1224136"/>
          </a:xfrm>
          <a:prstGeom prst="rect">
            <a:avLst/>
          </a:prstGeom>
          <a:solidFill>
            <a:srgbClr val="FEFEFE"/>
          </a:solidFill>
          <a:ln w="12700" cap="flat" cmpd="sng">
            <a:solidFill>
              <a:srgbClr val="D5DDE3"/>
            </a:solidFill>
            <a:prstDash val="solid"/>
            <a:miter lim="400000"/>
            <a:headEnd type="none" w="sm" len="sm"/>
            <a:tailEnd type="none" w="sm" len="sm"/>
          </a:ln>
          <a:effectLst>
            <a:outerShdw blurRad="190500" dist="38100" dir="2700000" algn="tl" rotWithShape="0">
              <a:srgbClr val="000000">
                <a:alpha val="9803"/>
              </a:srgbClr>
            </a:outerShdw>
          </a:effectLst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125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13" name="Google Shape;854;p42"/>
          <p:cNvSpPr txBox="1"/>
          <p:nvPr/>
        </p:nvSpPr>
        <p:spPr>
          <a:xfrm>
            <a:off x="827584" y="1340768"/>
            <a:ext cx="7344816" cy="12241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b="1" u="sng" dirty="0" smtClean="0">
                <a:solidFill>
                  <a:schemeClr val="bg2"/>
                </a:solidFill>
                <a:latin typeface="Roboto"/>
                <a:ea typeface="Roboto"/>
                <a:cs typeface="Roboto"/>
                <a:sym typeface="Roboto"/>
              </a:rPr>
              <a:t>def</a:t>
            </a:r>
          </a:p>
          <a:p>
            <a:r>
              <a:rPr lang="ru-RU" sz="1800" smtClean="0">
                <a:solidFill>
                  <a:schemeClr val="bg2"/>
                </a:solidFill>
                <a:latin typeface="Roboto" charset="0"/>
                <a:ea typeface="Roboto" charset="0"/>
              </a:rPr>
              <a:t>Функцией распределения случайной величины </a:t>
            </a:r>
            <a:r>
              <a:rPr lang="en-US" sz="1800" smtClean="0">
                <a:solidFill>
                  <a:schemeClr val="bg2"/>
                </a:solidFill>
                <a:latin typeface="Roboto" charset="0"/>
                <a:ea typeface="Roboto" charset="0"/>
              </a:rPr>
              <a:t>X </a:t>
            </a:r>
            <a:r>
              <a:rPr lang="ru-RU" sz="1800" smtClean="0">
                <a:solidFill>
                  <a:schemeClr val="bg2"/>
                </a:solidFill>
                <a:latin typeface="Roboto" charset="0"/>
                <a:ea typeface="Roboto" charset="0"/>
              </a:rPr>
              <a:t>называется</a:t>
            </a:r>
          </a:p>
          <a:p>
            <a:r>
              <a:rPr lang="en-US" sz="18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F</a:t>
            </a:r>
            <a:r>
              <a:rPr lang="en-US" sz="18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X</a:t>
            </a:r>
            <a:r>
              <a:rPr lang="en-US" sz="1800" smtClean="0">
                <a:solidFill>
                  <a:schemeClr val="bg2"/>
                </a:solidFill>
                <a:latin typeface="Roboto" charset="0"/>
                <a:ea typeface="Roboto" charset="0"/>
              </a:rPr>
              <a:t> (</a:t>
            </a:r>
            <a:r>
              <a:rPr lang="en-US" sz="18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x</a:t>
            </a:r>
            <a:r>
              <a:rPr lang="en-US" sz="1800" smtClean="0">
                <a:solidFill>
                  <a:schemeClr val="bg2"/>
                </a:solidFill>
                <a:latin typeface="Roboto" charset="0"/>
                <a:ea typeface="Roboto" charset="0"/>
              </a:rPr>
              <a:t>)</a:t>
            </a:r>
            <a:r>
              <a:rPr lang="en-US" sz="1800" smtClean="0">
                <a:solidFill>
                  <a:schemeClr val="bg2"/>
                </a:solidFill>
                <a:latin typeface="Roboto" charset="0"/>
                <a:ea typeface="Roboto" charset="0"/>
                <a:sym typeface="Roboto"/>
              </a:rPr>
              <a:t> =</a:t>
            </a:r>
            <a:r>
              <a:rPr lang="ru-RU" sz="1800" smtClean="0">
                <a:solidFill>
                  <a:schemeClr val="bg2"/>
                </a:solidFill>
                <a:latin typeface="Roboto" charset="0"/>
                <a:ea typeface="Roboto" charset="0"/>
              </a:rPr>
              <a:t> </a:t>
            </a:r>
            <a:r>
              <a:rPr lang="en-US" sz="1800" smtClean="0">
                <a:solidFill>
                  <a:schemeClr val="bg2"/>
                </a:solidFill>
                <a:latin typeface="Roboto" charset="0"/>
                <a:ea typeface="Roboto" charset="0"/>
              </a:rPr>
              <a:t>P(</a:t>
            </a:r>
            <a:r>
              <a:rPr lang="en-US" sz="18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X</a:t>
            </a:r>
            <a:r>
              <a:rPr lang="en-US" sz="1800" smtClean="0">
                <a:solidFill>
                  <a:schemeClr val="bg2"/>
                </a:solidFill>
                <a:latin typeface="Roboto" charset="0"/>
                <a:ea typeface="Roboto" charset="0"/>
              </a:rPr>
              <a:t> ≤ </a:t>
            </a:r>
            <a:r>
              <a:rPr lang="en-US" sz="18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x</a:t>
            </a:r>
            <a:r>
              <a:rPr lang="en-US" sz="1800" smtClean="0">
                <a:solidFill>
                  <a:schemeClr val="bg2"/>
                </a:solidFill>
                <a:latin typeface="Roboto" charset="0"/>
                <a:ea typeface="Roboto" charset="0"/>
              </a:rPr>
              <a:t>)</a:t>
            </a:r>
            <a:endParaRPr lang="ru-RU" sz="1800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000" dirty="0"/>
          </a:p>
        </p:txBody>
      </p:sp>
      <p:pic>
        <p:nvPicPr>
          <p:cNvPr id="14" name="Picture 2" descr="D:\Александр\МАИ\__ОТУС\charts\charts\5-1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9971" y="2564904"/>
            <a:ext cx="10205512" cy="280831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1" name="Google Shape;861;p42"/>
          <p:cNvSpPr txBox="1"/>
          <p:nvPr/>
        </p:nvSpPr>
        <p:spPr>
          <a:xfrm>
            <a:off x="463588" y="223351"/>
            <a:ext cx="8064499" cy="7723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531"/>
              <a:buFont typeface="Roboto"/>
              <a:buNone/>
            </a:pPr>
            <a:r>
              <a:rPr lang="ru-RU" sz="2600" b="1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Функция распределения СВ</a:t>
            </a:r>
            <a:endParaRPr sz="2600" dirty="0"/>
          </a:p>
        </p:txBody>
      </p:sp>
      <p:sp>
        <p:nvSpPr>
          <p:cNvPr id="12" name="Google Shape;838;p41"/>
          <p:cNvSpPr/>
          <p:nvPr/>
        </p:nvSpPr>
        <p:spPr>
          <a:xfrm>
            <a:off x="611560" y="1124744"/>
            <a:ext cx="7560840" cy="1224136"/>
          </a:xfrm>
          <a:prstGeom prst="rect">
            <a:avLst/>
          </a:prstGeom>
          <a:solidFill>
            <a:srgbClr val="FEFEFE"/>
          </a:solidFill>
          <a:ln w="12700" cap="flat" cmpd="sng">
            <a:solidFill>
              <a:srgbClr val="D5DDE3"/>
            </a:solidFill>
            <a:prstDash val="solid"/>
            <a:miter lim="400000"/>
            <a:headEnd type="none" w="sm" len="sm"/>
            <a:tailEnd type="none" w="sm" len="sm"/>
          </a:ln>
          <a:effectLst>
            <a:outerShdw blurRad="190500" dist="38100" dir="2700000" algn="tl" rotWithShape="0">
              <a:srgbClr val="000000">
                <a:alpha val="9803"/>
              </a:srgbClr>
            </a:outerShdw>
          </a:effectLst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125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13" name="Google Shape;854;p42"/>
          <p:cNvSpPr txBox="1"/>
          <p:nvPr/>
        </p:nvSpPr>
        <p:spPr>
          <a:xfrm>
            <a:off x="827584" y="1340768"/>
            <a:ext cx="7344816" cy="12241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b="1" u="sng" dirty="0" smtClean="0">
                <a:solidFill>
                  <a:schemeClr val="bg2"/>
                </a:solidFill>
                <a:latin typeface="Roboto"/>
                <a:ea typeface="Roboto"/>
                <a:cs typeface="Roboto"/>
                <a:sym typeface="Roboto"/>
              </a:rPr>
              <a:t>def</a:t>
            </a:r>
          </a:p>
          <a:p>
            <a:r>
              <a:rPr lang="ru-RU" sz="1800" smtClean="0">
                <a:solidFill>
                  <a:schemeClr val="bg2"/>
                </a:solidFill>
                <a:latin typeface="Roboto" charset="0"/>
                <a:ea typeface="Roboto" charset="0"/>
              </a:rPr>
              <a:t>Функцией распределения случайной величины </a:t>
            </a:r>
            <a:r>
              <a:rPr lang="en-US" sz="1800" smtClean="0">
                <a:solidFill>
                  <a:schemeClr val="bg2"/>
                </a:solidFill>
                <a:latin typeface="Roboto" charset="0"/>
                <a:ea typeface="Roboto" charset="0"/>
              </a:rPr>
              <a:t>X </a:t>
            </a:r>
            <a:r>
              <a:rPr lang="ru-RU" sz="1800" smtClean="0">
                <a:solidFill>
                  <a:schemeClr val="bg2"/>
                </a:solidFill>
                <a:latin typeface="Roboto" charset="0"/>
                <a:ea typeface="Roboto" charset="0"/>
              </a:rPr>
              <a:t>называется</a:t>
            </a:r>
          </a:p>
          <a:p>
            <a:r>
              <a:rPr lang="en-US" sz="18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F</a:t>
            </a:r>
            <a:r>
              <a:rPr lang="en-US" sz="18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X</a:t>
            </a:r>
            <a:r>
              <a:rPr lang="en-US" sz="1800" smtClean="0">
                <a:solidFill>
                  <a:schemeClr val="bg2"/>
                </a:solidFill>
                <a:latin typeface="Roboto" charset="0"/>
                <a:ea typeface="Roboto" charset="0"/>
              </a:rPr>
              <a:t> (</a:t>
            </a:r>
            <a:r>
              <a:rPr lang="en-US" sz="18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x</a:t>
            </a:r>
            <a:r>
              <a:rPr lang="en-US" sz="1800" smtClean="0">
                <a:solidFill>
                  <a:schemeClr val="bg2"/>
                </a:solidFill>
                <a:latin typeface="Roboto" charset="0"/>
                <a:ea typeface="Roboto" charset="0"/>
              </a:rPr>
              <a:t>)</a:t>
            </a:r>
            <a:r>
              <a:rPr lang="en-US" sz="1800" smtClean="0">
                <a:solidFill>
                  <a:schemeClr val="bg2"/>
                </a:solidFill>
                <a:latin typeface="Roboto" charset="0"/>
                <a:ea typeface="Roboto" charset="0"/>
                <a:sym typeface="Roboto"/>
              </a:rPr>
              <a:t> =</a:t>
            </a:r>
            <a:r>
              <a:rPr lang="ru-RU" sz="1800" smtClean="0">
                <a:solidFill>
                  <a:schemeClr val="bg2"/>
                </a:solidFill>
                <a:latin typeface="Roboto" charset="0"/>
                <a:ea typeface="Roboto" charset="0"/>
              </a:rPr>
              <a:t> </a:t>
            </a:r>
            <a:r>
              <a:rPr lang="en-US" sz="1800" smtClean="0">
                <a:solidFill>
                  <a:schemeClr val="bg2"/>
                </a:solidFill>
                <a:latin typeface="Roboto" charset="0"/>
                <a:ea typeface="Roboto" charset="0"/>
              </a:rPr>
              <a:t>P(</a:t>
            </a:r>
            <a:r>
              <a:rPr lang="en-US" sz="18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X</a:t>
            </a:r>
            <a:r>
              <a:rPr lang="en-US" sz="1800" smtClean="0">
                <a:solidFill>
                  <a:schemeClr val="bg2"/>
                </a:solidFill>
                <a:latin typeface="Roboto" charset="0"/>
                <a:ea typeface="Roboto" charset="0"/>
              </a:rPr>
              <a:t> ≤ </a:t>
            </a:r>
            <a:r>
              <a:rPr lang="en-US" sz="18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x</a:t>
            </a:r>
            <a:r>
              <a:rPr lang="en-US" sz="1800" smtClean="0">
                <a:solidFill>
                  <a:schemeClr val="bg2"/>
                </a:solidFill>
                <a:latin typeface="Roboto" charset="0"/>
                <a:ea typeface="Roboto" charset="0"/>
              </a:rPr>
              <a:t>)</a:t>
            </a:r>
            <a:endParaRPr lang="ru-RU" sz="1800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000" dirty="0"/>
          </a:p>
        </p:txBody>
      </p:sp>
      <p:pic>
        <p:nvPicPr>
          <p:cNvPr id="7" name="Picture 3" descr="D:\Александр\МАИ\__ОТУС\charts\charts\5-2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1963" y="2420888"/>
            <a:ext cx="10446741" cy="2886921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1" name="Google Shape;861;p42"/>
          <p:cNvSpPr txBox="1"/>
          <p:nvPr/>
        </p:nvSpPr>
        <p:spPr>
          <a:xfrm>
            <a:off x="463588" y="223351"/>
            <a:ext cx="8064499" cy="7723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531"/>
              <a:buFont typeface="Roboto"/>
              <a:buNone/>
            </a:pPr>
            <a:r>
              <a:rPr lang="ru-RU" sz="2600" b="1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Функция распределения СВ</a:t>
            </a:r>
            <a:endParaRPr sz="2600" dirty="0"/>
          </a:p>
        </p:txBody>
      </p:sp>
      <p:sp>
        <p:nvSpPr>
          <p:cNvPr id="12" name="Google Shape;838;p41"/>
          <p:cNvSpPr/>
          <p:nvPr/>
        </p:nvSpPr>
        <p:spPr>
          <a:xfrm>
            <a:off x="611560" y="1124744"/>
            <a:ext cx="7560840" cy="1224136"/>
          </a:xfrm>
          <a:prstGeom prst="rect">
            <a:avLst/>
          </a:prstGeom>
          <a:solidFill>
            <a:srgbClr val="FEFEFE"/>
          </a:solidFill>
          <a:ln w="12700" cap="flat" cmpd="sng">
            <a:solidFill>
              <a:srgbClr val="D5DDE3"/>
            </a:solidFill>
            <a:prstDash val="solid"/>
            <a:miter lim="400000"/>
            <a:headEnd type="none" w="sm" len="sm"/>
            <a:tailEnd type="none" w="sm" len="sm"/>
          </a:ln>
          <a:effectLst>
            <a:outerShdw blurRad="190500" dist="38100" dir="2700000" algn="tl" rotWithShape="0">
              <a:srgbClr val="000000">
                <a:alpha val="9803"/>
              </a:srgbClr>
            </a:outerShdw>
          </a:effectLst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125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13" name="Google Shape;854;p42"/>
          <p:cNvSpPr txBox="1"/>
          <p:nvPr/>
        </p:nvSpPr>
        <p:spPr>
          <a:xfrm>
            <a:off x="827584" y="1340768"/>
            <a:ext cx="7344816" cy="12241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b="1" u="sng" dirty="0" smtClean="0">
                <a:solidFill>
                  <a:schemeClr val="bg2"/>
                </a:solidFill>
                <a:latin typeface="Roboto"/>
                <a:ea typeface="Roboto"/>
                <a:cs typeface="Roboto"/>
                <a:sym typeface="Roboto"/>
              </a:rPr>
              <a:t>def</a:t>
            </a:r>
          </a:p>
          <a:p>
            <a:r>
              <a:rPr lang="ru-RU" sz="1800" smtClean="0">
                <a:solidFill>
                  <a:schemeClr val="bg2"/>
                </a:solidFill>
                <a:latin typeface="Roboto" charset="0"/>
                <a:ea typeface="Roboto" charset="0"/>
              </a:rPr>
              <a:t>Функцией распределения случайной величины </a:t>
            </a:r>
            <a:r>
              <a:rPr lang="en-US" sz="1800" smtClean="0">
                <a:solidFill>
                  <a:schemeClr val="bg2"/>
                </a:solidFill>
                <a:latin typeface="Roboto" charset="0"/>
                <a:ea typeface="Roboto" charset="0"/>
              </a:rPr>
              <a:t>X </a:t>
            </a:r>
            <a:r>
              <a:rPr lang="ru-RU" sz="1800" smtClean="0">
                <a:solidFill>
                  <a:schemeClr val="bg2"/>
                </a:solidFill>
                <a:latin typeface="Roboto" charset="0"/>
                <a:ea typeface="Roboto" charset="0"/>
              </a:rPr>
              <a:t>называется</a:t>
            </a:r>
          </a:p>
          <a:p>
            <a:r>
              <a:rPr lang="en-US" sz="18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F</a:t>
            </a:r>
            <a:r>
              <a:rPr lang="en-US" sz="18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X</a:t>
            </a:r>
            <a:r>
              <a:rPr lang="en-US" sz="1800" smtClean="0">
                <a:solidFill>
                  <a:schemeClr val="bg2"/>
                </a:solidFill>
                <a:latin typeface="Roboto" charset="0"/>
                <a:ea typeface="Roboto" charset="0"/>
              </a:rPr>
              <a:t> (</a:t>
            </a:r>
            <a:r>
              <a:rPr lang="en-US" sz="18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x</a:t>
            </a:r>
            <a:r>
              <a:rPr lang="en-US" sz="1800" smtClean="0">
                <a:solidFill>
                  <a:schemeClr val="bg2"/>
                </a:solidFill>
                <a:latin typeface="Roboto" charset="0"/>
                <a:ea typeface="Roboto" charset="0"/>
              </a:rPr>
              <a:t>)</a:t>
            </a:r>
            <a:r>
              <a:rPr lang="en-US" sz="1800" smtClean="0">
                <a:solidFill>
                  <a:schemeClr val="bg2"/>
                </a:solidFill>
                <a:latin typeface="Roboto" charset="0"/>
                <a:ea typeface="Roboto" charset="0"/>
                <a:sym typeface="Roboto"/>
              </a:rPr>
              <a:t> =</a:t>
            </a:r>
            <a:r>
              <a:rPr lang="ru-RU" sz="1800" smtClean="0">
                <a:solidFill>
                  <a:schemeClr val="bg2"/>
                </a:solidFill>
                <a:latin typeface="Roboto" charset="0"/>
                <a:ea typeface="Roboto" charset="0"/>
              </a:rPr>
              <a:t> </a:t>
            </a:r>
            <a:r>
              <a:rPr lang="en-US" sz="1800" smtClean="0">
                <a:solidFill>
                  <a:schemeClr val="bg2"/>
                </a:solidFill>
                <a:latin typeface="Roboto" charset="0"/>
                <a:ea typeface="Roboto" charset="0"/>
              </a:rPr>
              <a:t>P(</a:t>
            </a:r>
            <a:r>
              <a:rPr lang="en-US" sz="18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X</a:t>
            </a:r>
            <a:r>
              <a:rPr lang="en-US" sz="1800" smtClean="0">
                <a:solidFill>
                  <a:schemeClr val="bg2"/>
                </a:solidFill>
                <a:latin typeface="Roboto" charset="0"/>
                <a:ea typeface="Roboto" charset="0"/>
              </a:rPr>
              <a:t> ≤ </a:t>
            </a:r>
            <a:r>
              <a:rPr lang="en-US" sz="18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x</a:t>
            </a:r>
            <a:r>
              <a:rPr lang="en-US" sz="1800" smtClean="0">
                <a:solidFill>
                  <a:schemeClr val="bg2"/>
                </a:solidFill>
                <a:latin typeface="Roboto" charset="0"/>
                <a:ea typeface="Roboto" charset="0"/>
              </a:rPr>
              <a:t>)</a:t>
            </a:r>
            <a:endParaRPr lang="ru-RU" sz="1800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000" dirty="0"/>
          </a:p>
        </p:txBody>
      </p:sp>
      <p:pic>
        <p:nvPicPr>
          <p:cNvPr id="6" name="Picture 4" descr="D:\Александр\МАИ\__ОТУС\charts\charts\5-3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9971" y="2492896"/>
            <a:ext cx="10467191" cy="288032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1" name="Google Shape;861;p42"/>
          <p:cNvSpPr txBox="1"/>
          <p:nvPr/>
        </p:nvSpPr>
        <p:spPr>
          <a:xfrm>
            <a:off x="463588" y="223351"/>
            <a:ext cx="8064499" cy="7723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531"/>
              <a:buFont typeface="Roboto"/>
              <a:buNone/>
            </a:pPr>
            <a:r>
              <a:rPr lang="ru-RU" sz="2600" b="1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Функция распределения СВ</a:t>
            </a:r>
            <a:endParaRPr sz="2600" dirty="0"/>
          </a:p>
        </p:txBody>
      </p:sp>
      <p:sp>
        <p:nvSpPr>
          <p:cNvPr id="12" name="Google Shape;838;p41"/>
          <p:cNvSpPr/>
          <p:nvPr/>
        </p:nvSpPr>
        <p:spPr>
          <a:xfrm>
            <a:off x="611560" y="1124744"/>
            <a:ext cx="7560840" cy="1224136"/>
          </a:xfrm>
          <a:prstGeom prst="rect">
            <a:avLst/>
          </a:prstGeom>
          <a:solidFill>
            <a:srgbClr val="FEFEFE"/>
          </a:solidFill>
          <a:ln w="12700" cap="flat" cmpd="sng">
            <a:solidFill>
              <a:srgbClr val="D5DDE3"/>
            </a:solidFill>
            <a:prstDash val="solid"/>
            <a:miter lim="400000"/>
            <a:headEnd type="none" w="sm" len="sm"/>
            <a:tailEnd type="none" w="sm" len="sm"/>
          </a:ln>
          <a:effectLst>
            <a:outerShdw blurRad="190500" dist="38100" dir="2700000" algn="tl" rotWithShape="0">
              <a:srgbClr val="000000">
                <a:alpha val="9803"/>
              </a:srgbClr>
            </a:outerShdw>
          </a:effectLst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125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13" name="Google Shape;854;p42"/>
          <p:cNvSpPr txBox="1"/>
          <p:nvPr/>
        </p:nvSpPr>
        <p:spPr>
          <a:xfrm>
            <a:off x="827584" y="1340768"/>
            <a:ext cx="7344816" cy="12241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b="1" u="sng" dirty="0" smtClean="0">
                <a:solidFill>
                  <a:schemeClr val="bg2"/>
                </a:solidFill>
                <a:latin typeface="Roboto"/>
                <a:ea typeface="Roboto"/>
                <a:cs typeface="Roboto"/>
                <a:sym typeface="Roboto"/>
              </a:rPr>
              <a:t>def</a:t>
            </a:r>
          </a:p>
          <a:p>
            <a:r>
              <a:rPr lang="ru-RU" sz="1800" smtClean="0">
                <a:solidFill>
                  <a:schemeClr val="bg2"/>
                </a:solidFill>
                <a:latin typeface="Roboto" charset="0"/>
                <a:ea typeface="Roboto" charset="0"/>
              </a:rPr>
              <a:t>Функцией распределения случайной величины </a:t>
            </a:r>
            <a:r>
              <a:rPr lang="en-US" sz="1800" smtClean="0">
                <a:solidFill>
                  <a:schemeClr val="bg2"/>
                </a:solidFill>
                <a:latin typeface="Roboto" charset="0"/>
                <a:ea typeface="Roboto" charset="0"/>
              </a:rPr>
              <a:t>X </a:t>
            </a:r>
            <a:r>
              <a:rPr lang="ru-RU" sz="1800" smtClean="0">
                <a:solidFill>
                  <a:schemeClr val="bg2"/>
                </a:solidFill>
                <a:latin typeface="Roboto" charset="0"/>
                <a:ea typeface="Roboto" charset="0"/>
              </a:rPr>
              <a:t>называется</a:t>
            </a:r>
          </a:p>
          <a:p>
            <a:r>
              <a:rPr lang="en-US" sz="18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F</a:t>
            </a:r>
            <a:r>
              <a:rPr lang="en-US" sz="18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X</a:t>
            </a:r>
            <a:r>
              <a:rPr lang="en-US" sz="1800" smtClean="0">
                <a:solidFill>
                  <a:schemeClr val="bg2"/>
                </a:solidFill>
                <a:latin typeface="Roboto" charset="0"/>
                <a:ea typeface="Roboto" charset="0"/>
              </a:rPr>
              <a:t> (</a:t>
            </a:r>
            <a:r>
              <a:rPr lang="en-US" sz="18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x</a:t>
            </a:r>
            <a:r>
              <a:rPr lang="en-US" sz="1800" smtClean="0">
                <a:solidFill>
                  <a:schemeClr val="bg2"/>
                </a:solidFill>
                <a:latin typeface="Roboto" charset="0"/>
                <a:ea typeface="Roboto" charset="0"/>
              </a:rPr>
              <a:t>)</a:t>
            </a:r>
            <a:r>
              <a:rPr lang="en-US" sz="1800" smtClean="0">
                <a:solidFill>
                  <a:schemeClr val="bg2"/>
                </a:solidFill>
                <a:latin typeface="Roboto" charset="0"/>
                <a:ea typeface="Roboto" charset="0"/>
                <a:sym typeface="Roboto"/>
              </a:rPr>
              <a:t> =</a:t>
            </a:r>
            <a:r>
              <a:rPr lang="ru-RU" sz="1800" smtClean="0">
                <a:solidFill>
                  <a:schemeClr val="bg2"/>
                </a:solidFill>
                <a:latin typeface="Roboto" charset="0"/>
                <a:ea typeface="Roboto" charset="0"/>
              </a:rPr>
              <a:t> </a:t>
            </a:r>
            <a:r>
              <a:rPr lang="en-US" sz="1800" smtClean="0">
                <a:solidFill>
                  <a:schemeClr val="bg2"/>
                </a:solidFill>
                <a:latin typeface="Roboto" charset="0"/>
                <a:ea typeface="Roboto" charset="0"/>
              </a:rPr>
              <a:t>P(</a:t>
            </a:r>
            <a:r>
              <a:rPr lang="en-US" sz="18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X</a:t>
            </a:r>
            <a:r>
              <a:rPr lang="en-US" sz="1800" smtClean="0">
                <a:solidFill>
                  <a:schemeClr val="bg2"/>
                </a:solidFill>
                <a:latin typeface="Roboto" charset="0"/>
                <a:ea typeface="Roboto" charset="0"/>
              </a:rPr>
              <a:t> ≤ </a:t>
            </a:r>
            <a:r>
              <a:rPr lang="en-US" sz="18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x</a:t>
            </a:r>
            <a:r>
              <a:rPr lang="en-US" sz="1800" smtClean="0">
                <a:solidFill>
                  <a:schemeClr val="bg2"/>
                </a:solidFill>
                <a:latin typeface="Roboto" charset="0"/>
                <a:ea typeface="Roboto" charset="0"/>
              </a:rPr>
              <a:t>)</a:t>
            </a:r>
            <a:endParaRPr lang="ru-RU" sz="1800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000" dirty="0"/>
          </a:p>
        </p:txBody>
      </p:sp>
      <p:pic>
        <p:nvPicPr>
          <p:cNvPr id="6" name="Picture 5" descr="D:\Александр\МАИ\__ОТУС\charts\charts\5-4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9971" y="2492896"/>
            <a:ext cx="10422853" cy="288032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1" name="Google Shape;861;p42"/>
          <p:cNvSpPr txBox="1"/>
          <p:nvPr/>
        </p:nvSpPr>
        <p:spPr>
          <a:xfrm>
            <a:off x="463588" y="223351"/>
            <a:ext cx="8064499" cy="7723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531"/>
              <a:buFont typeface="Roboto"/>
              <a:buNone/>
            </a:pPr>
            <a:r>
              <a:rPr lang="ru-RU" sz="2600" b="1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Функция распределения СВ</a:t>
            </a:r>
            <a:endParaRPr sz="2600" dirty="0"/>
          </a:p>
        </p:txBody>
      </p:sp>
      <p:sp>
        <p:nvSpPr>
          <p:cNvPr id="12" name="Google Shape;838;p41"/>
          <p:cNvSpPr/>
          <p:nvPr/>
        </p:nvSpPr>
        <p:spPr>
          <a:xfrm>
            <a:off x="611560" y="1124744"/>
            <a:ext cx="7560840" cy="1224136"/>
          </a:xfrm>
          <a:prstGeom prst="rect">
            <a:avLst/>
          </a:prstGeom>
          <a:solidFill>
            <a:srgbClr val="FEFEFE"/>
          </a:solidFill>
          <a:ln w="12700" cap="flat" cmpd="sng">
            <a:solidFill>
              <a:srgbClr val="D5DDE3"/>
            </a:solidFill>
            <a:prstDash val="solid"/>
            <a:miter lim="400000"/>
            <a:headEnd type="none" w="sm" len="sm"/>
            <a:tailEnd type="none" w="sm" len="sm"/>
          </a:ln>
          <a:effectLst>
            <a:outerShdw blurRad="190500" dist="38100" dir="2700000" algn="tl" rotWithShape="0">
              <a:srgbClr val="000000">
                <a:alpha val="9803"/>
              </a:srgbClr>
            </a:outerShdw>
          </a:effectLst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125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13" name="Google Shape;854;p42"/>
          <p:cNvSpPr txBox="1"/>
          <p:nvPr/>
        </p:nvSpPr>
        <p:spPr>
          <a:xfrm>
            <a:off x="827584" y="1340768"/>
            <a:ext cx="7344816" cy="12241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b="1" u="sng" dirty="0" smtClean="0">
                <a:solidFill>
                  <a:schemeClr val="bg2"/>
                </a:solidFill>
                <a:latin typeface="Roboto"/>
                <a:ea typeface="Roboto"/>
                <a:cs typeface="Roboto"/>
                <a:sym typeface="Roboto"/>
              </a:rPr>
              <a:t>def</a:t>
            </a:r>
          </a:p>
          <a:p>
            <a:r>
              <a:rPr lang="ru-RU" sz="1800" smtClean="0">
                <a:solidFill>
                  <a:schemeClr val="bg2"/>
                </a:solidFill>
                <a:latin typeface="Roboto" charset="0"/>
                <a:ea typeface="Roboto" charset="0"/>
              </a:rPr>
              <a:t>Функцией распределения случайной величины </a:t>
            </a:r>
            <a:r>
              <a:rPr lang="en-US" sz="1800" smtClean="0">
                <a:solidFill>
                  <a:schemeClr val="bg2"/>
                </a:solidFill>
                <a:latin typeface="Roboto" charset="0"/>
                <a:ea typeface="Roboto" charset="0"/>
              </a:rPr>
              <a:t>X </a:t>
            </a:r>
            <a:r>
              <a:rPr lang="ru-RU" sz="1800" smtClean="0">
                <a:solidFill>
                  <a:schemeClr val="bg2"/>
                </a:solidFill>
                <a:latin typeface="Roboto" charset="0"/>
                <a:ea typeface="Roboto" charset="0"/>
              </a:rPr>
              <a:t>называется</a:t>
            </a:r>
          </a:p>
          <a:p>
            <a:r>
              <a:rPr lang="en-US" sz="18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F</a:t>
            </a:r>
            <a:r>
              <a:rPr lang="en-US" sz="18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X</a:t>
            </a:r>
            <a:r>
              <a:rPr lang="en-US" sz="1800" smtClean="0">
                <a:solidFill>
                  <a:schemeClr val="bg2"/>
                </a:solidFill>
                <a:latin typeface="Roboto" charset="0"/>
                <a:ea typeface="Roboto" charset="0"/>
              </a:rPr>
              <a:t> (</a:t>
            </a:r>
            <a:r>
              <a:rPr lang="en-US" sz="18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x</a:t>
            </a:r>
            <a:r>
              <a:rPr lang="en-US" sz="1800" smtClean="0">
                <a:solidFill>
                  <a:schemeClr val="bg2"/>
                </a:solidFill>
                <a:latin typeface="Roboto" charset="0"/>
                <a:ea typeface="Roboto" charset="0"/>
              </a:rPr>
              <a:t>)</a:t>
            </a:r>
            <a:r>
              <a:rPr lang="en-US" sz="1800" smtClean="0">
                <a:solidFill>
                  <a:schemeClr val="bg2"/>
                </a:solidFill>
                <a:latin typeface="Roboto" charset="0"/>
                <a:ea typeface="Roboto" charset="0"/>
                <a:sym typeface="Roboto"/>
              </a:rPr>
              <a:t> =</a:t>
            </a:r>
            <a:r>
              <a:rPr lang="ru-RU" sz="1800" smtClean="0">
                <a:solidFill>
                  <a:schemeClr val="bg2"/>
                </a:solidFill>
                <a:latin typeface="Roboto" charset="0"/>
                <a:ea typeface="Roboto" charset="0"/>
              </a:rPr>
              <a:t> </a:t>
            </a:r>
            <a:r>
              <a:rPr lang="en-US" sz="1800" smtClean="0">
                <a:solidFill>
                  <a:schemeClr val="bg2"/>
                </a:solidFill>
                <a:latin typeface="Roboto" charset="0"/>
                <a:ea typeface="Roboto" charset="0"/>
              </a:rPr>
              <a:t>P(</a:t>
            </a:r>
            <a:r>
              <a:rPr lang="en-US" sz="18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X</a:t>
            </a:r>
            <a:r>
              <a:rPr lang="en-US" sz="1800" smtClean="0">
                <a:solidFill>
                  <a:schemeClr val="bg2"/>
                </a:solidFill>
                <a:latin typeface="Roboto" charset="0"/>
                <a:ea typeface="Roboto" charset="0"/>
              </a:rPr>
              <a:t> ≤ </a:t>
            </a:r>
            <a:r>
              <a:rPr lang="en-US" sz="18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x</a:t>
            </a:r>
            <a:r>
              <a:rPr lang="en-US" sz="1800" smtClean="0">
                <a:solidFill>
                  <a:schemeClr val="bg2"/>
                </a:solidFill>
                <a:latin typeface="Roboto" charset="0"/>
                <a:ea typeface="Roboto" charset="0"/>
              </a:rPr>
              <a:t>)</a:t>
            </a:r>
            <a:endParaRPr lang="ru-RU" sz="1800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000" dirty="0"/>
          </a:p>
        </p:txBody>
      </p:sp>
      <p:pic>
        <p:nvPicPr>
          <p:cNvPr id="7" name="Picture 6" descr="D:\Александр\МАИ\__ОТУС\charts\charts\5-5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1485" y="2492896"/>
            <a:ext cx="10467219" cy="288032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1" name="Google Shape;861;p42"/>
          <p:cNvSpPr txBox="1"/>
          <p:nvPr/>
        </p:nvSpPr>
        <p:spPr>
          <a:xfrm>
            <a:off x="463588" y="223351"/>
            <a:ext cx="8064499" cy="7723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531"/>
              <a:buFont typeface="Roboto"/>
              <a:buNone/>
            </a:pPr>
            <a:r>
              <a:rPr lang="ru-RU" sz="2600" b="1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Связь плотности и функции распределения</a:t>
            </a:r>
            <a:endParaRPr sz="2600" dirty="0"/>
          </a:p>
        </p:txBody>
      </p:sp>
      <p:sp>
        <p:nvSpPr>
          <p:cNvPr id="12" name="Google Shape;838;p41"/>
          <p:cNvSpPr/>
          <p:nvPr/>
        </p:nvSpPr>
        <p:spPr>
          <a:xfrm>
            <a:off x="2051720" y="1628800"/>
            <a:ext cx="3960440" cy="1656184"/>
          </a:xfrm>
          <a:prstGeom prst="rect">
            <a:avLst/>
          </a:prstGeom>
          <a:solidFill>
            <a:srgbClr val="FEFEFE"/>
          </a:solidFill>
          <a:ln w="12700" cap="flat" cmpd="sng">
            <a:solidFill>
              <a:srgbClr val="D5DDE3"/>
            </a:solidFill>
            <a:prstDash val="solid"/>
            <a:miter lim="400000"/>
            <a:headEnd type="none" w="sm" len="sm"/>
            <a:tailEnd type="none" w="sm" len="sm"/>
          </a:ln>
          <a:effectLst>
            <a:outerShdw blurRad="190500" dist="38100" dir="2700000" algn="tl" rotWithShape="0">
              <a:srgbClr val="000000">
                <a:alpha val="9803"/>
              </a:srgbClr>
            </a:outerShdw>
          </a:effectLst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125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13" name="Google Shape;854;p42"/>
          <p:cNvSpPr txBox="1"/>
          <p:nvPr/>
        </p:nvSpPr>
        <p:spPr>
          <a:xfrm>
            <a:off x="2051720" y="1772816"/>
            <a:ext cx="4104456" cy="12241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algn="ctr"/>
            <a:r>
              <a:rPr lang="en-US" sz="40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f</a:t>
            </a:r>
            <a:r>
              <a:rPr lang="en-US" sz="40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X</a:t>
            </a:r>
            <a:r>
              <a:rPr lang="en-US" sz="4000" smtClean="0">
                <a:solidFill>
                  <a:schemeClr val="bg2"/>
                </a:solidFill>
                <a:latin typeface="Roboto" charset="0"/>
                <a:ea typeface="Roboto" charset="0"/>
              </a:rPr>
              <a:t> (</a:t>
            </a:r>
            <a:r>
              <a:rPr lang="en-US" sz="40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x</a:t>
            </a:r>
            <a:r>
              <a:rPr lang="en-US" sz="4000" smtClean="0">
                <a:solidFill>
                  <a:schemeClr val="bg2"/>
                </a:solidFill>
                <a:latin typeface="Roboto" charset="0"/>
                <a:ea typeface="Roboto" charset="0"/>
              </a:rPr>
              <a:t>)</a:t>
            </a:r>
            <a:r>
              <a:rPr lang="en-US" sz="4000" smtClean="0">
                <a:solidFill>
                  <a:schemeClr val="bg2"/>
                </a:solidFill>
                <a:latin typeface="Roboto" charset="0"/>
                <a:ea typeface="Roboto" charset="0"/>
                <a:sym typeface="Roboto"/>
              </a:rPr>
              <a:t> =</a:t>
            </a:r>
            <a:r>
              <a:rPr lang="ru-RU" sz="4000" smtClean="0">
                <a:solidFill>
                  <a:schemeClr val="bg2"/>
                </a:solidFill>
                <a:latin typeface="Roboto" charset="0"/>
                <a:ea typeface="Roboto" charset="0"/>
              </a:rPr>
              <a:t> </a:t>
            </a:r>
            <a:r>
              <a:rPr lang="en-US" sz="40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F '</a:t>
            </a:r>
            <a:r>
              <a:rPr lang="en-US" sz="40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X</a:t>
            </a:r>
            <a:r>
              <a:rPr lang="en-US" sz="4000" smtClean="0">
                <a:solidFill>
                  <a:schemeClr val="bg2"/>
                </a:solidFill>
                <a:latin typeface="Roboto" charset="0"/>
                <a:ea typeface="Roboto" charset="0"/>
              </a:rPr>
              <a:t> (</a:t>
            </a:r>
            <a:r>
              <a:rPr lang="en-US" sz="40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x</a:t>
            </a:r>
            <a:r>
              <a:rPr lang="en-US" sz="4000" smtClean="0">
                <a:solidFill>
                  <a:schemeClr val="bg2"/>
                </a:solidFill>
                <a:latin typeface="Roboto" charset="0"/>
                <a:ea typeface="Roboto" charset="0"/>
              </a:rPr>
              <a:t>)</a:t>
            </a:r>
            <a:endParaRPr sz="4000" dirty="0"/>
          </a:p>
        </p:txBody>
      </p:sp>
      <p:sp>
        <p:nvSpPr>
          <p:cNvPr id="5" name="Google Shape;838;p41"/>
          <p:cNvSpPr/>
          <p:nvPr/>
        </p:nvSpPr>
        <p:spPr>
          <a:xfrm>
            <a:off x="2123728" y="3789040"/>
            <a:ext cx="3960440" cy="1656184"/>
          </a:xfrm>
          <a:prstGeom prst="rect">
            <a:avLst/>
          </a:prstGeom>
          <a:solidFill>
            <a:srgbClr val="FEFEFE"/>
          </a:solidFill>
          <a:ln w="12700" cap="flat" cmpd="sng">
            <a:solidFill>
              <a:srgbClr val="D5DDE3"/>
            </a:solidFill>
            <a:prstDash val="solid"/>
            <a:miter lim="400000"/>
            <a:headEnd type="none" w="sm" len="sm"/>
            <a:tailEnd type="none" w="sm" len="sm"/>
          </a:ln>
          <a:effectLst>
            <a:outerShdw blurRad="190500" dist="38100" dir="2700000" algn="tl" rotWithShape="0">
              <a:srgbClr val="000000">
                <a:alpha val="9803"/>
              </a:srgbClr>
            </a:outerShdw>
          </a:effectLst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125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graphicFrame>
        <p:nvGraphicFramePr>
          <p:cNvPr id="77825" name="Object 1"/>
          <p:cNvGraphicFramePr>
            <a:graphicFrameLocks noChangeAspect="1"/>
          </p:cNvGraphicFramePr>
          <p:nvPr/>
        </p:nvGraphicFramePr>
        <p:xfrm>
          <a:off x="2699792" y="4098453"/>
          <a:ext cx="2781027" cy="1130747"/>
        </p:xfrm>
        <a:graphic>
          <a:graphicData uri="http://schemas.openxmlformats.org/presentationml/2006/ole">
            <p:oleObj spid="_x0000_s77825" name="Equation" r:id="rId4" imgW="115560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1" name="Google Shape;861;p42"/>
          <p:cNvSpPr txBox="1"/>
          <p:nvPr/>
        </p:nvSpPr>
        <p:spPr>
          <a:xfrm>
            <a:off x="463588" y="223351"/>
            <a:ext cx="8064499" cy="7723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531"/>
              <a:buFont typeface="Roboto"/>
              <a:buNone/>
            </a:pPr>
            <a:r>
              <a:rPr lang="ru-RU" sz="2600" b="1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Связь ряда и функции распределения</a:t>
            </a:r>
            <a:endParaRPr sz="2600" dirty="0"/>
          </a:p>
        </p:txBody>
      </p:sp>
      <p:graphicFrame>
        <p:nvGraphicFramePr>
          <p:cNvPr id="6" name="Таблица 5"/>
          <p:cNvGraphicFramePr>
            <a:graphicFrameLocks noGrp="1"/>
          </p:cNvGraphicFramePr>
          <p:nvPr/>
        </p:nvGraphicFramePr>
        <p:xfrm>
          <a:off x="2034815" y="1196752"/>
          <a:ext cx="4697425" cy="159995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9485"/>
                <a:gridCol w="939485"/>
                <a:gridCol w="939485"/>
                <a:gridCol w="939485"/>
                <a:gridCol w="939485"/>
              </a:tblGrid>
              <a:tr h="799976">
                <a:tc>
                  <a:txBody>
                    <a:bodyPr/>
                    <a:lstStyle/>
                    <a:p>
                      <a:pPr algn="ctr"/>
                      <a:r>
                        <a:rPr lang="en-US" sz="2400" b="0" i="1" smtClean="0">
                          <a:solidFill>
                            <a:schemeClr val="bg2"/>
                          </a:solidFill>
                          <a:latin typeface="Roboto" charset="0"/>
                          <a:ea typeface="Roboto" charset="0"/>
                        </a:rPr>
                        <a:t>x</a:t>
                      </a:r>
                      <a:r>
                        <a:rPr lang="en-US" sz="2400" b="0" i="1" baseline="-25000" smtClean="0">
                          <a:solidFill>
                            <a:schemeClr val="bg2"/>
                          </a:solidFill>
                          <a:latin typeface="Roboto" charset="0"/>
                          <a:ea typeface="Roboto" charset="0"/>
                        </a:rPr>
                        <a:t>i</a:t>
                      </a:r>
                      <a:endParaRPr lang="ru-RU" sz="2400" b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i="1" smtClean="0">
                          <a:solidFill>
                            <a:schemeClr val="bg2"/>
                          </a:solidFill>
                          <a:latin typeface="Roboto" charset="0"/>
                          <a:ea typeface="Roboto" charset="0"/>
                        </a:rPr>
                        <a:t>x</a:t>
                      </a:r>
                      <a:r>
                        <a:rPr lang="ru-RU" sz="2400" b="0" i="1" baseline="-25000" smtClean="0">
                          <a:solidFill>
                            <a:schemeClr val="bg2"/>
                          </a:solidFill>
                          <a:latin typeface="Roboto" charset="0"/>
                          <a:ea typeface="Roboto" charset="0"/>
                        </a:rPr>
                        <a:t>1</a:t>
                      </a:r>
                      <a:endParaRPr lang="ru-RU" sz="2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i="1" smtClean="0">
                          <a:solidFill>
                            <a:schemeClr val="bg2"/>
                          </a:solidFill>
                          <a:latin typeface="Roboto" charset="0"/>
                          <a:ea typeface="Roboto" charset="0"/>
                        </a:rPr>
                        <a:t>x</a:t>
                      </a:r>
                      <a:r>
                        <a:rPr lang="ru-RU" sz="2400" b="0" i="1" baseline="-25000" smtClean="0">
                          <a:solidFill>
                            <a:schemeClr val="bg2"/>
                          </a:solidFill>
                          <a:latin typeface="Roboto" charset="0"/>
                          <a:ea typeface="Roboto" charset="0"/>
                        </a:rPr>
                        <a:t>2</a:t>
                      </a:r>
                      <a:endParaRPr lang="ru-RU" sz="2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i="1" smtClean="0">
                          <a:solidFill>
                            <a:schemeClr val="bg2"/>
                          </a:solidFill>
                          <a:latin typeface="Roboto" charset="0"/>
                          <a:ea typeface="Roboto" charset="0"/>
                        </a:rPr>
                        <a:t>x</a:t>
                      </a:r>
                      <a:r>
                        <a:rPr lang="ru-RU" sz="2400" b="0" i="1" baseline="-25000" smtClean="0">
                          <a:solidFill>
                            <a:schemeClr val="bg2"/>
                          </a:solidFill>
                          <a:latin typeface="Roboto" charset="0"/>
                          <a:ea typeface="Roboto" charset="0"/>
                        </a:rPr>
                        <a:t>3</a:t>
                      </a:r>
                      <a:endParaRPr lang="ru-RU" sz="2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i="1" smtClean="0">
                          <a:solidFill>
                            <a:schemeClr val="bg2"/>
                          </a:solidFill>
                          <a:latin typeface="Roboto" charset="0"/>
                          <a:ea typeface="Roboto" charset="0"/>
                        </a:rPr>
                        <a:t>x</a:t>
                      </a:r>
                      <a:r>
                        <a:rPr lang="ru-RU" sz="2400" b="0" i="1" baseline="-25000" smtClean="0">
                          <a:solidFill>
                            <a:schemeClr val="bg2"/>
                          </a:solidFill>
                          <a:latin typeface="Roboto" charset="0"/>
                          <a:ea typeface="Roboto" charset="0"/>
                        </a:rPr>
                        <a:t>4</a:t>
                      </a:r>
                      <a:endParaRPr lang="ru-RU" sz="2400"/>
                    </a:p>
                  </a:txBody>
                  <a:tcPr anchor="ctr"/>
                </a:tc>
              </a:tr>
              <a:tr h="79997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400" i="1" baseline="0" smtClean="0">
                          <a:solidFill>
                            <a:schemeClr val="bg2"/>
                          </a:solidFill>
                          <a:latin typeface="Roboto" charset="0"/>
                          <a:ea typeface="Roboto" charset="0"/>
                        </a:rPr>
                        <a:t>p</a:t>
                      </a:r>
                      <a:r>
                        <a:rPr lang="en-US" sz="2400" i="1" baseline="-25000" smtClean="0">
                          <a:solidFill>
                            <a:schemeClr val="bg2"/>
                          </a:solidFill>
                          <a:latin typeface="Roboto" charset="0"/>
                          <a:ea typeface="Roboto" charset="0"/>
                        </a:rPr>
                        <a:t>i</a:t>
                      </a:r>
                      <a:endParaRPr lang="ru-RU" sz="240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400" i="1" smtClean="0">
                          <a:solidFill>
                            <a:schemeClr val="bg2"/>
                          </a:solidFill>
                          <a:latin typeface="Roboto" charset="0"/>
                          <a:ea typeface="Roboto" charset="0"/>
                        </a:rPr>
                        <a:t>p</a:t>
                      </a:r>
                      <a:r>
                        <a:rPr lang="ru-RU" sz="2400" i="1" baseline="-25000" smtClean="0">
                          <a:solidFill>
                            <a:schemeClr val="bg2"/>
                          </a:solidFill>
                          <a:latin typeface="Roboto" charset="0"/>
                          <a:ea typeface="Roboto" charset="0"/>
                        </a:rPr>
                        <a:t>1</a:t>
                      </a:r>
                      <a:endParaRPr lang="ru-RU" sz="240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400" i="1" smtClean="0">
                          <a:solidFill>
                            <a:schemeClr val="bg2"/>
                          </a:solidFill>
                          <a:latin typeface="Roboto" charset="0"/>
                          <a:ea typeface="Roboto" charset="0"/>
                        </a:rPr>
                        <a:t>p</a:t>
                      </a:r>
                      <a:r>
                        <a:rPr lang="ru-RU" sz="2400" i="1" baseline="-25000" smtClean="0">
                          <a:solidFill>
                            <a:schemeClr val="bg2"/>
                          </a:solidFill>
                          <a:latin typeface="Roboto" charset="0"/>
                          <a:ea typeface="Roboto" charset="0"/>
                        </a:rPr>
                        <a:t>2</a:t>
                      </a:r>
                      <a:endParaRPr lang="ru-RU" sz="240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400" i="1" smtClean="0">
                          <a:solidFill>
                            <a:schemeClr val="bg2"/>
                          </a:solidFill>
                          <a:latin typeface="Roboto" charset="0"/>
                          <a:ea typeface="Roboto" charset="0"/>
                        </a:rPr>
                        <a:t>p</a:t>
                      </a:r>
                      <a:r>
                        <a:rPr lang="ru-RU" sz="2400" i="1" baseline="-25000" smtClean="0">
                          <a:solidFill>
                            <a:schemeClr val="bg2"/>
                          </a:solidFill>
                          <a:latin typeface="Roboto" charset="0"/>
                          <a:ea typeface="Roboto" charset="0"/>
                        </a:rPr>
                        <a:t>3</a:t>
                      </a:r>
                      <a:endParaRPr lang="ru-RU" sz="240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400" i="1" smtClean="0">
                          <a:solidFill>
                            <a:schemeClr val="bg2"/>
                          </a:solidFill>
                          <a:latin typeface="Roboto" charset="0"/>
                          <a:ea typeface="Roboto" charset="0"/>
                        </a:rPr>
                        <a:t>p</a:t>
                      </a:r>
                      <a:r>
                        <a:rPr lang="ru-RU" sz="2400" i="1" baseline="-25000" smtClean="0">
                          <a:solidFill>
                            <a:schemeClr val="bg2"/>
                          </a:solidFill>
                          <a:latin typeface="Roboto" charset="0"/>
                          <a:ea typeface="Roboto" charset="0"/>
                        </a:rPr>
                        <a:t>4</a:t>
                      </a:r>
                      <a:endParaRPr lang="ru-RU" sz="2400" smtClean="0"/>
                    </a:p>
                  </a:txBody>
                  <a:tcPr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138" name="Picture 2" descr="D:\Александр\МАИ\__ОТУС\!cid_ii_k1w8wwjp0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7543" y="2276872"/>
            <a:ext cx="8496945" cy="4464495"/>
          </a:xfrm>
          <a:prstGeom prst="rect">
            <a:avLst/>
          </a:prstGeom>
          <a:noFill/>
        </p:spPr>
      </p:pic>
      <p:sp>
        <p:nvSpPr>
          <p:cNvPr id="861" name="Google Shape;861;p42"/>
          <p:cNvSpPr txBox="1"/>
          <p:nvPr/>
        </p:nvSpPr>
        <p:spPr>
          <a:xfrm>
            <a:off x="463588" y="223351"/>
            <a:ext cx="8064499" cy="7723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531"/>
              <a:buFont typeface="Roboto"/>
              <a:buNone/>
            </a:pPr>
            <a:r>
              <a:rPr lang="ru-RU" sz="2600" b="1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Связь ряда и функции распределения</a:t>
            </a:r>
            <a:endParaRPr sz="2600" dirty="0"/>
          </a:p>
        </p:txBody>
      </p:sp>
      <p:graphicFrame>
        <p:nvGraphicFramePr>
          <p:cNvPr id="6" name="Таблица 5"/>
          <p:cNvGraphicFramePr>
            <a:graphicFrameLocks noGrp="1"/>
          </p:cNvGraphicFramePr>
          <p:nvPr/>
        </p:nvGraphicFramePr>
        <p:xfrm>
          <a:off x="2034815" y="1196752"/>
          <a:ext cx="4697425" cy="159995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9485"/>
                <a:gridCol w="939485"/>
                <a:gridCol w="939485"/>
                <a:gridCol w="939485"/>
                <a:gridCol w="939485"/>
              </a:tblGrid>
              <a:tr h="799976">
                <a:tc>
                  <a:txBody>
                    <a:bodyPr/>
                    <a:lstStyle/>
                    <a:p>
                      <a:pPr algn="ctr"/>
                      <a:r>
                        <a:rPr lang="en-US" sz="2400" b="0" i="1" smtClean="0">
                          <a:solidFill>
                            <a:schemeClr val="bg2"/>
                          </a:solidFill>
                          <a:latin typeface="Roboto" charset="0"/>
                          <a:ea typeface="Roboto" charset="0"/>
                        </a:rPr>
                        <a:t>x</a:t>
                      </a:r>
                      <a:r>
                        <a:rPr lang="en-US" sz="2400" b="0" i="1" baseline="-25000" smtClean="0">
                          <a:solidFill>
                            <a:schemeClr val="bg2"/>
                          </a:solidFill>
                          <a:latin typeface="Roboto" charset="0"/>
                          <a:ea typeface="Roboto" charset="0"/>
                        </a:rPr>
                        <a:t>i</a:t>
                      </a:r>
                      <a:endParaRPr lang="ru-RU" sz="2400" b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i="1" smtClean="0">
                          <a:solidFill>
                            <a:schemeClr val="bg2"/>
                          </a:solidFill>
                          <a:latin typeface="Roboto" charset="0"/>
                          <a:ea typeface="Roboto" charset="0"/>
                        </a:rPr>
                        <a:t>x</a:t>
                      </a:r>
                      <a:r>
                        <a:rPr lang="ru-RU" sz="2400" b="0" i="1" baseline="-25000" smtClean="0">
                          <a:solidFill>
                            <a:schemeClr val="bg2"/>
                          </a:solidFill>
                          <a:latin typeface="Roboto" charset="0"/>
                          <a:ea typeface="Roboto" charset="0"/>
                        </a:rPr>
                        <a:t>1</a:t>
                      </a:r>
                      <a:endParaRPr lang="ru-RU" sz="2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i="1" smtClean="0">
                          <a:solidFill>
                            <a:schemeClr val="bg2"/>
                          </a:solidFill>
                          <a:latin typeface="Roboto" charset="0"/>
                          <a:ea typeface="Roboto" charset="0"/>
                        </a:rPr>
                        <a:t>x</a:t>
                      </a:r>
                      <a:r>
                        <a:rPr lang="ru-RU" sz="2400" b="0" i="1" baseline="-25000" smtClean="0">
                          <a:solidFill>
                            <a:schemeClr val="bg2"/>
                          </a:solidFill>
                          <a:latin typeface="Roboto" charset="0"/>
                          <a:ea typeface="Roboto" charset="0"/>
                        </a:rPr>
                        <a:t>2</a:t>
                      </a:r>
                      <a:endParaRPr lang="ru-RU" sz="2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i="1" smtClean="0">
                          <a:solidFill>
                            <a:schemeClr val="bg2"/>
                          </a:solidFill>
                          <a:latin typeface="Roboto" charset="0"/>
                          <a:ea typeface="Roboto" charset="0"/>
                        </a:rPr>
                        <a:t>x</a:t>
                      </a:r>
                      <a:r>
                        <a:rPr lang="ru-RU" sz="2400" b="0" i="1" baseline="-25000" smtClean="0">
                          <a:solidFill>
                            <a:schemeClr val="bg2"/>
                          </a:solidFill>
                          <a:latin typeface="Roboto" charset="0"/>
                          <a:ea typeface="Roboto" charset="0"/>
                        </a:rPr>
                        <a:t>3</a:t>
                      </a:r>
                      <a:endParaRPr lang="ru-RU" sz="2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i="1" smtClean="0">
                          <a:solidFill>
                            <a:schemeClr val="bg2"/>
                          </a:solidFill>
                          <a:latin typeface="Roboto" charset="0"/>
                          <a:ea typeface="Roboto" charset="0"/>
                        </a:rPr>
                        <a:t>x</a:t>
                      </a:r>
                      <a:r>
                        <a:rPr lang="ru-RU" sz="2400" b="0" i="1" baseline="-25000" smtClean="0">
                          <a:solidFill>
                            <a:schemeClr val="bg2"/>
                          </a:solidFill>
                          <a:latin typeface="Roboto" charset="0"/>
                          <a:ea typeface="Roboto" charset="0"/>
                        </a:rPr>
                        <a:t>4</a:t>
                      </a:r>
                      <a:endParaRPr lang="ru-RU" sz="2400"/>
                    </a:p>
                  </a:txBody>
                  <a:tcPr anchor="ctr"/>
                </a:tc>
              </a:tr>
              <a:tr h="79997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400" i="1" baseline="0" smtClean="0">
                          <a:solidFill>
                            <a:schemeClr val="bg2"/>
                          </a:solidFill>
                          <a:latin typeface="Roboto" charset="0"/>
                          <a:ea typeface="Roboto" charset="0"/>
                        </a:rPr>
                        <a:t>p</a:t>
                      </a:r>
                      <a:r>
                        <a:rPr lang="en-US" sz="2400" i="1" baseline="-25000" smtClean="0">
                          <a:solidFill>
                            <a:schemeClr val="bg2"/>
                          </a:solidFill>
                          <a:latin typeface="Roboto" charset="0"/>
                          <a:ea typeface="Roboto" charset="0"/>
                        </a:rPr>
                        <a:t>i</a:t>
                      </a:r>
                      <a:endParaRPr lang="ru-RU" sz="240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400" i="1" smtClean="0">
                          <a:solidFill>
                            <a:schemeClr val="bg2"/>
                          </a:solidFill>
                          <a:latin typeface="Roboto" charset="0"/>
                          <a:ea typeface="Roboto" charset="0"/>
                        </a:rPr>
                        <a:t>p</a:t>
                      </a:r>
                      <a:r>
                        <a:rPr lang="ru-RU" sz="2400" i="1" baseline="-25000" smtClean="0">
                          <a:solidFill>
                            <a:schemeClr val="bg2"/>
                          </a:solidFill>
                          <a:latin typeface="Roboto" charset="0"/>
                          <a:ea typeface="Roboto" charset="0"/>
                        </a:rPr>
                        <a:t>1</a:t>
                      </a:r>
                      <a:endParaRPr lang="ru-RU" sz="240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400" i="1" smtClean="0">
                          <a:solidFill>
                            <a:schemeClr val="bg2"/>
                          </a:solidFill>
                          <a:latin typeface="Roboto" charset="0"/>
                          <a:ea typeface="Roboto" charset="0"/>
                        </a:rPr>
                        <a:t>p</a:t>
                      </a:r>
                      <a:r>
                        <a:rPr lang="ru-RU" sz="2400" i="1" baseline="-25000" smtClean="0">
                          <a:solidFill>
                            <a:schemeClr val="bg2"/>
                          </a:solidFill>
                          <a:latin typeface="Roboto" charset="0"/>
                          <a:ea typeface="Roboto" charset="0"/>
                        </a:rPr>
                        <a:t>2</a:t>
                      </a:r>
                      <a:endParaRPr lang="ru-RU" sz="240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400" i="1" smtClean="0">
                          <a:solidFill>
                            <a:schemeClr val="bg2"/>
                          </a:solidFill>
                          <a:latin typeface="Roboto" charset="0"/>
                          <a:ea typeface="Roboto" charset="0"/>
                        </a:rPr>
                        <a:t>p</a:t>
                      </a:r>
                      <a:r>
                        <a:rPr lang="ru-RU" sz="2400" i="1" baseline="-25000" smtClean="0">
                          <a:solidFill>
                            <a:schemeClr val="bg2"/>
                          </a:solidFill>
                          <a:latin typeface="Roboto" charset="0"/>
                          <a:ea typeface="Roboto" charset="0"/>
                        </a:rPr>
                        <a:t>3</a:t>
                      </a:r>
                      <a:endParaRPr lang="ru-RU" sz="240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400" i="1" smtClean="0">
                          <a:solidFill>
                            <a:schemeClr val="bg2"/>
                          </a:solidFill>
                          <a:latin typeface="Roboto" charset="0"/>
                          <a:ea typeface="Roboto" charset="0"/>
                        </a:rPr>
                        <a:t>p</a:t>
                      </a:r>
                      <a:r>
                        <a:rPr lang="ru-RU" sz="2400" i="1" baseline="-25000" smtClean="0">
                          <a:solidFill>
                            <a:schemeClr val="bg2"/>
                          </a:solidFill>
                          <a:latin typeface="Roboto" charset="0"/>
                          <a:ea typeface="Roboto" charset="0"/>
                        </a:rPr>
                        <a:t>4</a:t>
                      </a:r>
                      <a:endParaRPr lang="ru-RU" sz="2400" smtClean="0"/>
                    </a:p>
                  </a:txBody>
                  <a:tcPr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2" name="Google Shape;712;p32"/>
          <p:cNvSpPr txBox="1">
            <a:spLocks noGrp="1"/>
          </p:cNvSpPr>
          <p:nvPr>
            <p:ph type="body" idx="1"/>
          </p:nvPr>
        </p:nvSpPr>
        <p:spPr>
          <a:xfrm>
            <a:off x="611560" y="1340768"/>
            <a:ext cx="7992888" cy="39604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ru-RU" sz="2400" b="1" dirty="0" smtClean="0"/>
              <a:t>Александр  </a:t>
            </a:r>
            <a:r>
              <a:rPr lang="ru-RU" sz="2400" b="1" dirty="0" err="1" smtClean="0"/>
              <a:t>Горяинов</a:t>
            </a:r>
            <a:endParaRPr sz="2400" b="1" dirty="0"/>
          </a:p>
          <a:p>
            <a:pPr marL="0" lvl="0" indent="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None/>
            </a:pPr>
            <a:endParaRPr sz="2400" dirty="0"/>
          </a:p>
          <a:p>
            <a:pPr marL="0" lvl="0" indent="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ru-RU" sz="2400" dirty="0" smtClean="0"/>
              <a:t>Кандидат физико-математических наук</a:t>
            </a:r>
            <a:endParaRPr sz="2400" dirty="0"/>
          </a:p>
          <a:p>
            <a:pPr marL="0" lvl="0" indent="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None/>
            </a:pPr>
            <a:endParaRPr sz="2400" dirty="0"/>
          </a:p>
          <a:p>
            <a:pPr marL="0" lvl="0" indent="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ru-RU" sz="2400" dirty="0" smtClean="0"/>
              <a:t>Доцент кафедры теории вероятностей и компьютерного </a:t>
            </a:r>
            <a:r>
              <a:rPr lang="ru-RU" sz="2400" smtClean="0"/>
              <a:t>моделирования </a:t>
            </a:r>
            <a:r>
              <a:rPr lang="en-US" sz="2400" smtClean="0"/>
              <a:t/>
            </a:r>
            <a:br>
              <a:rPr lang="en-US" sz="2400" smtClean="0"/>
            </a:br>
            <a:r>
              <a:rPr lang="ru-RU" sz="2400" smtClean="0"/>
              <a:t>Московского </a:t>
            </a:r>
            <a:r>
              <a:rPr lang="ru-RU" sz="2400" dirty="0" smtClean="0"/>
              <a:t>авиационного института</a:t>
            </a:r>
            <a:endParaRPr sz="2400" dirty="0"/>
          </a:p>
          <a:p>
            <a:pPr marL="0" lvl="0" indent="0" algn="l" rtl="0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None/>
            </a:pPr>
            <a:endParaRPr sz="2000" dirty="0"/>
          </a:p>
          <a:p>
            <a:pPr marL="0" lvl="0" indent="0" algn="l" rtl="0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None/>
            </a:pPr>
            <a:endParaRPr sz="2000" dirty="0"/>
          </a:p>
          <a:p>
            <a:pPr marL="0" lvl="0" indent="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None/>
            </a:pPr>
            <a:endParaRPr sz="1800" dirty="0"/>
          </a:p>
        </p:txBody>
      </p:sp>
      <p:sp>
        <p:nvSpPr>
          <p:cNvPr id="713" name="Google Shape;713;p32"/>
          <p:cNvSpPr txBox="1"/>
          <p:nvPr/>
        </p:nvSpPr>
        <p:spPr>
          <a:xfrm>
            <a:off x="539750" y="467229"/>
            <a:ext cx="6616700" cy="2974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531"/>
              <a:buFont typeface="Roboto"/>
              <a:buNone/>
            </a:pPr>
            <a:r>
              <a:rPr lang="ru-RU" sz="2600" b="1" i="0" u="none" strike="noStrike" cap="none" dirty="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Преподаватель</a:t>
            </a:r>
            <a:endParaRPr sz="2600" b="1" i="0" u="none" strike="noStrike" cap="none" dirty="0">
              <a:solidFill>
                <a:schemeClr val="dk2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1" name="Google Shape;861;p42"/>
          <p:cNvSpPr txBox="1"/>
          <p:nvPr/>
        </p:nvSpPr>
        <p:spPr>
          <a:xfrm>
            <a:off x="463588" y="223351"/>
            <a:ext cx="8064499" cy="7723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531"/>
              <a:buFont typeface="Roboto"/>
              <a:buNone/>
            </a:pPr>
            <a:r>
              <a:rPr lang="ru-RU" sz="2600" b="1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Математическое ожидание и дисперсия</a:t>
            </a:r>
            <a:endParaRPr sz="2600" dirty="0"/>
          </a:p>
        </p:txBody>
      </p:sp>
      <p:sp>
        <p:nvSpPr>
          <p:cNvPr id="12" name="Google Shape;838;p41"/>
          <p:cNvSpPr/>
          <p:nvPr/>
        </p:nvSpPr>
        <p:spPr>
          <a:xfrm>
            <a:off x="611560" y="980728"/>
            <a:ext cx="7776864" cy="2880320"/>
          </a:xfrm>
          <a:prstGeom prst="rect">
            <a:avLst/>
          </a:prstGeom>
          <a:solidFill>
            <a:srgbClr val="FEFEFE"/>
          </a:solidFill>
          <a:ln w="12700" cap="flat" cmpd="sng">
            <a:solidFill>
              <a:srgbClr val="D5DDE3"/>
            </a:solidFill>
            <a:prstDash val="solid"/>
            <a:miter lim="400000"/>
            <a:headEnd type="none" w="sm" len="sm"/>
            <a:tailEnd type="none" w="sm" len="sm"/>
          </a:ln>
          <a:effectLst>
            <a:outerShdw blurRad="190500" dist="38100" dir="2700000" algn="tl" rotWithShape="0">
              <a:srgbClr val="000000">
                <a:alpha val="9803"/>
              </a:srgbClr>
            </a:outerShdw>
          </a:effectLst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125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13" name="Google Shape;854;p42"/>
          <p:cNvSpPr txBox="1"/>
          <p:nvPr/>
        </p:nvSpPr>
        <p:spPr>
          <a:xfrm>
            <a:off x="827584" y="908720"/>
            <a:ext cx="7344816" cy="12241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b="1" u="sng" dirty="0" smtClean="0">
                <a:solidFill>
                  <a:schemeClr val="bg2"/>
                </a:solidFill>
                <a:latin typeface="Roboto"/>
                <a:ea typeface="Roboto"/>
                <a:cs typeface="Roboto"/>
                <a:sym typeface="Roboto"/>
              </a:rPr>
              <a:t>def</a:t>
            </a:r>
          </a:p>
          <a:p>
            <a:r>
              <a:rPr lang="ru-RU" sz="1800" smtClean="0">
                <a:solidFill>
                  <a:schemeClr val="bg2"/>
                </a:solidFill>
                <a:latin typeface="Roboto" charset="0"/>
                <a:ea typeface="Roboto" charset="0"/>
              </a:rPr>
              <a:t>Математическим ожиданием</a:t>
            </a:r>
            <a:r>
              <a:rPr lang="en-US" sz="1800" smtClean="0">
                <a:solidFill>
                  <a:schemeClr val="bg2"/>
                </a:solidFill>
                <a:latin typeface="Roboto" charset="0"/>
                <a:ea typeface="Roboto" charset="0"/>
              </a:rPr>
              <a:t> </a:t>
            </a:r>
            <a:r>
              <a:rPr lang="ru-RU" sz="1800" smtClean="0">
                <a:solidFill>
                  <a:schemeClr val="bg2"/>
                </a:solidFill>
                <a:latin typeface="Roboto" charset="0"/>
                <a:ea typeface="Roboto" charset="0"/>
              </a:rPr>
              <a:t>М</a:t>
            </a:r>
            <a:r>
              <a:rPr lang="en-US" sz="1800" smtClean="0">
                <a:solidFill>
                  <a:schemeClr val="bg2"/>
                </a:solidFill>
                <a:latin typeface="Roboto" charset="0"/>
                <a:ea typeface="Roboto" charset="0"/>
              </a:rPr>
              <a:t>[</a:t>
            </a:r>
            <a:r>
              <a:rPr lang="en-US" sz="18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X</a:t>
            </a:r>
            <a:r>
              <a:rPr lang="en-US" sz="1800" smtClean="0">
                <a:solidFill>
                  <a:schemeClr val="bg2"/>
                </a:solidFill>
                <a:latin typeface="Roboto" charset="0"/>
                <a:ea typeface="Roboto" charset="0"/>
              </a:rPr>
              <a:t>]</a:t>
            </a:r>
            <a:r>
              <a:rPr lang="en-US" sz="18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 </a:t>
            </a:r>
            <a:r>
              <a:rPr lang="ru-RU" sz="1800" smtClean="0">
                <a:solidFill>
                  <a:schemeClr val="bg2"/>
                </a:solidFill>
                <a:latin typeface="Roboto" charset="0"/>
                <a:ea typeface="Roboto" charset="0"/>
              </a:rPr>
              <a:t>(или</a:t>
            </a:r>
            <a:r>
              <a:rPr lang="en-US" sz="18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 </a:t>
            </a:r>
            <a:r>
              <a:rPr lang="en-US" sz="1800" smtClean="0">
                <a:solidFill>
                  <a:schemeClr val="bg2"/>
                </a:solidFill>
                <a:latin typeface="Roboto" charset="0"/>
                <a:ea typeface="Roboto" charset="0"/>
              </a:rPr>
              <a:t>E[</a:t>
            </a:r>
            <a:r>
              <a:rPr lang="en-US" sz="18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X</a:t>
            </a:r>
            <a:r>
              <a:rPr lang="en-US" sz="1800" smtClean="0">
                <a:solidFill>
                  <a:schemeClr val="bg2"/>
                </a:solidFill>
                <a:latin typeface="Roboto" charset="0"/>
                <a:ea typeface="Roboto" charset="0"/>
              </a:rPr>
              <a:t>]</a:t>
            </a:r>
            <a:r>
              <a:rPr lang="ru-RU" sz="1800" smtClean="0">
                <a:solidFill>
                  <a:schemeClr val="bg2"/>
                </a:solidFill>
                <a:latin typeface="Roboto" charset="0"/>
                <a:ea typeface="Roboto" charset="0"/>
              </a:rPr>
              <a:t>) случайной величины </a:t>
            </a:r>
            <a:r>
              <a:rPr lang="en-US" sz="18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X</a:t>
            </a:r>
            <a:r>
              <a:rPr lang="en-US" sz="1800" smtClean="0">
                <a:solidFill>
                  <a:schemeClr val="bg2"/>
                </a:solidFill>
                <a:latin typeface="Roboto" charset="0"/>
                <a:ea typeface="Roboto" charset="0"/>
              </a:rPr>
              <a:t> </a:t>
            </a:r>
            <a:r>
              <a:rPr lang="ru-RU" sz="1800" smtClean="0">
                <a:solidFill>
                  <a:schemeClr val="bg2"/>
                </a:solidFill>
                <a:latin typeface="Roboto" charset="0"/>
                <a:ea typeface="Roboto" charset="0"/>
              </a:rPr>
              <a:t>называется</a:t>
            </a:r>
            <a:endParaRPr sz="3000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781050" y="1917700"/>
          <a:ext cx="1506538" cy="647700"/>
        </p:xfrm>
        <a:graphic>
          <a:graphicData uri="http://schemas.openxmlformats.org/presentationml/2006/ole">
            <p:oleObj spid="_x0000_s1026" name="Equation" r:id="rId4" imgW="1002960" imgH="431640" progId="Equation.DSMT4">
              <p:embed/>
            </p:oleObj>
          </a:graphicData>
        </a:graphic>
      </p:graphicFrame>
      <p:sp>
        <p:nvSpPr>
          <p:cNvPr id="8" name="Google Shape;854;p42"/>
          <p:cNvSpPr txBox="1"/>
          <p:nvPr/>
        </p:nvSpPr>
        <p:spPr>
          <a:xfrm>
            <a:off x="2339752" y="1916832"/>
            <a:ext cx="4824536" cy="57606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r>
              <a:rPr lang="ru-RU" sz="1800" smtClean="0">
                <a:solidFill>
                  <a:schemeClr val="bg2"/>
                </a:solidFill>
                <a:latin typeface="Roboto" charset="0"/>
                <a:ea typeface="Roboto" charset="0"/>
              </a:rPr>
              <a:t>если </a:t>
            </a:r>
            <a:r>
              <a:rPr lang="en-US" sz="1800" smtClean="0">
                <a:solidFill>
                  <a:schemeClr val="bg2"/>
                </a:solidFill>
                <a:latin typeface="Roboto" charset="0"/>
                <a:ea typeface="Roboto" charset="0"/>
              </a:rPr>
              <a:t>X – </a:t>
            </a:r>
            <a:r>
              <a:rPr lang="ru-RU" sz="1800" smtClean="0">
                <a:solidFill>
                  <a:schemeClr val="bg2"/>
                </a:solidFill>
                <a:latin typeface="Roboto" charset="0"/>
                <a:ea typeface="Roboto" charset="0"/>
              </a:rPr>
              <a:t>дискретная случайная величина</a:t>
            </a:r>
            <a:endParaRPr sz="3000" dirty="0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808038" y="2536825"/>
          <a:ext cx="1924050" cy="704850"/>
        </p:xfrm>
        <a:graphic>
          <a:graphicData uri="http://schemas.openxmlformats.org/presentationml/2006/ole">
            <p:oleObj spid="_x0000_s1028" name="Equation" r:id="rId5" imgW="1282680" imgH="469800" progId="Equation.DSMT4">
              <p:embed/>
            </p:oleObj>
          </a:graphicData>
        </a:graphic>
      </p:graphicFrame>
      <p:sp>
        <p:nvSpPr>
          <p:cNvPr id="10" name="Google Shape;854;p42"/>
          <p:cNvSpPr txBox="1"/>
          <p:nvPr/>
        </p:nvSpPr>
        <p:spPr>
          <a:xfrm>
            <a:off x="2837260" y="2564904"/>
            <a:ext cx="4824536" cy="57606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r>
              <a:rPr lang="ru-RU" sz="1800" smtClean="0">
                <a:solidFill>
                  <a:schemeClr val="bg2"/>
                </a:solidFill>
                <a:latin typeface="Roboto" charset="0"/>
                <a:ea typeface="Roboto" charset="0"/>
              </a:rPr>
              <a:t>если </a:t>
            </a:r>
            <a:r>
              <a:rPr lang="en-US" sz="1800" smtClean="0">
                <a:solidFill>
                  <a:schemeClr val="bg2"/>
                </a:solidFill>
                <a:latin typeface="Roboto" charset="0"/>
                <a:ea typeface="Roboto" charset="0"/>
              </a:rPr>
              <a:t>X – </a:t>
            </a:r>
            <a:r>
              <a:rPr lang="ru-RU" sz="1800" smtClean="0">
                <a:solidFill>
                  <a:schemeClr val="bg2"/>
                </a:solidFill>
                <a:latin typeface="Roboto" charset="0"/>
                <a:ea typeface="Roboto" charset="0"/>
              </a:rPr>
              <a:t>непрерывная случайная величина</a:t>
            </a:r>
            <a:endParaRPr sz="3000" dirty="0"/>
          </a:p>
        </p:txBody>
      </p:sp>
      <p:sp>
        <p:nvSpPr>
          <p:cNvPr id="11" name="Google Shape;838;p41"/>
          <p:cNvSpPr/>
          <p:nvPr/>
        </p:nvSpPr>
        <p:spPr>
          <a:xfrm>
            <a:off x="611560" y="4149080"/>
            <a:ext cx="7776864" cy="2376264"/>
          </a:xfrm>
          <a:prstGeom prst="rect">
            <a:avLst/>
          </a:prstGeom>
          <a:solidFill>
            <a:srgbClr val="FEFEFE"/>
          </a:solidFill>
          <a:ln w="12700" cap="flat" cmpd="sng">
            <a:solidFill>
              <a:srgbClr val="D5DDE3"/>
            </a:solidFill>
            <a:prstDash val="solid"/>
            <a:miter lim="400000"/>
            <a:headEnd type="none" w="sm" len="sm"/>
            <a:tailEnd type="none" w="sm" len="sm"/>
          </a:ln>
          <a:effectLst>
            <a:outerShdw blurRad="190500" dist="38100" dir="2700000" algn="tl" rotWithShape="0">
              <a:srgbClr val="000000">
                <a:alpha val="9803"/>
              </a:srgbClr>
            </a:outerShdw>
          </a:effectLst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125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14" name="Google Shape;854;p42"/>
          <p:cNvSpPr txBox="1"/>
          <p:nvPr/>
        </p:nvSpPr>
        <p:spPr>
          <a:xfrm>
            <a:off x="827584" y="4077072"/>
            <a:ext cx="7344816" cy="12241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b="1" u="sng" dirty="0" smtClean="0">
                <a:solidFill>
                  <a:schemeClr val="bg2"/>
                </a:solidFill>
                <a:latin typeface="Roboto"/>
                <a:ea typeface="Roboto"/>
                <a:cs typeface="Roboto"/>
                <a:sym typeface="Roboto"/>
              </a:rPr>
              <a:t>def</a:t>
            </a:r>
          </a:p>
          <a:p>
            <a:r>
              <a:rPr lang="ru-RU" sz="1800" smtClean="0">
                <a:solidFill>
                  <a:schemeClr val="bg2"/>
                </a:solidFill>
                <a:latin typeface="Roboto" charset="0"/>
                <a:ea typeface="Roboto" charset="0"/>
              </a:rPr>
              <a:t>Дисперсией</a:t>
            </a:r>
            <a:r>
              <a:rPr lang="en-US" sz="1800" smtClean="0">
                <a:solidFill>
                  <a:schemeClr val="bg2"/>
                </a:solidFill>
                <a:latin typeface="Roboto" charset="0"/>
                <a:ea typeface="Roboto" charset="0"/>
              </a:rPr>
              <a:t> D[</a:t>
            </a:r>
            <a:r>
              <a:rPr lang="en-US" sz="18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X</a:t>
            </a:r>
            <a:r>
              <a:rPr lang="en-US" sz="1800" smtClean="0">
                <a:solidFill>
                  <a:schemeClr val="bg2"/>
                </a:solidFill>
                <a:latin typeface="Roboto" charset="0"/>
                <a:ea typeface="Roboto" charset="0"/>
              </a:rPr>
              <a:t>]</a:t>
            </a:r>
            <a:r>
              <a:rPr lang="en-US" sz="18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 </a:t>
            </a:r>
            <a:r>
              <a:rPr lang="ru-RU" sz="1800" smtClean="0">
                <a:solidFill>
                  <a:schemeClr val="bg2"/>
                </a:solidFill>
                <a:latin typeface="Roboto" charset="0"/>
                <a:ea typeface="Roboto" charset="0"/>
              </a:rPr>
              <a:t>(или</a:t>
            </a:r>
            <a:r>
              <a:rPr lang="en-US" sz="18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 </a:t>
            </a:r>
            <a:r>
              <a:rPr lang="en-US" sz="1800" smtClean="0">
                <a:solidFill>
                  <a:schemeClr val="bg2"/>
                </a:solidFill>
                <a:latin typeface="Roboto" charset="0"/>
                <a:ea typeface="Roboto" charset="0"/>
              </a:rPr>
              <a:t>var[</a:t>
            </a:r>
            <a:r>
              <a:rPr lang="en-US" sz="18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X</a:t>
            </a:r>
            <a:r>
              <a:rPr lang="en-US" sz="1800" smtClean="0">
                <a:solidFill>
                  <a:schemeClr val="bg2"/>
                </a:solidFill>
                <a:latin typeface="Roboto" charset="0"/>
                <a:ea typeface="Roboto" charset="0"/>
              </a:rPr>
              <a:t>]</a:t>
            </a:r>
            <a:r>
              <a:rPr lang="ru-RU" sz="1800" smtClean="0">
                <a:solidFill>
                  <a:schemeClr val="bg2"/>
                </a:solidFill>
                <a:latin typeface="Roboto" charset="0"/>
                <a:ea typeface="Roboto" charset="0"/>
              </a:rPr>
              <a:t>) случайной величины </a:t>
            </a:r>
            <a:r>
              <a:rPr lang="en-US" sz="18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X</a:t>
            </a:r>
            <a:r>
              <a:rPr lang="en-US" sz="1800" smtClean="0">
                <a:solidFill>
                  <a:schemeClr val="bg2"/>
                </a:solidFill>
                <a:latin typeface="Roboto" charset="0"/>
                <a:ea typeface="Roboto" charset="0"/>
              </a:rPr>
              <a:t> </a:t>
            </a:r>
            <a:r>
              <a:rPr lang="ru-RU" sz="1800" smtClean="0">
                <a:solidFill>
                  <a:schemeClr val="bg2"/>
                </a:solidFill>
                <a:latin typeface="Roboto" charset="0"/>
                <a:ea typeface="Roboto" charset="0"/>
              </a:rPr>
              <a:t>называется</a:t>
            </a:r>
            <a:endParaRPr sz="3000" dirty="0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/>
        </p:nvGraphicFramePr>
        <p:xfrm>
          <a:off x="868189" y="5142161"/>
          <a:ext cx="2479675" cy="533400"/>
        </p:xfrm>
        <a:graphic>
          <a:graphicData uri="http://schemas.openxmlformats.org/presentationml/2006/ole">
            <p:oleObj spid="_x0000_s1029" name="Equation" r:id="rId6" imgW="1650960" imgH="355320" progId="Equation.DSMT4">
              <p:embed/>
            </p:oleObj>
          </a:graphicData>
        </a:graphic>
      </p:graphicFrame>
      <p:sp>
        <p:nvSpPr>
          <p:cNvPr id="19" name="Google Shape;854;p42"/>
          <p:cNvSpPr txBox="1"/>
          <p:nvPr/>
        </p:nvSpPr>
        <p:spPr>
          <a:xfrm>
            <a:off x="827584" y="5733256"/>
            <a:ext cx="7344816" cy="57606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sz="2000" smtClean="0">
                <a:solidFill>
                  <a:schemeClr val="bg2"/>
                </a:solidFill>
                <a:latin typeface="Roboto"/>
                <a:ea typeface="Roboto"/>
                <a:sym typeface="Roboto"/>
              </a:rPr>
              <a:t>Физический смысл – мера разброса в значениях.</a:t>
            </a:r>
            <a:endParaRPr sz="3000" dirty="0"/>
          </a:p>
        </p:txBody>
      </p:sp>
      <p:sp>
        <p:nvSpPr>
          <p:cNvPr id="20" name="Google Shape;854;p42"/>
          <p:cNvSpPr txBox="1"/>
          <p:nvPr/>
        </p:nvSpPr>
        <p:spPr>
          <a:xfrm>
            <a:off x="827584" y="3212976"/>
            <a:ext cx="7344816" cy="57606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sz="2000" smtClean="0">
                <a:solidFill>
                  <a:schemeClr val="bg2"/>
                </a:solidFill>
                <a:latin typeface="Roboto"/>
                <a:ea typeface="Roboto"/>
                <a:sym typeface="Roboto"/>
              </a:rPr>
              <a:t>Физический смысл – среднее значение.</a:t>
            </a:r>
            <a:endParaRPr sz="3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1" name="Google Shape;861;p42"/>
          <p:cNvSpPr txBox="1"/>
          <p:nvPr/>
        </p:nvSpPr>
        <p:spPr>
          <a:xfrm>
            <a:off x="463588" y="223351"/>
            <a:ext cx="8064499" cy="7723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531"/>
              <a:buFont typeface="Roboto"/>
              <a:buNone/>
            </a:pPr>
            <a:r>
              <a:rPr lang="ru-RU" sz="2600" b="1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Свойства мат. ожидания и дисперсии</a:t>
            </a:r>
            <a:endParaRPr sz="2600" dirty="0"/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1076325" y="1042938"/>
          <a:ext cx="915988" cy="381000"/>
        </p:xfrm>
        <a:graphic>
          <a:graphicData uri="http://schemas.openxmlformats.org/presentationml/2006/ole">
            <p:oleObj spid="_x0000_s2053" name="Equation" r:id="rId4" imgW="609480" imgH="253800" progId="Equation.DSMT4">
              <p:embed/>
            </p:oleObj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1065163" y="1628800"/>
          <a:ext cx="2498725" cy="381000"/>
        </p:xfrm>
        <a:graphic>
          <a:graphicData uri="http://schemas.openxmlformats.org/presentationml/2006/ole">
            <p:oleObj spid="_x0000_s2054" name="Equation" r:id="rId5" imgW="1663560" imgH="253800" progId="Equation.DSMT4">
              <p:embed/>
            </p:oleObj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1043608" y="2255788"/>
          <a:ext cx="1658937" cy="381000"/>
        </p:xfrm>
        <a:graphic>
          <a:graphicData uri="http://schemas.openxmlformats.org/presentationml/2006/ole">
            <p:oleObj spid="_x0000_s2055" name="Equation" r:id="rId6" imgW="1104840" imgH="253800" progId="Equation.DSMT4">
              <p:embed/>
            </p:oleObj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4355976" y="980728"/>
          <a:ext cx="877888" cy="381000"/>
        </p:xfrm>
        <a:graphic>
          <a:graphicData uri="http://schemas.openxmlformats.org/presentationml/2006/ole">
            <p:oleObj spid="_x0000_s2056" name="Equation" r:id="rId7" imgW="583920" imgH="253800" progId="Equation.DSMT4">
              <p:embed/>
            </p:oleObj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4355976" y="1556792"/>
          <a:ext cx="1717675" cy="381000"/>
        </p:xfrm>
        <a:graphic>
          <a:graphicData uri="http://schemas.openxmlformats.org/presentationml/2006/ole">
            <p:oleObj spid="_x0000_s2057" name="Equation" r:id="rId8" imgW="1143000" imgH="253800" progId="Equation.DSMT4">
              <p:embed/>
            </p:oleObj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4355976" y="2184351"/>
          <a:ext cx="2079625" cy="381000"/>
        </p:xfrm>
        <a:graphic>
          <a:graphicData uri="http://schemas.openxmlformats.org/presentationml/2006/ole">
            <p:oleObj spid="_x0000_s2058" name="Equation" r:id="rId9" imgW="1384200" imgH="253800" progId="Equation.DSMT4">
              <p:embed/>
            </p:oleObj>
          </a:graphicData>
        </a:graphic>
      </p:graphicFrame>
      <p:sp>
        <p:nvSpPr>
          <p:cNvPr id="22" name="Google Shape;838;p41"/>
          <p:cNvSpPr/>
          <p:nvPr/>
        </p:nvSpPr>
        <p:spPr>
          <a:xfrm>
            <a:off x="611560" y="4581128"/>
            <a:ext cx="7776864" cy="1728192"/>
          </a:xfrm>
          <a:prstGeom prst="rect">
            <a:avLst/>
          </a:prstGeom>
          <a:solidFill>
            <a:srgbClr val="FEFEFE"/>
          </a:solidFill>
          <a:ln w="12700" cap="flat" cmpd="sng">
            <a:solidFill>
              <a:srgbClr val="D5DDE3"/>
            </a:solidFill>
            <a:prstDash val="solid"/>
            <a:miter lim="400000"/>
            <a:headEnd type="none" w="sm" len="sm"/>
            <a:tailEnd type="none" w="sm" len="sm"/>
          </a:ln>
          <a:effectLst>
            <a:outerShdw blurRad="190500" dist="38100" dir="2700000" algn="tl" rotWithShape="0">
              <a:srgbClr val="000000">
                <a:alpha val="9803"/>
              </a:srgbClr>
            </a:outerShdw>
          </a:effectLst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125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23" name="Google Shape;854;p42"/>
          <p:cNvSpPr txBox="1"/>
          <p:nvPr/>
        </p:nvSpPr>
        <p:spPr>
          <a:xfrm>
            <a:off x="827584" y="4509120"/>
            <a:ext cx="7344816" cy="12241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b="1" u="sng" dirty="0" smtClean="0">
                <a:solidFill>
                  <a:schemeClr val="bg2"/>
                </a:solidFill>
                <a:latin typeface="Roboto"/>
                <a:ea typeface="Roboto"/>
                <a:cs typeface="Roboto"/>
                <a:sym typeface="Roboto"/>
              </a:rPr>
              <a:t>def</a:t>
            </a:r>
          </a:p>
          <a:p>
            <a:r>
              <a:rPr lang="ru-RU" sz="1800" smtClean="0">
                <a:solidFill>
                  <a:schemeClr val="bg2"/>
                </a:solidFill>
                <a:latin typeface="Roboto" charset="0"/>
                <a:ea typeface="Roboto" charset="0"/>
              </a:rPr>
              <a:t>Скреднеквадратическим отклонением или стандартным отклонением </a:t>
            </a:r>
            <a:r>
              <a:rPr lang="en-US" sz="18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σ</a:t>
            </a:r>
            <a:r>
              <a:rPr lang="en-US" sz="18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X</a:t>
            </a:r>
            <a:r>
              <a:rPr lang="en-US" sz="1800" smtClean="0">
                <a:solidFill>
                  <a:schemeClr val="bg2"/>
                </a:solidFill>
                <a:latin typeface="Roboto" charset="0"/>
                <a:ea typeface="Roboto" charset="0"/>
              </a:rPr>
              <a:t> </a:t>
            </a:r>
            <a:r>
              <a:rPr lang="ru-RU" sz="1800" smtClean="0">
                <a:solidFill>
                  <a:schemeClr val="bg2"/>
                </a:solidFill>
                <a:latin typeface="Roboto" charset="0"/>
                <a:ea typeface="Roboto" charset="0"/>
              </a:rPr>
              <a:t>случайной величины </a:t>
            </a:r>
            <a:r>
              <a:rPr lang="en-US" sz="18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X</a:t>
            </a:r>
            <a:r>
              <a:rPr lang="en-US" sz="1800" smtClean="0">
                <a:solidFill>
                  <a:schemeClr val="bg2"/>
                </a:solidFill>
                <a:latin typeface="Roboto" charset="0"/>
                <a:ea typeface="Roboto" charset="0"/>
              </a:rPr>
              <a:t> </a:t>
            </a:r>
            <a:r>
              <a:rPr lang="ru-RU" sz="1800" smtClean="0">
                <a:solidFill>
                  <a:schemeClr val="bg2"/>
                </a:solidFill>
                <a:latin typeface="Roboto" charset="0"/>
                <a:ea typeface="Roboto" charset="0"/>
              </a:rPr>
              <a:t>называется</a:t>
            </a:r>
            <a:endParaRPr sz="3000" dirty="0"/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/>
        </p:nvGraphicFramePr>
        <p:xfrm>
          <a:off x="898749" y="5612061"/>
          <a:ext cx="1296987" cy="457200"/>
        </p:xfrm>
        <a:graphic>
          <a:graphicData uri="http://schemas.openxmlformats.org/presentationml/2006/ole">
            <p:oleObj spid="_x0000_s2059" name="Equation" r:id="rId10" imgW="863280" imgH="304560" progId="Equation.DSMT4">
              <p:embed/>
            </p:oleObj>
          </a:graphicData>
        </a:graphic>
      </p:graphicFrame>
      <p:graphicFrame>
        <p:nvGraphicFramePr>
          <p:cNvPr id="2066" name="Object 18"/>
          <p:cNvGraphicFramePr>
            <a:graphicFrameLocks noChangeAspect="1"/>
          </p:cNvGraphicFramePr>
          <p:nvPr/>
        </p:nvGraphicFramePr>
        <p:xfrm>
          <a:off x="1279525" y="2739380"/>
          <a:ext cx="3930650" cy="1409700"/>
        </p:xfrm>
        <a:graphic>
          <a:graphicData uri="http://schemas.openxmlformats.org/presentationml/2006/ole">
            <p:oleObj spid="_x0000_s2066" name="Equation" r:id="rId11" imgW="2616120" imgH="939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1" name="Google Shape;861;p42"/>
          <p:cNvSpPr txBox="1"/>
          <p:nvPr/>
        </p:nvSpPr>
        <p:spPr>
          <a:xfrm>
            <a:off x="463588" y="223351"/>
            <a:ext cx="8064499" cy="7723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531"/>
              <a:buFont typeface="Roboto"/>
              <a:buNone/>
            </a:pPr>
            <a:r>
              <a:rPr lang="ru-RU" sz="2600" b="1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Квантиль</a:t>
            </a:r>
            <a:endParaRPr sz="2600" dirty="0"/>
          </a:p>
        </p:txBody>
      </p:sp>
      <p:sp>
        <p:nvSpPr>
          <p:cNvPr id="12" name="Google Shape;838;p41"/>
          <p:cNvSpPr/>
          <p:nvPr/>
        </p:nvSpPr>
        <p:spPr>
          <a:xfrm>
            <a:off x="611560" y="980728"/>
            <a:ext cx="7776864" cy="2736304"/>
          </a:xfrm>
          <a:prstGeom prst="rect">
            <a:avLst/>
          </a:prstGeom>
          <a:solidFill>
            <a:srgbClr val="FEFEFE"/>
          </a:solidFill>
          <a:ln w="12700" cap="flat" cmpd="sng">
            <a:solidFill>
              <a:srgbClr val="D5DDE3"/>
            </a:solidFill>
            <a:prstDash val="solid"/>
            <a:miter lim="400000"/>
            <a:headEnd type="none" w="sm" len="sm"/>
            <a:tailEnd type="none" w="sm" len="sm"/>
          </a:ln>
          <a:effectLst>
            <a:outerShdw blurRad="190500" dist="38100" dir="2700000" algn="tl" rotWithShape="0">
              <a:srgbClr val="000000">
                <a:alpha val="9803"/>
              </a:srgbClr>
            </a:outerShdw>
          </a:effectLst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125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13" name="Google Shape;854;p42"/>
          <p:cNvSpPr txBox="1"/>
          <p:nvPr/>
        </p:nvSpPr>
        <p:spPr>
          <a:xfrm>
            <a:off x="827584" y="1052736"/>
            <a:ext cx="7344816" cy="12241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b="1" u="sng" dirty="0" smtClean="0">
                <a:solidFill>
                  <a:schemeClr val="bg2"/>
                </a:solidFill>
                <a:latin typeface="Roboto"/>
                <a:ea typeface="Roboto"/>
                <a:cs typeface="Roboto"/>
                <a:sym typeface="Roboto"/>
              </a:rPr>
              <a:t>def</a:t>
            </a:r>
          </a:p>
          <a:p>
            <a:r>
              <a:rPr lang="ru-RU" sz="1800" smtClean="0">
                <a:solidFill>
                  <a:schemeClr val="bg2"/>
                </a:solidFill>
                <a:latin typeface="Roboto" charset="0"/>
                <a:ea typeface="Roboto" charset="0"/>
              </a:rPr>
              <a:t>Квантилью уровня </a:t>
            </a:r>
            <a:r>
              <a:rPr lang="el-GR" sz="1800" smtClean="0">
                <a:solidFill>
                  <a:schemeClr val="bg2"/>
                </a:solidFill>
                <a:latin typeface="Roboto" charset="0"/>
                <a:ea typeface="Roboto" charset="0"/>
              </a:rPr>
              <a:t>α</a:t>
            </a:r>
            <a:r>
              <a:rPr lang="ru-RU" sz="1800" smtClean="0">
                <a:solidFill>
                  <a:schemeClr val="bg2"/>
                </a:solidFill>
                <a:latin typeface="Roboto" charset="0"/>
                <a:ea typeface="Roboto" charset="0"/>
              </a:rPr>
              <a:t> непрерывной случайной величины </a:t>
            </a:r>
            <a:r>
              <a:rPr lang="en-US" sz="18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X</a:t>
            </a:r>
            <a:r>
              <a:rPr lang="en-US" sz="1800" smtClean="0">
                <a:solidFill>
                  <a:schemeClr val="bg2"/>
                </a:solidFill>
                <a:latin typeface="Roboto" charset="0"/>
                <a:ea typeface="Roboto" charset="0"/>
              </a:rPr>
              <a:t> </a:t>
            </a:r>
            <a:r>
              <a:rPr lang="ru-RU" sz="1800" smtClean="0">
                <a:solidFill>
                  <a:schemeClr val="bg2"/>
                </a:solidFill>
                <a:latin typeface="Roboto" charset="0"/>
                <a:ea typeface="Roboto" charset="0"/>
              </a:rPr>
              <a:t>называтся число </a:t>
            </a:r>
            <a:r>
              <a:rPr lang="en-US" sz="1800" i="1" smtClean="0">
                <a:solidFill>
                  <a:schemeClr val="bg2"/>
                </a:solidFill>
                <a:latin typeface="Roboto" charset="0"/>
                <a:ea typeface="Roboto" charset="0"/>
              </a:rPr>
              <a:t>x</a:t>
            </a:r>
            <a:r>
              <a:rPr lang="en-US" sz="1800" i="1" baseline="-25000" smtClean="0">
                <a:solidFill>
                  <a:schemeClr val="bg2"/>
                </a:solidFill>
                <a:latin typeface="Roboto" charset="0"/>
                <a:ea typeface="Roboto" charset="0"/>
              </a:rPr>
              <a:t>α</a:t>
            </a:r>
            <a:r>
              <a:rPr lang="en-US" sz="1800" smtClean="0">
                <a:solidFill>
                  <a:schemeClr val="bg2"/>
                </a:solidFill>
                <a:latin typeface="Roboto" charset="0"/>
                <a:ea typeface="Roboto" charset="0"/>
              </a:rPr>
              <a:t> </a:t>
            </a:r>
            <a:r>
              <a:rPr lang="ru-RU" sz="1800" smtClean="0">
                <a:solidFill>
                  <a:schemeClr val="bg2"/>
                </a:solidFill>
                <a:latin typeface="Roboto" charset="0"/>
                <a:ea typeface="Roboto" charset="0"/>
              </a:rPr>
              <a:t>такое, что</a:t>
            </a:r>
          </a:p>
          <a:p>
            <a:endParaRPr sz="1800" dirty="0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827584" y="2060848"/>
          <a:ext cx="3448050" cy="381000"/>
        </p:xfrm>
        <a:graphic>
          <a:graphicData uri="http://schemas.openxmlformats.org/presentationml/2006/ole">
            <p:oleObj spid="_x0000_s3075" name="Equation" r:id="rId4" imgW="2298600" imgH="253800" progId="Equation.DSMT4">
              <p:embed/>
            </p:oleObj>
          </a:graphicData>
        </a:graphic>
      </p:graphicFrame>
      <p:sp>
        <p:nvSpPr>
          <p:cNvPr id="8" name="Google Shape;838;p41"/>
          <p:cNvSpPr/>
          <p:nvPr/>
        </p:nvSpPr>
        <p:spPr>
          <a:xfrm>
            <a:off x="611560" y="3933056"/>
            <a:ext cx="7776864" cy="1008112"/>
          </a:xfrm>
          <a:prstGeom prst="rect">
            <a:avLst/>
          </a:prstGeom>
          <a:solidFill>
            <a:srgbClr val="FEFEFE"/>
          </a:solidFill>
          <a:ln w="12700" cap="flat" cmpd="sng">
            <a:solidFill>
              <a:srgbClr val="D5DDE3"/>
            </a:solidFill>
            <a:prstDash val="solid"/>
            <a:miter lim="400000"/>
            <a:headEnd type="none" w="sm" len="sm"/>
            <a:tailEnd type="none" w="sm" len="sm"/>
          </a:ln>
          <a:effectLst>
            <a:outerShdw blurRad="190500" dist="38100" dir="2700000" algn="tl" rotWithShape="0">
              <a:srgbClr val="000000">
                <a:alpha val="9803"/>
              </a:srgbClr>
            </a:outerShdw>
          </a:effectLst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125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10" name="Google Shape;854;p42"/>
          <p:cNvSpPr txBox="1"/>
          <p:nvPr/>
        </p:nvSpPr>
        <p:spPr>
          <a:xfrm>
            <a:off x="827584" y="3933056"/>
            <a:ext cx="7344816" cy="12241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b="1" u="sng" dirty="0" smtClean="0">
                <a:solidFill>
                  <a:schemeClr val="bg2"/>
                </a:solidFill>
                <a:latin typeface="Roboto"/>
                <a:ea typeface="Roboto"/>
                <a:cs typeface="Roboto"/>
                <a:sym typeface="Roboto"/>
              </a:rPr>
              <a:t>def</a:t>
            </a:r>
          </a:p>
          <a:p>
            <a:r>
              <a:rPr lang="ru-RU" sz="1800" smtClean="0">
                <a:solidFill>
                  <a:schemeClr val="bg2"/>
                </a:solidFill>
                <a:latin typeface="Roboto" charset="0"/>
                <a:ea typeface="Roboto" charset="0"/>
              </a:rPr>
              <a:t>Медианой называется квантиль уровня 1/2.</a:t>
            </a:r>
            <a:endParaRPr lang="ru-RU" sz="1800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endParaRPr sz="1800" dirty="0"/>
          </a:p>
        </p:txBody>
      </p:sp>
      <p:sp>
        <p:nvSpPr>
          <p:cNvPr id="14" name="Google Shape;838;p41"/>
          <p:cNvSpPr/>
          <p:nvPr/>
        </p:nvSpPr>
        <p:spPr>
          <a:xfrm>
            <a:off x="611560" y="5157192"/>
            <a:ext cx="7776864" cy="1512168"/>
          </a:xfrm>
          <a:prstGeom prst="rect">
            <a:avLst/>
          </a:prstGeom>
          <a:solidFill>
            <a:srgbClr val="FEFEFE"/>
          </a:solidFill>
          <a:ln w="12700" cap="flat" cmpd="sng">
            <a:solidFill>
              <a:srgbClr val="D5DDE3"/>
            </a:solidFill>
            <a:prstDash val="solid"/>
            <a:miter lim="400000"/>
            <a:headEnd type="none" w="sm" len="sm"/>
            <a:tailEnd type="none" w="sm" len="sm"/>
          </a:ln>
          <a:effectLst>
            <a:outerShdw blurRad="190500" dist="38100" dir="2700000" algn="tl" rotWithShape="0">
              <a:srgbClr val="000000">
                <a:alpha val="9803"/>
              </a:srgbClr>
            </a:outerShdw>
          </a:effectLst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125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15" name="Google Shape;854;p42"/>
          <p:cNvSpPr txBox="1"/>
          <p:nvPr/>
        </p:nvSpPr>
        <p:spPr>
          <a:xfrm>
            <a:off x="827584" y="5373216"/>
            <a:ext cx="7344816" cy="12241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b="1" u="sng" dirty="0" smtClean="0">
                <a:solidFill>
                  <a:schemeClr val="bg2"/>
                </a:solidFill>
                <a:latin typeface="Roboto"/>
                <a:ea typeface="Roboto"/>
                <a:cs typeface="Roboto"/>
                <a:sym typeface="Roboto"/>
              </a:rPr>
              <a:t>def</a:t>
            </a:r>
          </a:p>
          <a:p>
            <a:r>
              <a:rPr lang="ru-RU" sz="1800" smtClean="0">
                <a:solidFill>
                  <a:schemeClr val="bg2"/>
                </a:solidFill>
                <a:latin typeface="Roboto" charset="0"/>
                <a:ea typeface="Roboto" charset="0"/>
              </a:rPr>
              <a:t>Модой случайной величины называется наиболее вероятное значение, если она дискретная,и точк максимума плотности вероятности, если она непрерыная.</a:t>
            </a:r>
            <a:endParaRPr lang="ru-RU" sz="1800" smtClean="0">
              <a:solidFill>
                <a:schemeClr val="bg2"/>
              </a:solidFill>
              <a:latin typeface="Roboto" charset="0"/>
              <a:ea typeface="Roboto" charset="0"/>
            </a:endParaRPr>
          </a:p>
          <a:p>
            <a:endParaRPr sz="1800" dirty="0"/>
          </a:p>
        </p:txBody>
      </p:sp>
      <p:sp>
        <p:nvSpPr>
          <p:cNvPr id="16" name="Google Shape;854;p42"/>
          <p:cNvSpPr txBox="1"/>
          <p:nvPr/>
        </p:nvSpPr>
        <p:spPr>
          <a:xfrm>
            <a:off x="827584" y="2420888"/>
            <a:ext cx="7344816" cy="12241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r>
              <a:rPr lang="ru-RU" sz="1800" smtClean="0">
                <a:solidFill>
                  <a:schemeClr val="bg2"/>
                </a:solidFill>
                <a:latin typeface="Roboto" charset="0"/>
                <a:ea typeface="Roboto" charset="0"/>
              </a:rPr>
              <a:t>Если вероятность задаётся не в долях единицы, а в процентах, то вместо термина квантиль используют термин перцентиль. Например, «квантиль уровня 0,8» и «</a:t>
            </a:r>
            <a:r>
              <a:rPr lang="ru-RU" sz="1800" smtClean="0">
                <a:ea typeface="Roboto" charset="0"/>
              </a:rPr>
              <a:t>80-я перцентиль» – это одно и то же.</a:t>
            </a:r>
            <a:endParaRPr lang="ru-RU" sz="1800" smtClean="0">
              <a:solidFill>
                <a:schemeClr val="bg2"/>
              </a:solidFill>
              <a:latin typeface="Roboto" charset="0"/>
              <a:ea typeface="Roboto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6" name="Google Shape;876;p44"/>
          <p:cNvSpPr txBox="1">
            <a:spLocks noGrp="1"/>
          </p:cNvSpPr>
          <p:nvPr>
            <p:ph type="sldNum" idx="12"/>
          </p:nvPr>
        </p:nvSpPr>
        <p:spPr>
          <a:xfrm>
            <a:off x="4479587" y="6618257"/>
            <a:ext cx="204787" cy="1231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-RU"/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t>33</a:t>
            </a:fld>
            <a:endParaRPr/>
          </a:p>
        </p:txBody>
      </p:sp>
      <p:sp>
        <p:nvSpPr>
          <p:cNvPr id="877" name="Google Shape;877;p44"/>
          <p:cNvSpPr txBox="1"/>
          <p:nvPr/>
        </p:nvSpPr>
        <p:spPr>
          <a:xfrm>
            <a:off x="683118" y="1988840"/>
            <a:ext cx="797442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5400"/>
              <a:buFont typeface="Arial"/>
              <a:buNone/>
            </a:pPr>
            <a:r>
              <a:rPr lang="ru-RU" sz="5400" b="1" i="0" u="none" strike="noStrike" cap="none" dirty="0">
                <a:solidFill>
                  <a:schemeClr val="accent1"/>
                </a:solidFill>
                <a:latin typeface="Roboto"/>
                <a:ea typeface="Roboto"/>
                <a:cs typeface="Roboto"/>
                <a:sym typeface="Roboto"/>
              </a:rPr>
              <a:t>2</a:t>
            </a:r>
            <a:endParaRPr dirty="0"/>
          </a:p>
        </p:txBody>
      </p:sp>
      <p:sp>
        <p:nvSpPr>
          <p:cNvPr id="878" name="Google Shape;878;p44"/>
          <p:cNvSpPr txBox="1"/>
          <p:nvPr/>
        </p:nvSpPr>
        <p:spPr>
          <a:xfrm>
            <a:off x="1259632" y="1196752"/>
            <a:ext cx="7165176" cy="93610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Пройти тест по теме «Случайные величины»</a:t>
            </a:r>
            <a:endParaRPr dirty="0"/>
          </a:p>
        </p:txBody>
      </p:sp>
      <p:sp>
        <p:nvSpPr>
          <p:cNvPr id="879" name="Google Shape;879;p44"/>
          <p:cNvSpPr txBox="1"/>
          <p:nvPr/>
        </p:nvSpPr>
        <p:spPr>
          <a:xfrm>
            <a:off x="611560" y="908720"/>
            <a:ext cx="797442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5400"/>
              <a:buFont typeface="Arial"/>
              <a:buNone/>
            </a:pPr>
            <a:r>
              <a:rPr lang="ru-RU" sz="5400" b="1" i="0" u="none" strike="noStrike" cap="none" dirty="0">
                <a:solidFill>
                  <a:schemeClr val="accent1"/>
                </a:solidFill>
                <a:latin typeface="Roboto"/>
                <a:ea typeface="Roboto"/>
                <a:cs typeface="Roboto"/>
                <a:sym typeface="Roboto"/>
              </a:rPr>
              <a:t>1</a:t>
            </a:r>
            <a:endParaRPr dirty="0"/>
          </a:p>
        </p:txBody>
      </p:sp>
      <p:sp>
        <p:nvSpPr>
          <p:cNvPr id="880" name="Google Shape;880;p44"/>
          <p:cNvSpPr txBox="1"/>
          <p:nvPr/>
        </p:nvSpPr>
        <p:spPr>
          <a:xfrm>
            <a:off x="1352769" y="2040112"/>
            <a:ext cx="6747623" cy="73866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Решить задачи от руки на бумаге</a:t>
            </a:r>
            <a:endParaRPr dirty="0"/>
          </a:p>
        </p:txBody>
      </p:sp>
      <p:sp>
        <p:nvSpPr>
          <p:cNvPr id="881" name="Google Shape;881;p44"/>
          <p:cNvSpPr/>
          <p:nvPr/>
        </p:nvSpPr>
        <p:spPr>
          <a:xfrm>
            <a:off x="936104" y="5632991"/>
            <a:ext cx="4572000" cy="4616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sz="2400" dirty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Срок </a:t>
            </a:r>
            <a:r>
              <a:rPr lang="ru-RU" sz="240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– 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11:00 </a:t>
            </a:r>
            <a:r>
              <a:rPr lang="en-US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2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2.1</a:t>
            </a:r>
            <a:r>
              <a:rPr lang="en-US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0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.</a:t>
            </a:r>
            <a:r>
              <a:rPr lang="en-US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20</a:t>
            </a: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19</a:t>
            </a:r>
            <a:endParaRPr dirty="0"/>
          </a:p>
        </p:txBody>
      </p:sp>
      <p:pic>
        <p:nvPicPr>
          <p:cNvPr id="882" name="Google Shape;882;p44" descr="http://joxi.net/v29alzKt3PMjz2.jpg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823434" y="5494430"/>
            <a:ext cx="543830" cy="738788"/>
          </a:xfrm>
          <a:prstGeom prst="rect">
            <a:avLst/>
          </a:prstGeom>
          <a:noFill/>
          <a:ln>
            <a:noFill/>
          </a:ln>
        </p:spPr>
      </p:pic>
      <p:sp>
        <p:nvSpPr>
          <p:cNvPr id="885" name="Google Shape;885;p44"/>
          <p:cNvSpPr txBox="1"/>
          <p:nvPr/>
        </p:nvSpPr>
        <p:spPr>
          <a:xfrm>
            <a:off x="768314" y="718812"/>
            <a:ext cx="7298994" cy="74047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100"/>
              <a:buFont typeface="Roboto"/>
              <a:buNone/>
            </a:pPr>
            <a:r>
              <a:rPr lang="ru-RU" sz="1100" b="1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/>
            </a:r>
            <a:br>
              <a:rPr lang="ru-RU" sz="1100" b="1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</a:br>
            <a:endParaRPr sz="1100" b="1" i="0" u="none" strike="noStrike" cap="none">
              <a:solidFill>
                <a:schemeClr val="dk2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886" name="Google Shape;886;p44"/>
          <p:cNvSpPr txBox="1"/>
          <p:nvPr/>
        </p:nvSpPr>
        <p:spPr>
          <a:xfrm>
            <a:off x="463588" y="188640"/>
            <a:ext cx="8064499" cy="7723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Roboto"/>
              <a:buNone/>
            </a:pPr>
            <a:r>
              <a:rPr lang="ru-RU" sz="2600" b="1" i="0" u="none" strike="noStrike" cap="none" dirty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Домашнее задание</a:t>
            </a:r>
            <a:endParaRPr sz="2600" b="1" i="0" u="none" strike="noStrike" cap="none" dirty="0">
              <a:solidFill>
                <a:schemeClr val="dk2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11" name="Google Shape;877;p44"/>
          <p:cNvSpPr txBox="1"/>
          <p:nvPr/>
        </p:nvSpPr>
        <p:spPr>
          <a:xfrm>
            <a:off x="683568" y="3750131"/>
            <a:ext cx="797442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5400"/>
              <a:buFont typeface="Arial"/>
              <a:buNone/>
            </a:pPr>
            <a:r>
              <a:rPr lang="ru-RU" sz="5400" b="1" smtClean="0">
                <a:solidFill>
                  <a:schemeClr val="accent1"/>
                </a:solidFill>
                <a:latin typeface="Roboto"/>
                <a:ea typeface="Roboto"/>
                <a:sym typeface="Roboto"/>
              </a:rPr>
              <a:t>3</a:t>
            </a:r>
            <a:endParaRPr dirty="0"/>
          </a:p>
        </p:txBody>
      </p:sp>
      <p:sp>
        <p:nvSpPr>
          <p:cNvPr id="12" name="Google Shape;880;p44"/>
          <p:cNvSpPr txBox="1"/>
          <p:nvPr/>
        </p:nvSpPr>
        <p:spPr>
          <a:xfrm>
            <a:off x="1353219" y="3801403"/>
            <a:ext cx="7323237" cy="73866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Подумать, как с помощью датчика равномерных случайных чисел смоделировать набор реализаций дискретной случайной величины с заданным рядом распределения и непрерывной случайной величины с заданной плотностью вероятности</a:t>
            </a:r>
            <a:endParaRPr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" name="Google Shape;901;p46"/>
          <p:cNvSpPr txBox="1">
            <a:spLocks noGrp="1"/>
          </p:cNvSpPr>
          <p:nvPr>
            <p:ph type="sldNum" idx="12"/>
          </p:nvPr>
        </p:nvSpPr>
        <p:spPr>
          <a:xfrm>
            <a:off x="4479587" y="6358465"/>
            <a:ext cx="204787" cy="1231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-RU"/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t>34</a:t>
            </a:fld>
            <a:endParaRPr/>
          </a:p>
        </p:txBody>
      </p:sp>
      <p:sp>
        <p:nvSpPr>
          <p:cNvPr id="902" name="Google Shape;902;p46"/>
          <p:cNvSpPr txBox="1"/>
          <p:nvPr/>
        </p:nvSpPr>
        <p:spPr>
          <a:xfrm>
            <a:off x="1850507" y="2430291"/>
            <a:ext cx="6514920" cy="73866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sz="24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Вторник 22.10.2019 </a:t>
            </a:r>
            <a:r>
              <a:rPr lang="ru-RU" sz="2400" dirty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в 20.00</a:t>
            </a:r>
            <a:br>
              <a:rPr lang="ru-RU" sz="2400" dirty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</a:br>
            <a:endParaRPr sz="2400" dirty="0">
              <a:solidFill>
                <a:schemeClr val="dk2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903" name="Google Shape;903;p46"/>
          <p:cNvSpPr txBox="1"/>
          <p:nvPr/>
        </p:nvSpPr>
        <p:spPr>
          <a:xfrm>
            <a:off x="1856627" y="3487665"/>
            <a:ext cx="6747623" cy="18466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sz="240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Ссылка на вебинар будет в ЛК за 15 минут</a:t>
            </a:r>
            <a:endParaRPr/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sz="240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/>
            </a:r>
            <a:br>
              <a:rPr lang="ru-RU" sz="240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</a:br>
            <a:r>
              <a:rPr lang="ru-RU" sz="240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/>
            </a:r>
            <a:br>
              <a:rPr lang="ru-RU" sz="240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</a:br>
            <a:r>
              <a:rPr lang="ru-RU" sz="240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/>
            </a:r>
            <a:br>
              <a:rPr lang="ru-RU" sz="240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</a:br>
            <a:endParaRPr sz="2400">
              <a:solidFill>
                <a:schemeClr val="dk2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pic>
        <p:nvPicPr>
          <p:cNvPr id="904" name="Google Shape;904;p46" descr="ÐÐ°ÑÑÐ¸Ð½ÐºÐ¸ Ð¿Ð¾ Ð·Ð°Ð¿ÑÐ¾ÑÑ ÐºÐ°Ð»ÐµÐ½Ð´Ð°ÑÑ  Ð¸ÐºÐ¾Ð½ÐºÐ°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884704" y="2291792"/>
            <a:ext cx="704809" cy="704809"/>
          </a:xfrm>
          <a:prstGeom prst="rect">
            <a:avLst/>
          </a:prstGeom>
          <a:noFill/>
          <a:ln>
            <a:noFill/>
          </a:ln>
        </p:spPr>
      </p:pic>
      <p:sp>
        <p:nvSpPr>
          <p:cNvPr id="905" name="Google Shape;905;p46"/>
          <p:cNvSpPr/>
          <p:nvPr/>
        </p:nvSpPr>
        <p:spPr>
          <a:xfrm>
            <a:off x="707150" y="1447700"/>
            <a:ext cx="6097098" cy="461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sz="2400" smtClean="0">
                <a:solidFill>
                  <a:srgbClr val="3F3F3F"/>
                </a:solidFill>
                <a:latin typeface="Roboto" charset="0"/>
                <a:ea typeface="Roboto" charset="0"/>
                <a:cs typeface="Roboto"/>
                <a:sym typeface="Roboto"/>
              </a:rPr>
              <a:t>Тема: Основные законы распределения</a:t>
            </a:r>
            <a:endParaRPr sz="1800" dirty="0">
              <a:solidFill>
                <a:schemeClr val="dk1"/>
              </a:solidFill>
              <a:latin typeface="Roboto" charset="0"/>
              <a:ea typeface="Roboto" charset="0"/>
              <a:cs typeface="Roboto Light"/>
              <a:sym typeface="Roboto Light"/>
            </a:endParaRPr>
          </a:p>
        </p:txBody>
      </p:sp>
      <p:pic>
        <p:nvPicPr>
          <p:cNvPr id="906" name="Google Shape;906;p46" descr="http://joxi.net/vAWbZqwC1oyjV2.jpg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966205" y="3374392"/>
            <a:ext cx="618900" cy="749218"/>
          </a:xfrm>
          <a:prstGeom prst="rect">
            <a:avLst/>
          </a:prstGeom>
          <a:noFill/>
          <a:ln>
            <a:noFill/>
          </a:ln>
        </p:spPr>
      </p:pic>
      <p:sp>
        <p:nvSpPr>
          <p:cNvPr id="907" name="Google Shape;907;p46"/>
          <p:cNvSpPr/>
          <p:nvPr/>
        </p:nvSpPr>
        <p:spPr>
          <a:xfrm>
            <a:off x="1028233" y="2538882"/>
            <a:ext cx="417750" cy="358309"/>
          </a:xfrm>
          <a:prstGeom prst="rect">
            <a:avLst/>
          </a:prstGeom>
          <a:solidFill>
            <a:schemeClr val="lt1"/>
          </a:solidFill>
          <a:ln w="254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600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908" name="Google Shape;908;p46"/>
          <p:cNvSpPr txBox="1"/>
          <p:nvPr/>
        </p:nvSpPr>
        <p:spPr>
          <a:xfrm>
            <a:off x="899592" y="2564904"/>
            <a:ext cx="618900" cy="276900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800"/>
              <a:buFont typeface="Arial"/>
              <a:buNone/>
            </a:pPr>
            <a:r>
              <a:rPr lang="en-US" sz="1800" smtClean="0">
                <a:solidFill>
                  <a:schemeClr val="accent3"/>
                </a:solidFill>
                <a:latin typeface="Roboto"/>
                <a:ea typeface="Roboto"/>
                <a:cs typeface="Roboto"/>
                <a:sym typeface="Roboto"/>
              </a:rPr>
              <a:t>2</a:t>
            </a:r>
            <a:r>
              <a:rPr lang="ru-RU" sz="1800" smtClean="0">
                <a:solidFill>
                  <a:schemeClr val="accent3"/>
                </a:solidFill>
                <a:latin typeface="Roboto"/>
                <a:ea typeface="Roboto"/>
                <a:cs typeface="Roboto"/>
                <a:sym typeface="Roboto"/>
              </a:rPr>
              <a:t>2.1</a:t>
            </a:r>
            <a:r>
              <a:rPr lang="en-US" sz="1800" smtClean="0">
                <a:solidFill>
                  <a:schemeClr val="accent3"/>
                </a:solidFill>
                <a:latin typeface="Roboto"/>
                <a:ea typeface="Roboto"/>
                <a:cs typeface="Roboto"/>
                <a:sym typeface="Roboto"/>
              </a:rPr>
              <a:t>0</a:t>
            </a:r>
            <a:endParaRPr/>
          </a:p>
        </p:txBody>
      </p:sp>
      <p:sp>
        <p:nvSpPr>
          <p:cNvPr id="915" name="Google Shape;915;p46"/>
          <p:cNvSpPr txBox="1"/>
          <p:nvPr/>
        </p:nvSpPr>
        <p:spPr>
          <a:xfrm>
            <a:off x="463588" y="223351"/>
            <a:ext cx="8064499" cy="7723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Roboto"/>
              <a:buNone/>
            </a:pPr>
            <a:r>
              <a:rPr lang="ru-RU" sz="2800" b="1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Следующий вебинар</a:t>
            </a:r>
            <a:endParaRPr sz="2531" b="1" i="0" u="none" strike="noStrike" cap="none">
              <a:solidFill>
                <a:schemeClr val="dk2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0" name="Google Shape;920;p47"/>
          <p:cNvSpPr/>
          <p:nvPr/>
        </p:nvSpPr>
        <p:spPr>
          <a:xfrm>
            <a:off x="2286000" y="1635741"/>
            <a:ext cx="4572000" cy="76944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400" b="1">
              <a:solidFill>
                <a:srgbClr val="FFFFFF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921" name="Google Shape;921;p47"/>
          <p:cNvSpPr/>
          <p:nvPr/>
        </p:nvSpPr>
        <p:spPr>
          <a:xfrm>
            <a:off x="539750" y="1552366"/>
            <a:ext cx="8064500" cy="14465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sz="4400" b="1">
                <a:solidFill>
                  <a:srgbClr val="FFFFFF"/>
                </a:solidFill>
                <a:latin typeface="Roboto"/>
                <a:ea typeface="Roboto"/>
                <a:cs typeface="Roboto"/>
                <a:sym typeface="Roboto"/>
              </a:rPr>
              <a:t>Заполните, пожалуйста, опрос о занятии</a:t>
            </a:r>
            <a:endParaRPr/>
          </a:p>
        </p:txBody>
      </p:sp>
      <p:sp>
        <p:nvSpPr>
          <p:cNvPr id="922" name="Google Shape;922;p47"/>
          <p:cNvSpPr/>
          <p:nvPr/>
        </p:nvSpPr>
        <p:spPr>
          <a:xfrm>
            <a:off x="3324225" y="3933824"/>
            <a:ext cx="2533650" cy="2447925"/>
          </a:xfrm>
          <a:prstGeom prst="ellipse">
            <a:avLst/>
          </a:prstGeom>
          <a:solidFill>
            <a:srgbClr val="D8E4E7"/>
          </a:solidFill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547">
              <a:solidFill>
                <a:srgbClr val="FFFFFF"/>
              </a:solidFill>
              <a:latin typeface="Roboto Light"/>
              <a:ea typeface="Roboto Light"/>
              <a:cs typeface="Roboto Light"/>
              <a:sym typeface="Roboto Light"/>
            </a:endParaRPr>
          </a:p>
        </p:txBody>
      </p:sp>
      <p:pic>
        <p:nvPicPr>
          <p:cNvPr id="923" name="Google Shape;923;p47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4040739" y="4345816"/>
            <a:ext cx="1460106" cy="1736146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8" name="Google Shape;928;p48"/>
          <p:cNvSpPr/>
          <p:nvPr/>
        </p:nvSpPr>
        <p:spPr>
          <a:xfrm>
            <a:off x="2286000" y="1635740"/>
            <a:ext cx="4572000" cy="76944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400" b="1">
              <a:solidFill>
                <a:schemeClr val="lt1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grpSp>
        <p:nvGrpSpPr>
          <p:cNvPr id="929" name="Google Shape;929;p48"/>
          <p:cNvGrpSpPr/>
          <p:nvPr/>
        </p:nvGrpSpPr>
        <p:grpSpPr>
          <a:xfrm>
            <a:off x="2841525" y="2804415"/>
            <a:ext cx="3400056" cy="3400040"/>
            <a:chOff x="3229533" y="3396343"/>
            <a:chExt cx="2624037" cy="2624037"/>
          </a:xfrm>
        </p:grpSpPr>
        <p:sp>
          <p:nvSpPr>
            <p:cNvPr id="930" name="Google Shape;930;p48"/>
            <p:cNvSpPr/>
            <p:nvPr/>
          </p:nvSpPr>
          <p:spPr>
            <a:xfrm>
              <a:off x="3229533" y="3396343"/>
              <a:ext cx="2624037" cy="2624037"/>
            </a:xfrm>
            <a:custGeom>
              <a:avLst/>
              <a:gdLst/>
              <a:ahLst/>
              <a:cxnLst/>
              <a:rect l="l" t="t" r="r" b="b"/>
              <a:pathLst>
                <a:path w="2624036" h="2624036" extrusionOk="0">
                  <a:moveTo>
                    <a:pt x="2611306" y="1312278"/>
                  </a:moveTo>
                  <a:cubicBezTo>
                    <a:pt x="2611306" y="2029711"/>
                    <a:pt x="2029711" y="2611306"/>
                    <a:pt x="1312278" y="2611306"/>
                  </a:cubicBezTo>
                  <a:cubicBezTo>
                    <a:pt x="594845" y="2611306"/>
                    <a:pt x="13250" y="2029711"/>
                    <a:pt x="13250" y="1312278"/>
                  </a:cubicBezTo>
                  <a:cubicBezTo>
                    <a:pt x="13250" y="594845"/>
                    <a:pt x="594845" y="13250"/>
                    <a:pt x="1312278" y="13250"/>
                  </a:cubicBezTo>
                  <a:cubicBezTo>
                    <a:pt x="2029711" y="13250"/>
                    <a:pt x="2611306" y="594845"/>
                    <a:pt x="2611306" y="1312278"/>
                  </a:cubicBezTo>
                  <a:close/>
                </a:path>
              </a:pathLst>
            </a:custGeom>
            <a:solidFill>
              <a:srgbClr val="D8E4E7">
                <a:alpha val="200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931" name="Google Shape;931;p48"/>
            <p:cNvSpPr/>
            <p:nvPr/>
          </p:nvSpPr>
          <p:spPr>
            <a:xfrm>
              <a:off x="3596724" y="4292043"/>
              <a:ext cx="506621" cy="493633"/>
            </a:xfrm>
            <a:custGeom>
              <a:avLst/>
              <a:gdLst/>
              <a:ahLst/>
              <a:cxnLst/>
              <a:rect l="l" t="t" r="r" b="b"/>
              <a:pathLst>
                <a:path w="506620" h="493630" extrusionOk="0">
                  <a:moveTo>
                    <a:pt x="465745" y="381654"/>
                  </a:moveTo>
                  <a:lnTo>
                    <a:pt x="439764" y="291762"/>
                  </a:lnTo>
                  <a:cubicBezTo>
                    <a:pt x="251866" y="316467"/>
                    <a:pt x="75144" y="196866"/>
                    <a:pt x="28232" y="13250"/>
                  </a:cubicBezTo>
                  <a:cubicBezTo>
                    <a:pt x="-29501" y="211865"/>
                    <a:pt x="84707" y="419677"/>
                    <a:pt x="283322" y="477410"/>
                  </a:cubicBezTo>
                  <a:cubicBezTo>
                    <a:pt x="353543" y="497821"/>
                    <a:pt x="428203" y="497229"/>
                    <a:pt x="498091" y="475704"/>
                  </a:cubicBezTo>
                  <a:cubicBezTo>
                    <a:pt x="484191" y="446476"/>
                    <a:pt x="475358" y="414260"/>
                    <a:pt x="465745" y="381654"/>
                  </a:cubicBezTo>
                </a:path>
              </a:pathLst>
            </a:custGeom>
            <a:solidFill>
              <a:srgbClr val="69A19D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932" name="Google Shape;932;p48"/>
            <p:cNvSpPr/>
            <p:nvPr/>
          </p:nvSpPr>
          <p:spPr>
            <a:xfrm>
              <a:off x="3583475" y="4278793"/>
              <a:ext cx="532601" cy="519613"/>
            </a:xfrm>
            <a:custGeom>
              <a:avLst/>
              <a:gdLst/>
              <a:ahLst/>
              <a:cxnLst/>
              <a:rect l="l" t="t" r="r" b="b"/>
              <a:pathLst>
                <a:path w="532601" h="519611" extrusionOk="0">
                  <a:moveTo>
                    <a:pt x="478995" y="394904"/>
                  </a:moveTo>
                  <a:lnTo>
                    <a:pt x="453014" y="305012"/>
                  </a:lnTo>
                  <a:cubicBezTo>
                    <a:pt x="265116" y="329717"/>
                    <a:pt x="88394" y="210116"/>
                    <a:pt x="41482" y="26500"/>
                  </a:cubicBezTo>
                  <a:cubicBezTo>
                    <a:pt x="-16251" y="225115"/>
                    <a:pt x="97957" y="432927"/>
                    <a:pt x="296572" y="490660"/>
                  </a:cubicBezTo>
                  <a:cubicBezTo>
                    <a:pt x="366793" y="511071"/>
                    <a:pt x="441453" y="510479"/>
                    <a:pt x="511341" y="488954"/>
                  </a:cubicBezTo>
                  <a:cubicBezTo>
                    <a:pt x="497441" y="459726"/>
                    <a:pt x="488608" y="427510"/>
                    <a:pt x="478995" y="394904"/>
                  </a:cubicBezTo>
                  <a:close/>
                </a:path>
              </a:pathLst>
            </a:custGeom>
            <a:noFill/>
            <a:ln w="25900" cap="rnd" cmpd="sng">
              <a:solidFill>
                <a:srgbClr val="77578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933" name="Google Shape;933;p48"/>
            <p:cNvSpPr/>
            <p:nvPr/>
          </p:nvSpPr>
          <p:spPr>
            <a:xfrm>
              <a:off x="3613119" y="4291653"/>
              <a:ext cx="454660" cy="402701"/>
            </a:xfrm>
            <a:custGeom>
              <a:avLst/>
              <a:gdLst/>
              <a:ahLst/>
              <a:cxnLst/>
              <a:rect l="l" t="t" r="r" b="b"/>
              <a:pathLst>
                <a:path w="454659" h="402698" extrusionOk="0">
                  <a:moveTo>
                    <a:pt x="449350" y="382044"/>
                  </a:moveTo>
                  <a:cubicBezTo>
                    <a:pt x="431813" y="322029"/>
                    <a:pt x="414926" y="261624"/>
                    <a:pt x="395960" y="201869"/>
                  </a:cubicBezTo>
                  <a:cubicBezTo>
                    <a:pt x="241594" y="224849"/>
                    <a:pt x="89160" y="149694"/>
                    <a:pt x="13396" y="13250"/>
                  </a:cubicBezTo>
                  <a:cubicBezTo>
                    <a:pt x="7674" y="219792"/>
                    <a:pt x="170471" y="391865"/>
                    <a:pt x="377013" y="397587"/>
                  </a:cubicBezTo>
                  <a:cubicBezTo>
                    <a:pt x="402244" y="398286"/>
                    <a:pt x="427481" y="396430"/>
                    <a:pt x="452338" y="392047"/>
                  </a:cubicBezTo>
                  <a:lnTo>
                    <a:pt x="449350" y="382044"/>
                  </a:lnTo>
                </a:path>
              </a:pathLst>
            </a:custGeom>
            <a:solidFill>
              <a:srgbClr val="69A19D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934" name="Google Shape;934;p48"/>
            <p:cNvSpPr/>
            <p:nvPr/>
          </p:nvSpPr>
          <p:spPr>
            <a:xfrm>
              <a:off x="3598457" y="4278403"/>
              <a:ext cx="480640" cy="428681"/>
            </a:xfrm>
            <a:custGeom>
              <a:avLst/>
              <a:gdLst/>
              <a:ahLst/>
              <a:cxnLst/>
              <a:rect l="l" t="t" r="r" b="b"/>
              <a:pathLst>
                <a:path w="480640" h="428679" extrusionOk="0">
                  <a:moveTo>
                    <a:pt x="464013" y="395294"/>
                  </a:moveTo>
                  <a:cubicBezTo>
                    <a:pt x="446476" y="335279"/>
                    <a:pt x="429589" y="274874"/>
                    <a:pt x="410623" y="215119"/>
                  </a:cubicBezTo>
                  <a:cubicBezTo>
                    <a:pt x="256257" y="238099"/>
                    <a:pt x="103822" y="162944"/>
                    <a:pt x="28059" y="26500"/>
                  </a:cubicBezTo>
                  <a:cubicBezTo>
                    <a:pt x="22337" y="233042"/>
                    <a:pt x="185134" y="405115"/>
                    <a:pt x="391675" y="410837"/>
                  </a:cubicBezTo>
                  <a:cubicBezTo>
                    <a:pt x="416906" y="411536"/>
                    <a:pt x="442144" y="409680"/>
                    <a:pt x="467001" y="405297"/>
                  </a:cubicBezTo>
                  <a:lnTo>
                    <a:pt x="464013" y="395294"/>
                  </a:lnTo>
                  <a:close/>
                  <a:moveTo>
                    <a:pt x="438032" y="305402"/>
                  </a:moveTo>
                  <a:cubicBezTo>
                    <a:pt x="250134" y="330106"/>
                    <a:pt x="73412" y="210506"/>
                    <a:pt x="26500" y="26890"/>
                  </a:cubicBezTo>
                </a:path>
              </a:pathLst>
            </a:custGeom>
            <a:noFill/>
            <a:ln w="25900" cap="rnd" cmpd="sng">
              <a:solidFill>
                <a:srgbClr val="77578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935" name="Google Shape;935;p48"/>
            <p:cNvSpPr/>
            <p:nvPr/>
          </p:nvSpPr>
          <p:spPr>
            <a:xfrm>
              <a:off x="4921648" y="4288275"/>
              <a:ext cx="506621" cy="493633"/>
            </a:xfrm>
            <a:custGeom>
              <a:avLst/>
              <a:gdLst/>
              <a:ahLst/>
              <a:cxnLst/>
              <a:rect l="l" t="t" r="r" b="b"/>
              <a:pathLst>
                <a:path w="506620" h="493630" extrusionOk="0">
                  <a:moveTo>
                    <a:pt x="45726" y="381654"/>
                  </a:moveTo>
                  <a:lnTo>
                    <a:pt x="71706" y="291892"/>
                  </a:lnTo>
                  <a:cubicBezTo>
                    <a:pt x="259585" y="316343"/>
                    <a:pt x="436175" y="196776"/>
                    <a:pt x="483238" y="13250"/>
                  </a:cubicBezTo>
                  <a:cubicBezTo>
                    <a:pt x="541097" y="211752"/>
                    <a:pt x="427094" y="419580"/>
                    <a:pt x="228590" y="477445"/>
                  </a:cubicBezTo>
                  <a:cubicBezTo>
                    <a:pt x="158196" y="497967"/>
                    <a:pt x="83307" y="497361"/>
                    <a:pt x="13250" y="475704"/>
                  </a:cubicBezTo>
                  <a:cubicBezTo>
                    <a:pt x="27280" y="446606"/>
                    <a:pt x="36113" y="414260"/>
                    <a:pt x="45726" y="381654"/>
                  </a:cubicBezTo>
                </a:path>
              </a:pathLst>
            </a:custGeom>
            <a:solidFill>
              <a:srgbClr val="69A19D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936" name="Google Shape;936;p48"/>
            <p:cNvSpPr/>
            <p:nvPr/>
          </p:nvSpPr>
          <p:spPr>
            <a:xfrm>
              <a:off x="4908397" y="4275025"/>
              <a:ext cx="532601" cy="519613"/>
            </a:xfrm>
            <a:custGeom>
              <a:avLst/>
              <a:gdLst/>
              <a:ahLst/>
              <a:cxnLst/>
              <a:rect l="l" t="t" r="r" b="b"/>
              <a:pathLst>
                <a:path w="532601" h="519611" extrusionOk="0">
                  <a:moveTo>
                    <a:pt x="58976" y="394904"/>
                  </a:moveTo>
                  <a:lnTo>
                    <a:pt x="84956" y="305142"/>
                  </a:lnTo>
                  <a:cubicBezTo>
                    <a:pt x="272835" y="329593"/>
                    <a:pt x="449425" y="210026"/>
                    <a:pt x="496489" y="26500"/>
                  </a:cubicBezTo>
                  <a:cubicBezTo>
                    <a:pt x="554347" y="225002"/>
                    <a:pt x="440344" y="432830"/>
                    <a:pt x="241840" y="490695"/>
                  </a:cubicBezTo>
                  <a:cubicBezTo>
                    <a:pt x="171446" y="511217"/>
                    <a:pt x="96557" y="510612"/>
                    <a:pt x="26500" y="488954"/>
                  </a:cubicBezTo>
                  <a:cubicBezTo>
                    <a:pt x="40530" y="459856"/>
                    <a:pt x="49363" y="427510"/>
                    <a:pt x="58976" y="394904"/>
                  </a:cubicBezTo>
                  <a:close/>
                </a:path>
              </a:pathLst>
            </a:custGeom>
            <a:noFill/>
            <a:ln w="25900" cap="rnd" cmpd="sng">
              <a:solidFill>
                <a:srgbClr val="77578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937" name="Google Shape;937;p48"/>
            <p:cNvSpPr/>
            <p:nvPr/>
          </p:nvSpPr>
          <p:spPr>
            <a:xfrm>
              <a:off x="4951136" y="4287886"/>
              <a:ext cx="454660" cy="402701"/>
            </a:xfrm>
            <a:custGeom>
              <a:avLst/>
              <a:gdLst/>
              <a:ahLst/>
              <a:cxnLst/>
              <a:rect l="l" t="t" r="r" b="b"/>
              <a:pathLst>
                <a:path w="454659" h="402698" extrusionOk="0">
                  <a:moveTo>
                    <a:pt x="16238" y="382044"/>
                  </a:moveTo>
                  <a:cubicBezTo>
                    <a:pt x="33775" y="322029"/>
                    <a:pt x="50662" y="261624"/>
                    <a:pt x="69628" y="201999"/>
                  </a:cubicBezTo>
                  <a:cubicBezTo>
                    <a:pt x="78331" y="203168"/>
                    <a:pt x="87035" y="204337"/>
                    <a:pt x="95738" y="204987"/>
                  </a:cubicBezTo>
                  <a:cubicBezTo>
                    <a:pt x="246556" y="216678"/>
                    <a:pt x="383343" y="137307"/>
                    <a:pt x="452192" y="13250"/>
                  </a:cubicBezTo>
                  <a:cubicBezTo>
                    <a:pt x="457817" y="219938"/>
                    <a:pt x="294814" y="392049"/>
                    <a:pt x="88126" y="397671"/>
                  </a:cubicBezTo>
                  <a:cubicBezTo>
                    <a:pt x="63055" y="398353"/>
                    <a:pt x="37958" y="396513"/>
                    <a:pt x="13250" y="392177"/>
                  </a:cubicBezTo>
                  <a:lnTo>
                    <a:pt x="16238" y="382044"/>
                  </a:lnTo>
                </a:path>
              </a:pathLst>
            </a:custGeom>
            <a:solidFill>
              <a:srgbClr val="69A19D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938" name="Google Shape;938;p48"/>
            <p:cNvSpPr/>
            <p:nvPr/>
          </p:nvSpPr>
          <p:spPr>
            <a:xfrm>
              <a:off x="4937886" y="4274636"/>
              <a:ext cx="480640" cy="428681"/>
            </a:xfrm>
            <a:custGeom>
              <a:avLst/>
              <a:gdLst/>
              <a:ahLst/>
              <a:cxnLst/>
              <a:rect l="l" t="t" r="r" b="b"/>
              <a:pathLst>
                <a:path w="480640" h="428679" extrusionOk="0">
                  <a:moveTo>
                    <a:pt x="29488" y="395294"/>
                  </a:moveTo>
                  <a:cubicBezTo>
                    <a:pt x="47025" y="335279"/>
                    <a:pt x="63912" y="274874"/>
                    <a:pt x="82878" y="215249"/>
                  </a:cubicBezTo>
                  <a:cubicBezTo>
                    <a:pt x="91581" y="216418"/>
                    <a:pt x="100285" y="217587"/>
                    <a:pt x="108989" y="218237"/>
                  </a:cubicBezTo>
                  <a:cubicBezTo>
                    <a:pt x="259806" y="229928"/>
                    <a:pt x="396593" y="150557"/>
                    <a:pt x="465442" y="26500"/>
                  </a:cubicBezTo>
                  <a:cubicBezTo>
                    <a:pt x="471067" y="233189"/>
                    <a:pt x="308065" y="405299"/>
                    <a:pt x="101376" y="410922"/>
                  </a:cubicBezTo>
                  <a:cubicBezTo>
                    <a:pt x="76305" y="411603"/>
                    <a:pt x="51208" y="409763"/>
                    <a:pt x="26500" y="405427"/>
                  </a:cubicBezTo>
                  <a:lnTo>
                    <a:pt x="29488" y="395294"/>
                  </a:lnTo>
                  <a:close/>
                  <a:moveTo>
                    <a:pt x="55468" y="305531"/>
                  </a:moveTo>
                  <a:cubicBezTo>
                    <a:pt x="243347" y="329983"/>
                    <a:pt x="419937" y="210415"/>
                    <a:pt x="467001" y="26890"/>
                  </a:cubicBezTo>
                </a:path>
              </a:pathLst>
            </a:custGeom>
            <a:noFill/>
            <a:ln w="25900" cap="rnd" cmpd="sng">
              <a:solidFill>
                <a:srgbClr val="77578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939" name="Google Shape;939;p48"/>
            <p:cNvSpPr/>
            <p:nvPr/>
          </p:nvSpPr>
          <p:spPr>
            <a:xfrm>
              <a:off x="5408654" y="4935454"/>
              <a:ext cx="272796" cy="389710"/>
            </a:xfrm>
            <a:custGeom>
              <a:avLst/>
              <a:gdLst/>
              <a:ahLst/>
              <a:cxnLst/>
              <a:rect l="l" t="t" r="r" b="b"/>
              <a:pathLst>
                <a:path w="272795" h="389708" extrusionOk="0">
                  <a:moveTo>
                    <a:pt x="255259" y="26500"/>
                  </a:moveTo>
                  <a:cubicBezTo>
                    <a:pt x="129383" y="26500"/>
                    <a:pt x="27280" y="128604"/>
                    <a:pt x="27280" y="254480"/>
                  </a:cubicBezTo>
                  <a:lnTo>
                    <a:pt x="27280" y="367365"/>
                  </a:lnTo>
                  <a:moveTo>
                    <a:pt x="179006" y="139126"/>
                  </a:moveTo>
                  <a:cubicBezTo>
                    <a:pt x="94777" y="139126"/>
                    <a:pt x="26500" y="207403"/>
                    <a:pt x="26500" y="291632"/>
                  </a:cubicBezTo>
                  <a:cubicBezTo>
                    <a:pt x="26500" y="291671"/>
                    <a:pt x="26500" y="291723"/>
                    <a:pt x="26500" y="291762"/>
                  </a:cubicBezTo>
                  <a:lnTo>
                    <a:pt x="26500" y="367105"/>
                  </a:lnTo>
                </a:path>
              </a:pathLst>
            </a:custGeom>
            <a:noFill/>
            <a:ln w="25900" cap="rnd" cmpd="sng">
              <a:solidFill>
                <a:srgbClr val="77578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940" name="Google Shape;940;p48"/>
            <p:cNvSpPr/>
            <p:nvPr/>
          </p:nvSpPr>
          <p:spPr>
            <a:xfrm>
              <a:off x="4872416" y="5103809"/>
              <a:ext cx="571573" cy="168875"/>
            </a:xfrm>
            <a:custGeom>
              <a:avLst/>
              <a:gdLst/>
              <a:ahLst/>
              <a:cxnLst/>
              <a:rect l="l" t="t" r="r" b="b"/>
              <a:pathLst>
                <a:path w="571572" h="168873" extrusionOk="0">
                  <a:moveTo>
                    <a:pt x="154454" y="13250"/>
                  </a:moveTo>
                  <a:lnTo>
                    <a:pt x="558972" y="109248"/>
                  </a:lnTo>
                  <a:lnTo>
                    <a:pt x="558972" y="156273"/>
                  </a:lnTo>
                  <a:lnTo>
                    <a:pt x="13250" y="162638"/>
                  </a:lnTo>
                </a:path>
              </a:pathLst>
            </a:custGeom>
            <a:solidFill>
              <a:srgbClr val="69A19D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941" name="Google Shape;941;p48"/>
            <p:cNvSpPr/>
            <p:nvPr/>
          </p:nvSpPr>
          <p:spPr>
            <a:xfrm>
              <a:off x="4233424" y="5090559"/>
              <a:ext cx="1221087" cy="805401"/>
            </a:xfrm>
            <a:custGeom>
              <a:avLst/>
              <a:gdLst/>
              <a:ahLst/>
              <a:cxnLst/>
              <a:rect l="l" t="t" r="r" b="b"/>
              <a:pathLst>
                <a:path w="1221086" h="805397" extrusionOk="0">
                  <a:moveTo>
                    <a:pt x="793446" y="26500"/>
                  </a:moveTo>
                  <a:lnTo>
                    <a:pt x="1197964" y="122498"/>
                  </a:lnTo>
                  <a:lnTo>
                    <a:pt x="1197964" y="169523"/>
                  </a:lnTo>
                  <a:lnTo>
                    <a:pt x="652242" y="175888"/>
                  </a:lnTo>
                  <a:moveTo>
                    <a:pt x="367365" y="781235"/>
                  </a:moveTo>
                  <a:cubicBezTo>
                    <a:pt x="367365" y="655230"/>
                    <a:pt x="265261" y="553126"/>
                    <a:pt x="139386" y="553126"/>
                  </a:cubicBezTo>
                  <a:lnTo>
                    <a:pt x="26500" y="553126"/>
                  </a:lnTo>
                  <a:moveTo>
                    <a:pt x="254739" y="704982"/>
                  </a:moveTo>
                  <a:cubicBezTo>
                    <a:pt x="254739" y="620675"/>
                    <a:pt x="186410" y="552347"/>
                    <a:pt x="102104" y="552347"/>
                  </a:cubicBezTo>
                  <a:lnTo>
                    <a:pt x="26760" y="552347"/>
                  </a:lnTo>
                </a:path>
              </a:pathLst>
            </a:custGeom>
            <a:noFill/>
            <a:ln w="25900" cap="rnd" cmpd="sng">
              <a:solidFill>
                <a:srgbClr val="77578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942" name="Google Shape;942;p48"/>
            <p:cNvSpPr/>
            <p:nvPr/>
          </p:nvSpPr>
          <p:spPr>
            <a:xfrm>
              <a:off x="4231085" y="5246444"/>
              <a:ext cx="168874" cy="402701"/>
            </a:xfrm>
            <a:custGeom>
              <a:avLst/>
              <a:gdLst/>
              <a:ahLst/>
              <a:cxnLst/>
              <a:rect l="l" t="t" r="r" b="b"/>
              <a:pathLst>
                <a:path w="168873" h="402698" extrusionOk="0">
                  <a:moveTo>
                    <a:pt x="162638" y="27150"/>
                  </a:moveTo>
                  <a:lnTo>
                    <a:pt x="118601" y="392826"/>
                  </a:lnTo>
                  <a:lnTo>
                    <a:pt x="71447" y="392826"/>
                  </a:lnTo>
                  <a:lnTo>
                    <a:pt x="13250" y="13250"/>
                  </a:lnTo>
                </a:path>
              </a:pathLst>
            </a:custGeom>
            <a:solidFill>
              <a:srgbClr val="69A19D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943" name="Google Shape;943;p48"/>
            <p:cNvSpPr/>
            <p:nvPr/>
          </p:nvSpPr>
          <p:spPr>
            <a:xfrm>
              <a:off x="4217835" y="5233194"/>
              <a:ext cx="194854" cy="428681"/>
            </a:xfrm>
            <a:custGeom>
              <a:avLst/>
              <a:gdLst/>
              <a:ahLst/>
              <a:cxnLst/>
              <a:rect l="l" t="t" r="r" b="b"/>
              <a:pathLst>
                <a:path w="194854" h="428679" extrusionOk="0">
                  <a:moveTo>
                    <a:pt x="175888" y="40400"/>
                  </a:moveTo>
                  <a:lnTo>
                    <a:pt x="131851" y="406076"/>
                  </a:lnTo>
                  <a:lnTo>
                    <a:pt x="84697" y="406076"/>
                  </a:lnTo>
                  <a:lnTo>
                    <a:pt x="26500" y="26500"/>
                  </a:lnTo>
                </a:path>
              </a:pathLst>
            </a:custGeom>
            <a:noFill/>
            <a:ln w="25900" cap="rnd" cmpd="sng">
              <a:solidFill>
                <a:srgbClr val="77578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944" name="Google Shape;944;p48"/>
            <p:cNvSpPr/>
            <p:nvPr/>
          </p:nvSpPr>
          <p:spPr>
            <a:xfrm>
              <a:off x="3992844" y="3582512"/>
              <a:ext cx="1039223" cy="1688744"/>
            </a:xfrm>
            <a:custGeom>
              <a:avLst/>
              <a:gdLst/>
              <a:ahLst/>
              <a:cxnLst/>
              <a:rect l="l" t="t" r="r" b="b"/>
              <a:pathLst>
                <a:path w="1039222" h="1688736" extrusionOk="0">
                  <a:moveTo>
                    <a:pt x="892822" y="1687048"/>
                  </a:moveTo>
                  <a:lnTo>
                    <a:pt x="154065" y="1687048"/>
                  </a:lnTo>
                  <a:cubicBezTo>
                    <a:pt x="76253" y="1687048"/>
                    <a:pt x="13250" y="1623915"/>
                    <a:pt x="13250" y="1546103"/>
                  </a:cubicBezTo>
                  <a:lnTo>
                    <a:pt x="13250" y="528185"/>
                  </a:lnTo>
                  <a:lnTo>
                    <a:pt x="1033507" y="528185"/>
                  </a:lnTo>
                  <a:lnTo>
                    <a:pt x="1033507" y="1546103"/>
                  </a:lnTo>
                  <a:cubicBezTo>
                    <a:pt x="1033507" y="1623915"/>
                    <a:pt x="970504" y="1687048"/>
                    <a:pt x="892692" y="1687048"/>
                  </a:cubicBezTo>
                  <a:moveTo>
                    <a:pt x="116133" y="381784"/>
                  </a:moveTo>
                  <a:lnTo>
                    <a:pt x="229278" y="13250"/>
                  </a:lnTo>
                  <a:lnTo>
                    <a:pt x="320081" y="198102"/>
                  </a:lnTo>
                  <a:lnTo>
                    <a:pt x="116133" y="381784"/>
                  </a:lnTo>
                </a:path>
              </a:pathLst>
            </a:custGeom>
            <a:solidFill>
              <a:srgbClr val="9476A7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945" name="Google Shape;945;p48"/>
            <p:cNvSpPr/>
            <p:nvPr/>
          </p:nvSpPr>
          <p:spPr>
            <a:xfrm>
              <a:off x="4082477" y="3569262"/>
              <a:ext cx="246815" cy="415691"/>
            </a:xfrm>
            <a:custGeom>
              <a:avLst/>
              <a:gdLst/>
              <a:ahLst/>
              <a:cxnLst/>
              <a:rect l="l" t="t" r="r" b="b"/>
              <a:pathLst>
                <a:path w="246815" h="415688" extrusionOk="0">
                  <a:moveTo>
                    <a:pt x="26500" y="395034"/>
                  </a:moveTo>
                  <a:lnTo>
                    <a:pt x="139646" y="26500"/>
                  </a:lnTo>
                  <a:lnTo>
                    <a:pt x="230448" y="211352"/>
                  </a:lnTo>
                  <a:close/>
                </a:path>
              </a:pathLst>
            </a:custGeom>
            <a:noFill/>
            <a:ln w="25900" cap="rnd" cmpd="sng">
              <a:solidFill>
                <a:srgbClr val="77578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946" name="Google Shape;946;p48"/>
            <p:cNvSpPr/>
            <p:nvPr/>
          </p:nvSpPr>
          <p:spPr>
            <a:xfrm>
              <a:off x="4705750" y="3582512"/>
              <a:ext cx="220835" cy="389710"/>
            </a:xfrm>
            <a:custGeom>
              <a:avLst/>
              <a:gdLst/>
              <a:ahLst/>
              <a:cxnLst/>
              <a:rect l="l" t="t" r="r" b="b"/>
              <a:pathLst>
                <a:path w="220834" h="389708" extrusionOk="0">
                  <a:moveTo>
                    <a:pt x="217197" y="381784"/>
                  </a:moveTo>
                  <a:lnTo>
                    <a:pt x="104052" y="13250"/>
                  </a:lnTo>
                  <a:lnTo>
                    <a:pt x="13250" y="198102"/>
                  </a:lnTo>
                  <a:lnTo>
                    <a:pt x="217197" y="381784"/>
                  </a:lnTo>
                </a:path>
              </a:pathLst>
            </a:custGeom>
            <a:solidFill>
              <a:srgbClr val="9476A7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947" name="Google Shape;947;p48"/>
            <p:cNvSpPr/>
            <p:nvPr/>
          </p:nvSpPr>
          <p:spPr>
            <a:xfrm>
              <a:off x="4692501" y="3569261"/>
              <a:ext cx="246815" cy="415691"/>
            </a:xfrm>
            <a:custGeom>
              <a:avLst/>
              <a:gdLst/>
              <a:ahLst/>
              <a:cxnLst/>
              <a:rect l="l" t="t" r="r" b="b"/>
              <a:pathLst>
                <a:path w="246815" h="415688" extrusionOk="0">
                  <a:moveTo>
                    <a:pt x="230448" y="395034"/>
                  </a:moveTo>
                  <a:lnTo>
                    <a:pt x="117302" y="26500"/>
                  </a:lnTo>
                  <a:lnTo>
                    <a:pt x="26500" y="211352"/>
                  </a:lnTo>
                  <a:close/>
                </a:path>
              </a:pathLst>
            </a:custGeom>
            <a:noFill/>
            <a:ln w="25900" cap="rnd" cmpd="sng">
              <a:solidFill>
                <a:srgbClr val="77578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948" name="Google Shape;948;p48"/>
            <p:cNvSpPr/>
            <p:nvPr/>
          </p:nvSpPr>
          <p:spPr>
            <a:xfrm>
              <a:off x="3979464" y="4047436"/>
              <a:ext cx="1065204" cy="1247073"/>
            </a:xfrm>
            <a:custGeom>
              <a:avLst/>
              <a:gdLst/>
              <a:ahLst/>
              <a:cxnLst/>
              <a:rect l="l" t="t" r="r" b="b"/>
              <a:pathLst>
                <a:path w="1065202" h="1247066" extrusionOk="0">
                  <a:moveTo>
                    <a:pt x="1049485" y="26500"/>
                  </a:moveTo>
                  <a:lnTo>
                    <a:pt x="1049485" y="1069360"/>
                  </a:lnTo>
                  <a:cubicBezTo>
                    <a:pt x="1049485" y="1153667"/>
                    <a:pt x="981156" y="1222126"/>
                    <a:pt x="896849" y="1222126"/>
                  </a:cubicBezTo>
                  <a:lnTo>
                    <a:pt x="179136" y="1222126"/>
                  </a:lnTo>
                  <a:cubicBezTo>
                    <a:pt x="94816" y="1222048"/>
                    <a:pt x="26500" y="1153680"/>
                    <a:pt x="26500" y="1069360"/>
                  </a:cubicBezTo>
                  <a:lnTo>
                    <a:pt x="26500" y="26500"/>
                  </a:lnTo>
                </a:path>
              </a:pathLst>
            </a:custGeom>
            <a:noFill/>
            <a:ln w="25900" cap="flat" cmpd="sng">
              <a:solidFill>
                <a:srgbClr val="77578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949" name="Google Shape;949;p48"/>
            <p:cNvSpPr/>
            <p:nvPr/>
          </p:nvSpPr>
          <p:spPr>
            <a:xfrm>
              <a:off x="4127423" y="4675259"/>
              <a:ext cx="766427" cy="584566"/>
            </a:xfrm>
            <a:custGeom>
              <a:avLst/>
              <a:gdLst/>
              <a:ahLst/>
              <a:cxnLst/>
              <a:rect l="l" t="t" r="r" b="b"/>
              <a:pathLst>
                <a:path w="766426" h="584562" extrusionOk="0">
                  <a:moveTo>
                    <a:pt x="13250" y="579756"/>
                  </a:moveTo>
                  <a:lnTo>
                    <a:pt x="13250" y="263313"/>
                  </a:lnTo>
                  <a:cubicBezTo>
                    <a:pt x="13250" y="125746"/>
                    <a:pt x="115873" y="13250"/>
                    <a:pt x="241229" y="13250"/>
                  </a:cubicBezTo>
                  <a:lnTo>
                    <a:pt x="530003" y="13250"/>
                  </a:lnTo>
                  <a:cubicBezTo>
                    <a:pt x="655360" y="13250"/>
                    <a:pt x="757983" y="125746"/>
                    <a:pt x="757983" y="263313"/>
                  </a:cubicBezTo>
                  <a:lnTo>
                    <a:pt x="757983" y="579886"/>
                  </a:lnTo>
                  <a:lnTo>
                    <a:pt x="13250" y="579886"/>
                  </a:lnTo>
                </a:path>
              </a:pathLst>
            </a:custGeom>
            <a:solidFill>
              <a:srgbClr val="AEA0C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950" name="Google Shape;950;p48"/>
            <p:cNvSpPr/>
            <p:nvPr/>
          </p:nvSpPr>
          <p:spPr>
            <a:xfrm>
              <a:off x="4027138" y="3711505"/>
              <a:ext cx="974272" cy="532604"/>
            </a:xfrm>
            <a:custGeom>
              <a:avLst/>
              <a:gdLst/>
              <a:ahLst/>
              <a:cxnLst/>
              <a:rect l="l" t="t" r="r" b="b"/>
              <a:pathLst>
                <a:path w="974271" h="532601" extrusionOk="0">
                  <a:moveTo>
                    <a:pt x="962840" y="488045"/>
                  </a:moveTo>
                  <a:cubicBezTo>
                    <a:pt x="962840" y="619117"/>
                    <a:pt x="487915" y="383993"/>
                    <a:pt x="487915" y="383993"/>
                  </a:cubicBezTo>
                  <a:cubicBezTo>
                    <a:pt x="487915" y="383993"/>
                    <a:pt x="13250" y="619117"/>
                    <a:pt x="13250" y="488045"/>
                  </a:cubicBezTo>
                  <a:cubicBezTo>
                    <a:pt x="13250" y="225823"/>
                    <a:pt x="225823" y="13250"/>
                    <a:pt x="488045" y="13250"/>
                  </a:cubicBezTo>
                  <a:cubicBezTo>
                    <a:pt x="750267" y="13250"/>
                    <a:pt x="962840" y="225823"/>
                    <a:pt x="962840" y="488045"/>
                  </a:cubicBezTo>
                </a:path>
              </a:pathLst>
            </a:custGeom>
            <a:solidFill>
              <a:srgbClr val="9476A7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951" name="Google Shape;951;p48"/>
            <p:cNvSpPr/>
            <p:nvPr/>
          </p:nvSpPr>
          <p:spPr>
            <a:xfrm>
              <a:off x="4013888" y="3698255"/>
              <a:ext cx="1000252" cy="558584"/>
            </a:xfrm>
            <a:custGeom>
              <a:avLst/>
              <a:gdLst/>
              <a:ahLst/>
              <a:cxnLst/>
              <a:rect l="l" t="t" r="r" b="b"/>
              <a:pathLst>
                <a:path w="1000251" h="558582" extrusionOk="0">
                  <a:moveTo>
                    <a:pt x="976090" y="501295"/>
                  </a:moveTo>
                  <a:cubicBezTo>
                    <a:pt x="976090" y="632367"/>
                    <a:pt x="501165" y="397243"/>
                    <a:pt x="501165" y="397243"/>
                  </a:cubicBezTo>
                  <a:cubicBezTo>
                    <a:pt x="501165" y="397243"/>
                    <a:pt x="26500" y="632367"/>
                    <a:pt x="26500" y="501295"/>
                  </a:cubicBezTo>
                  <a:cubicBezTo>
                    <a:pt x="26500" y="239073"/>
                    <a:pt x="239073" y="26500"/>
                    <a:pt x="501295" y="26500"/>
                  </a:cubicBezTo>
                  <a:cubicBezTo>
                    <a:pt x="763517" y="26500"/>
                    <a:pt x="976090" y="239073"/>
                    <a:pt x="976090" y="501295"/>
                  </a:cubicBezTo>
                  <a:close/>
                </a:path>
              </a:pathLst>
            </a:custGeom>
            <a:noFill/>
            <a:ln w="25900" cap="flat" cmpd="sng">
              <a:solidFill>
                <a:srgbClr val="77578E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952" name="Google Shape;952;p48"/>
            <p:cNvSpPr/>
            <p:nvPr/>
          </p:nvSpPr>
          <p:spPr>
            <a:xfrm>
              <a:off x="4412690" y="4196304"/>
              <a:ext cx="194854" cy="207845"/>
            </a:xfrm>
            <a:custGeom>
              <a:avLst/>
              <a:gdLst/>
              <a:ahLst/>
              <a:cxnLst/>
              <a:rect l="l" t="t" r="r" b="b"/>
              <a:pathLst>
                <a:path w="194854" h="207844" extrusionOk="0">
                  <a:moveTo>
                    <a:pt x="191477" y="107430"/>
                  </a:moveTo>
                  <a:lnTo>
                    <a:pt x="102363" y="196543"/>
                  </a:lnTo>
                  <a:lnTo>
                    <a:pt x="13250" y="107430"/>
                  </a:lnTo>
                  <a:lnTo>
                    <a:pt x="102363" y="13250"/>
                  </a:lnTo>
                  <a:lnTo>
                    <a:pt x="191477" y="107430"/>
                  </a:lnTo>
                </a:path>
              </a:pathLst>
            </a:custGeom>
            <a:solidFill>
              <a:srgbClr val="F5BB4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953" name="Google Shape;953;p48"/>
            <p:cNvSpPr/>
            <p:nvPr/>
          </p:nvSpPr>
          <p:spPr>
            <a:xfrm>
              <a:off x="4399439" y="4183054"/>
              <a:ext cx="220835" cy="233826"/>
            </a:xfrm>
            <a:custGeom>
              <a:avLst/>
              <a:gdLst/>
              <a:ahLst/>
              <a:cxnLst/>
              <a:rect l="l" t="t" r="r" b="b"/>
              <a:pathLst>
                <a:path w="220834" h="233825" extrusionOk="0">
                  <a:moveTo>
                    <a:pt x="204727" y="120680"/>
                  </a:moveTo>
                  <a:lnTo>
                    <a:pt x="115614" y="209793"/>
                  </a:lnTo>
                  <a:lnTo>
                    <a:pt x="26500" y="120680"/>
                  </a:lnTo>
                  <a:lnTo>
                    <a:pt x="115614" y="26500"/>
                  </a:lnTo>
                  <a:close/>
                </a:path>
              </a:pathLst>
            </a:custGeom>
            <a:noFill/>
            <a:ln w="25900" cap="rnd" cmpd="sng">
              <a:solidFill>
                <a:srgbClr val="77578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954" name="Google Shape;954;p48"/>
            <p:cNvSpPr/>
            <p:nvPr/>
          </p:nvSpPr>
          <p:spPr>
            <a:xfrm>
              <a:off x="3971843" y="3766665"/>
              <a:ext cx="1078194" cy="584566"/>
            </a:xfrm>
            <a:custGeom>
              <a:avLst/>
              <a:gdLst/>
              <a:ahLst/>
              <a:cxnLst/>
              <a:rect l="l" t="t" r="r" b="b"/>
              <a:pathLst>
                <a:path w="1078193" h="584562" extrusionOk="0">
                  <a:moveTo>
                    <a:pt x="790285" y="13299"/>
                  </a:moveTo>
                  <a:cubicBezTo>
                    <a:pt x="688312" y="13259"/>
                    <a:pt x="594176" y="67966"/>
                    <a:pt x="543730" y="156582"/>
                  </a:cubicBezTo>
                  <a:cubicBezTo>
                    <a:pt x="466104" y="20392"/>
                    <a:pt x="292772" y="-27083"/>
                    <a:pt x="156582" y="50543"/>
                  </a:cubicBezTo>
                  <a:cubicBezTo>
                    <a:pt x="20392" y="128169"/>
                    <a:pt x="-27083" y="301501"/>
                    <a:pt x="50543" y="437692"/>
                  </a:cubicBezTo>
                  <a:cubicBezTo>
                    <a:pt x="128169" y="573882"/>
                    <a:pt x="301501" y="621356"/>
                    <a:pt x="437691" y="543730"/>
                  </a:cubicBezTo>
                  <a:cubicBezTo>
                    <a:pt x="481905" y="518529"/>
                    <a:pt x="518529" y="481904"/>
                    <a:pt x="543730" y="437692"/>
                  </a:cubicBezTo>
                  <a:cubicBezTo>
                    <a:pt x="621356" y="573882"/>
                    <a:pt x="794689" y="621356"/>
                    <a:pt x="930879" y="543730"/>
                  </a:cubicBezTo>
                  <a:cubicBezTo>
                    <a:pt x="1067069" y="466104"/>
                    <a:pt x="1114536" y="292772"/>
                    <a:pt x="1036919" y="156582"/>
                  </a:cubicBezTo>
                  <a:cubicBezTo>
                    <a:pt x="986413" y="67983"/>
                    <a:pt x="892272" y="13286"/>
                    <a:pt x="790285" y="13299"/>
                  </a:cubicBezTo>
                </a:path>
              </a:pathLst>
            </a:custGeom>
            <a:solidFill>
              <a:srgbClr val="FFFFFE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955" name="Google Shape;955;p48"/>
            <p:cNvSpPr/>
            <p:nvPr/>
          </p:nvSpPr>
          <p:spPr>
            <a:xfrm>
              <a:off x="3958593" y="3753414"/>
              <a:ext cx="1104175" cy="610546"/>
            </a:xfrm>
            <a:custGeom>
              <a:avLst/>
              <a:gdLst/>
              <a:ahLst/>
              <a:cxnLst/>
              <a:rect l="l" t="t" r="r" b="b"/>
              <a:pathLst>
                <a:path w="1104173" h="610543" extrusionOk="0">
                  <a:moveTo>
                    <a:pt x="803535" y="26549"/>
                  </a:moveTo>
                  <a:cubicBezTo>
                    <a:pt x="701562" y="26509"/>
                    <a:pt x="607426" y="81216"/>
                    <a:pt x="556980" y="169832"/>
                  </a:cubicBezTo>
                  <a:cubicBezTo>
                    <a:pt x="479354" y="33642"/>
                    <a:pt x="306022" y="-13832"/>
                    <a:pt x="169832" y="63794"/>
                  </a:cubicBezTo>
                  <a:cubicBezTo>
                    <a:pt x="33642" y="141420"/>
                    <a:pt x="-13832" y="314751"/>
                    <a:pt x="63794" y="450942"/>
                  </a:cubicBezTo>
                  <a:cubicBezTo>
                    <a:pt x="141420" y="587132"/>
                    <a:pt x="314751" y="634606"/>
                    <a:pt x="450942" y="556980"/>
                  </a:cubicBezTo>
                  <a:cubicBezTo>
                    <a:pt x="495155" y="531779"/>
                    <a:pt x="531779" y="495154"/>
                    <a:pt x="556980" y="450942"/>
                  </a:cubicBezTo>
                  <a:cubicBezTo>
                    <a:pt x="634606" y="587132"/>
                    <a:pt x="807939" y="634606"/>
                    <a:pt x="944129" y="556980"/>
                  </a:cubicBezTo>
                  <a:cubicBezTo>
                    <a:pt x="1080319" y="479354"/>
                    <a:pt x="1127786" y="306022"/>
                    <a:pt x="1050169" y="169832"/>
                  </a:cubicBezTo>
                  <a:cubicBezTo>
                    <a:pt x="999663" y="81233"/>
                    <a:pt x="905522" y="26536"/>
                    <a:pt x="803535" y="26549"/>
                  </a:cubicBezTo>
                  <a:close/>
                </a:path>
              </a:pathLst>
            </a:custGeom>
            <a:noFill/>
            <a:ln w="25900" cap="rnd" cmpd="sng">
              <a:solidFill>
                <a:srgbClr val="77578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956" name="Google Shape;956;p48"/>
            <p:cNvSpPr/>
            <p:nvPr/>
          </p:nvSpPr>
          <p:spPr>
            <a:xfrm>
              <a:off x="4182762" y="4002357"/>
              <a:ext cx="129903" cy="77942"/>
            </a:xfrm>
            <a:custGeom>
              <a:avLst/>
              <a:gdLst/>
              <a:ahLst/>
              <a:cxnLst/>
              <a:rect l="l" t="t" r="r" b="b"/>
              <a:pathLst>
                <a:path w="129902" h="77941" extrusionOk="0">
                  <a:moveTo>
                    <a:pt x="13250" y="68459"/>
                  </a:moveTo>
                  <a:cubicBezTo>
                    <a:pt x="13250" y="37968"/>
                    <a:pt x="37968" y="13250"/>
                    <a:pt x="68459" y="13250"/>
                  </a:cubicBezTo>
                  <a:cubicBezTo>
                    <a:pt x="98950" y="13250"/>
                    <a:pt x="123667" y="37968"/>
                    <a:pt x="123667" y="68459"/>
                  </a:cubicBezTo>
                </a:path>
              </a:pathLst>
            </a:custGeom>
            <a:solidFill>
              <a:srgbClr val="FFFFFE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957" name="Google Shape;957;p48"/>
            <p:cNvSpPr/>
            <p:nvPr/>
          </p:nvSpPr>
          <p:spPr>
            <a:xfrm>
              <a:off x="4169510" y="3989100"/>
              <a:ext cx="155883" cy="103922"/>
            </a:xfrm>
            <a:custGeom>
              <a:avLst/>
              <a:gdLst/>
              <a:ahLst/>
              <a:cxnLst/>
              <a:rect l="l" t="t" r="r" b="b"/>
              <a:pathLst>
                <a:path w="155883" h="103922" extrusionOk="0">
                  <a:moveTo>
                    <a:pt x="26500" y="81709"/>
                  </a:moveTo>
                  <a:cubicBezTo>
                    <a:pt x="26500" y="51218"/>
                    <a:pt x="51218" y="26500"/>
                    <a:pt x="81709" y="26500"/>
                  </a:cubicBezTo>
                  <a:cubicBezTo>
                    <a:pt x="112200" y="26500"/>
                    <a:pt x="136918" y="51218"/>
                    <a:pt x="136918" y="81709"/>
                  </a:cubicBezTo>
                </a:path>
              </a:pathLst>
            </a:custGeom>
            <a:noFill/>
            <a:ln w="25900" cap="rnd" cmpd="sng">
              <a:solidFill>
                <a:srgbClr val="77578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958" name="Google Shape;958;p48"/>
            <p:cNvSpPr/>
            <p:nvPr/>
          </p:nvSpPr>
          <p:spPr>
            <a:xfrm>
              <a:off x="4697305" y="4002349"/>
              <a:ext cx="129903" cy="77942"/>
            </a:xfrm>
            <a:custGeom>
              <a:avLst/>
              <a:gdLst/>
              <a:ahLst/>
              <a:cxnLst/>
              <a:rect l="l" t="t" r="r" b="b"/>
              <a:pathLst>
                <a:path w="129902" h="77941" extrusionOk="0">
                  <a:moveTo>
                    <a:pt x="13250" y="68459"/>
                  </a:moveTo>
                  <a:cubicBezTo>
                    <a:pt x="13250" y="37968"/>
                    <a:pt x="37971" y="13250"/>
                    <a:pt x="68459" y="13250"/>
                  </a:cubicBezTo>
                  <a:cubicBezTo>
                    <a:pt x="98947" y="13250"/>
                    <a:pt x="123667" y="37968"/>
                    <a:pt x="123667" y="68459"/>
                  </a:cubicBezTo>
                </a:path>
              </a:pathLst>
            </a:custGeom>
            <a:solidFill>
              <a:srgbClr val="FFFFFE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959" name="Google Shape;959;p48"/>
            <p:cNvSpPr/>
            <p:nvPr/>
          </p:nvSpPr>
          <p:spPr>
            <a:xfrm>
              <a:off x="4684054" y="3989089"/>
              <a:ext cx="155883" cy="103922"/>
            </a:xfrm>
            <a:custGeom>
              <a:avLst/>
              <a:gdLst/>
              <a:ahLst/>
              <a:cxnLst/>
              <a:rect l="l" t="t" r="r" b="b"/>
              <a:pathLst>
                <a:path w="155883" h="103922" extrusionOk="0">
                  <a:moveTo>
                    <a:pt x="26500" y="81709"/>
                  </a:moveTo>
                  <a:cubicBezTo>
                    <a:pt x="26500" y="51218"/>
                    <a:pt x="51221" y="26500"/>
                    <a:pt x="81709" y="26500"/>
                  </a:cubicBezTo>
                  <a:cubicBezTo>
                    <a:pt x="112197" y="26500"/>
                    <a:pt x="136918" y="51218"/>
                    <a:pt x="136918" y="81709"/>
                  </a:cubicBezTo>
                </a:path>
              </a:pathLst>
            </a:custGeom>
            <a:noFill/>
            <a:ln w="25900" cap="rnd" cmpd="sng">
              <a:solidFill>
                <a:srgbClr val="77578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</p:grpSp>
      <p:sp>
        <p:nvSpPr>
          <p:cNvPr id="960" name="Google Shape;960;p48"/>
          <p:cNvSpPr/>
          <p:nvPr/>
        </p:nvSpPr>
        <p:spPr>
          <a:xfrm>
            <a:off x="1600200" y="1042512"/>
            <a:ext cx="5943600" cy="14465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sz="4400" b="1">
                <a:solidFill>
                  <a:schemeClr val="lt1"/>
                </a:solidFill>
                <a:latin typeface="Roboto"/>
                <a:ea typeface="Roboto"/>
                <a:cs typeface="Roboto"/>
                <a:sym typeface="Roboto"/>
              </a:rPr>
              <a:t>Спасибо</a:t>
            </a:r>
            <a:endParaRPr/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sz="4400" b="1">
                <a:solidFill>
                  <a:schemeClr val="lt1"/>
                </a:solidFill>
                <a:latin typeface="Roboto"/>
                <a:ea typeface="Roboto"/>
                <a:cs typeface="Roboto"/>
                <a:sym typeface="Roboto"/>
              </a:rPr>
              <a:t>за внимание!</a:t>
            </a:r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2" name="Google Shape;712;p32"/>
          <p:cNvSpPr txBox="1">
            <a:spLocks noGrp="1"/>
          </p:cNvSpPr>
          <p:nvPr>
            <p:ph type="body" idx="1"/>
          </p:nvPr>
        </p:nvSpPr>
        <p:spPr>
          <a:xfrm>
            <a:off x="2161750" y="1955400"/>
            <a:ext cx="6442200" cy="543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ru-RU" sz="2400" dirty="0"/>
              <a:t>Активно участвуем</a:t>
            </a:r>
            <a:endParaRPr sz="2400" dirty="0"/>
          </a:p>
          <a:p>
            <a:pPr marL="0" lvl="0" indent="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None/>
            </a:pPr>
            <a:endParaRPr sz="2400" dirty="0"/>
          </a:p>
          <a:p>
            <a:pPr marL="0" lvl="0" indent="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ru-RU" sz="2400" dirty="0"/>
              <a:t>Задаем вопрос в чат или голосом</a:t>
            </a:r>
            <a:endParaRPr sz="2400" dirty="0"/>
          </a:p>
          <a:p>
            <a:pPr marL="0" lvl="0" indent="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None/>
            </a:pPr>
            <a:endParaRPr sz="2400" dirty="0"/>
          </a:p>
          <a:p>
            <a:pPr marL="0" lvl="0" indent="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ru-RU" sz="2400" dirty="0" err="1"/>
              <a:t>Off-topic</a:t>
            </a:r>
            <a:r>
              <a:rPr lang="ru-RU" sz="2400" dirty="0"/>
              <a:t> обсуждаем в </a:t>
            </a:r>
            <a:r>
              <a:rPr lang="ru-RU" sz="2400" dirty="0" err="1"/>
              <a:t>Slack</a:t>
            </a:r>
            <a:r>
              <a:rPr lang="ru-RU" sz="2400" dirty="0"/>
              <a:t> #канал группы или #</a:t>
            </a:r>
            <a:r>
              <a:rPr lang="ru-RU" sz="2400" dirty="0" err="1"/>
              <a:t>general</a:t>
            </a:r>
            <a:endParaRPr sz="2400" dirty="0"/>
          </a:p>
          <a:p>
            <a:pPr marL="0" lvl="0" indent="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None/>
            </a:pPr>
            <a:endParaRPr sz="2400" dirty="0"/>
          </a:p>
          <a:p>
            <a:pPr marL="0" lvl="0" indent="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ru-RU" sz="2400" dirty="0"/>
              <a:t>Вопросы вижу в чате, могу ответить не сразу</a:t>
            </a:r>
            <a:endParaRPr sz="2400" dirty="0"/>
          </a:p>
          <a:p>
            <a:pPr marL="0" lvl="0" indent="0" algn="l" rtl="0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None/>
            </a:pPr>
            <a:endParaRPr sz="2000" dirty="0"/>
          </a:p>
          <a:p>
            <a:pPr marL="0" lvl="0" indent="0" algn="l" rtl="0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None/>
            </a:pPr>
            <a:endParaRPr sz="2000" dirty="0"/>
          </a:p>
          <a:p>
            <a:pPr marL="0" lvl="0" indent="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None/>
            </a:pPr>
            <a:endParaRPr sz="1800" dirty="0"/>
          </a:p>
        </p:txBody>
      </p:sp>
      <p:sp>
        <p:nvSpPr>
          <p:cNvPr id="713" name="Google Shape;713;p32"/>
          <p:cNvSpPr txBox="1"/>
          <p:nvPr/>
        </p:nvSpPr>
        <p:spPr>
          <a:xfrm>
            <a:off x="539750" y="476672"/>
            <a:ext cx="6616700" cy="2974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531"/>
              <a:buFont typeface="Roboto"/>
              <a:buNone/>
            </a:pPr>
            <a:r>
              <a:rPr lang="ru-RU" sz="2600" b="1" i="0" u="none" strike="noStrike" cap="none" dirty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Правила </a:t>
            </a:r>
            <a:r>
              <a:rPr lang="ru-RU" sz="2600" b="1" i="0" u="none" strike="noStrike" cap="none" dirty="0" err="1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вебинара</a:t>
            </a:r>
            <a:endParaRPr sz="2600" b="1" i="0" u="none" strike="noStrike" cap="none" dirty="0">
              <a:solidFill>
                <a:schemeClr val="dk2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pic>
        <p:nvPicPr>
          <p:cNvPr id="714" name="Google Shape;714;p32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920750" y="1725029"/>
            <a:ext cx="1036725" cy="778696"/>
          </a:xfrm>
          <a:prstGeom prst="rect">
            <a:avLst/>
          </a:prstGeom>
          <a:noFill/>
          <a:ln>
            <a:noFill/>
          </a:ln>
        </p:spPr>
      </p:pic>
      <p:pic>
        <p:nvPicPr>
          <p:cNvPr id="715" name="Google Shape;715;p32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1088101" y="2734487"/>
            <a:ext cx="702025" cy="702050"/>
          </a:xfrm>
          <a:prstGeom prst="rect">
            <a:avLst/>
          </a:prstGeom>
          <a:noFill/>
          <a:ln>
            <a:noFill/>
          </a:ln>
        </p:spPr>
      </p:pic>
      <p:pic>
        <p:nvPicPr>
          <p:cNvPr id="716" name="Google Shape;716;p32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494525" y="3819700"/>
            <a:ext cx="1333924" cy="3819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17" name="Google Shape;717;p32"/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>
            <a:off x="1088100" y="4815525"/>
            <a:ext cx="702024" cy="702024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3" name="Google Shape;803;p38"/>
          <p:cNvSpPr txBox="1"/>
          <p:nvPr/>
        </p:nvSpPr>
        <p:spPr>
          <a:xfrm>
            <a:off x="463588" y="223351"/>
            <a:ext cx="8064499" cy="7723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531"/>
              <a:buFont typeface="Roboto"/>
              <a:buNone/>
            </a:pPr>
            <a:r>
              <a:rPr lang="ru-RU" sz="2600" b="1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Что почитать</a:t>
            </a:r>
            <a:endParaRPr dirty="0"/>
          </a:p>
        </p:txBody>
      </p:sp>
      <p:sp>
        <p:nvSpPr>
          <p:cNvPr id="17" name="Google Shape;854;p42"/>
          <p:cNvSpPr txBox="1"/>
          <p:nvPr/>
        </p:nvSpPr>
        <p:spPr>
          <a:xfrm>
            <a:off x="801158" y="965859"/>
            <a:ext cx="7722898" cy="188707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lvl="0"/>
            <a:r>
              <a:rPr lang="ru-RU" sz="1800" b="1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Теория вероятностей</a:t>
            </a:r>
          </a:p>
          <a:p>
            <a:pPr lvl="0"/>
            <a:r>
              <a:rPr lang="ru-RU" sz="18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- Гмурман В.Е. Руководство к решению задач по теории вероятностей и математической статистике: Учебное пособие для ВУЗов. –  М.: Высшая школа,1999.</a:t>
            </a:r>
          </a:p>
          <a:p>
            <a:pPr lvl="0"/>
            <a:r>
              <a:rPr lang="ru-RU" sz="18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- Гмурман В.Е. Теория вероятностей и математическая статистика. Учебное пособие для ВУЗов. –  М.: Высшая школа, 1999.</a:t>
            </a:r>
          </a:p>
        </p:txBody>
      </p:sp>
      <p:sp>
        <p:nvSpPr>
          <p:cNvPr id="7" name="Google Shape;854;p42"/>
          <p:cNvSpPr txBox="1"/>
          <p:nvPr/>
        </p:nvSpPr>
        <p:spPr>
          <a:xfrm>
            <a:off x="809542" y="3630155"/>
            <a:ext cx="7722898" cy="188707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 dirty="0"/>
          </a:p>
        </p:txBody>
      </p:sp>
      <p:sp>
        <p:nvSpPr>
          <p:cNvPr id="5" name="Google Shape;854;p42"/>
          <p:cNvSpPr txBox="1"/>
          <p:nvPr/>
        </p:nvSpPr>
        <p:spPr>
          <a:xfrm>
            <a:off x="809542" y="2780928"/>
            <a:ext cx="7722898" cy="295232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lvl="0"/>
            <a:r>
              <a:rPr lang="ru-RU" sz="1800" b="1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Математическая статистика</a:t>
            </a:r>
          </a:p>
          <a:p>
            <a:pPr lvl="0"/>
            <a:r>
              <a:rPr lang="ru-RU" sz="18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- Ивченко Г. И., Медведев Ю. И. Введение в математическую статистику. М.: ЛКИ, 2009.</a:t>
            </a:r>
          </a:p>
          <a:p>
            <a:pPr lvl="0">
              <a:buFontTx/>
              <a:buChar char="-"/>
            </a:pPr>
            <a:r>
              <a:rPr lang="ru-RU" sz="18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 Горяинов В.Б., Павлов И.В., Цветкова Г.М., Тескин О.И. «Математика в техническом университете». Выпуск 17. Математическая статистика. Учебник для вузов. Под редакцией B.C. Зарубина, А.П. Крищенко. –М.: Издательство МГТУ им. Н.Э. Баумана, 2001.</a:t>
            </a:r>
          </a:p>
          <a:p>
            <a:pPr lvl="0">
              <a:buFontTx/>
              <a:buChar char="-"/>
            </a:pPr>
            <a:r>
              <a:rPr lang="ru-RU" sz="18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 Тюрин Ю.Н., Макаров А.А. Анализ данных на компьютере. Изд. 3-е, перераб. и доп./ Под ред. В. Э. Фигурнова — М.: ИНФРА–М, 2002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0" name="Google Shape;690;p28"/>
          <p:cNvSpPr txBox="1">
            <a:spLocks noGrp="1"/>
          </p:cNvSpPr>
          <p:nvPr>
            <p:ph type="title"/>
          </p:nvPr>
        </p:nvSpPr>
        <p:spPr>
          <a:xfrm>
            <a:off x="539749" y="1485899"/>
            <a:ext cx="5526451" cy="22806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pPr lvl="0"/>
            <a:r>
              <a:rPr lang="ru-RU" smtClean="0"/>
              <a:t>Занятие </a:t>
            </a:r>
            <a:r>
              <a:rPr lang="en-US" smtClean="0"/>
              <a:t>20</a:t>
            </a:r>
            <a:r>
              <a:rPr lang="ru-RU" smtClean="0"/>
              <a:t/>
            </a:r>
            <a:br>
              <a:rPr lang="ru-RU" smtClean="0"/>
            </a:br>
            <a:r>
              <a:rPr lang="ru-RU" smtClean="0"/>
              <a:t>Случайные величины</a:t>
            </a:r>
            <a:endParaRPr/>
          </a:p>
        </p:txBody>
      </p:sp>
      <p:sp>
        <p:nvSpPr>
          <p:cNvPr id="691" name="Google Shape;691;p28"/>
          <p:cNvSpPr txBox="1">
            <a:spLocks noGrp="1"/>
          </p:cNvSpPr>
          <p:nvPr>
            <p:ph type="body" idx="1"/>
          </p:nvPr>
        </p:nvSpPr>
        <p:spPr>
          <a:xfrm>
            <a:off x="539749" y="4013512"/>
            <a:ext cx="4941449" cy="17197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lvl="0" indent="0">
              <a:spcBef>
                <a:spcPts val="0"/>
              </a:spcBef>
              <a:buFontTx/>
              <a:buChar char="-"/>
            </a:pPr>
            <a:r>
              <a:rPr lang="ru-RU" smtClean="0"/>
              <a:t> Случайная величина</a:t>
            </a:r>
          </a:p>
          <a:p>
            <a:pPr marL="0" lvl="0" indent="0">
              <a:spcBef>
                <a:spcPts val="0"/>
              </a:spcBef>
              <a:buFontTx/>
              <a:buChar char="-"/>
            </a:pPr>
            <a:r>
              <a:rPr lang="ru-RU" smtClean="0"/>
              <a:t> Закон распределения случайной</a:t>
            </a:r>
            <a:br>
              <a:rPr lang="ru-RU" smtClean="0"/>
            </a:br>
            <a:r>
              <a:rPr lang="ru-RU" smtClean="0"/>
              <a:t>   величины</a:t>
            </a:r>
          </a:p>
          <a:p>
            <a:pPr marL="0" lvl="0" indent="0">
              <a:spcBef>
                <a:spcPts val="0"/>
              </a:spcBef>
              <a:buFontTx/>
              <a:buChar char="-"/>
            </a:pPr>
            <a:r>
              <a:rPr lang="ru-RU" smtClean="0"/>
              <a:t> Основные характеристики случайных величин</a:t>
            </a:r>
            <a:endParaRPr lang="ru-RU" dirty="0"/>
          </a:p>
        </p:txBody>
      </p:sp>
      <p:sp>
        <p:nvSpPr>
          <p:cNvPr id="692" name="Google Shape;692;p28"/>
          <p:cNvSpPr txBox="1">
            <a:spLocks noGrp="1"/>
          </p:cNvSpPr>
          <p:nvPr>
            <p:ph type="body" idx="2"/>
          </p:nvPr>
        </p:nvSpPr>
        <p:spPr>
          <a:xfrm>
            <a:off x="775492" y="6421880"/>
            <a:ext cx="5472000" cy="2154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030"/>
              <a:buFont typeface="Roboto Light"/>
              <a:buNone/>
            </a:pPr>
            <a:r>
              <a:rPr lang="ru-RU" smtClean="0"/>
              <a:t>Александр Горяинов</a:t>
            </a:r>
            <a:endParaRPr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9" name="Google Shape;749;p35"/>
          <p:cNvSpPr/>
          <p:nvPr/>
        </p:nvSpPr>
        <p:spPr>
          <a:xfrm>
            <a:off x="767644" y="1908809"/>
            <a:ext cx="7541966" cy="944127"/>
          </a:xfrm>
          <a:prstGeom prst="rect">
            <a:avLst/>
          </a:prstGeom>
          <a:solidFill>
            <a:srgbClr val="FEFEFE"/>
          </a:solidFill>
          <a:ln w="12700" cap="flat" cmpd="sng">
            <a:solidFill>
              <a:srgbClr val="D5DDE3"/>
            </a:solidFill>
            <a:prstDash val="solid"/>
            <a:miter lim="400000"/>
            <a:headEnd type="none" w="sm" len="sm"/>
            <a:tailEnd type="none" w="sm" len="sm"/>
          </a:ln>
          <a:effectLst>
            <a:outerShdw blurRad="190500" dist="38100" dir="2700000" algn="tl" rotWithShape="0">
              <a:srgbClr val="000000">
                <a:alpha val="9803"/>
              </a:srgbClr>
            </a:outerShdw>
          </a:effectLst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600" dirty="0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750" name="Google Shape;750;p35"/>
          <p:cNvSpPr txBox="1"/>
          <p:nvPr/>
        </p:nvSpPr>
        <p:spPr>
          <a:xfrm>
            <a:off x="767644" y="1299246"/>
            <a:ext cx="7541966" cy="30777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sz="2000" dirty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После занятия </a:t>
            </a:r>
            <a:r>
              <a:rPr lang="ru-RU" sz="2000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вы будете знать:</a:t>
            </a:r>
            <a:endParaRPr dirty="0"/>
          </a:p>
        </p:txBody>
      </p:sp>
      <p:sp>
        <p:nvSpPr>
          <p:cNvPr id="751" name="Google Shape;751;p35"/>
          <p:cNvSpPr txBox="1"/>
          <p:nvPr/>
        </p:nvSpPr>
        <p:spPr>
          <a:xfrm>
            <a:off x="966246" y="1844824"/>
            <a:ext cx="797442" cy="10156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6600"/>
              <a:buFont typeface="Arial"/>
              <a:buNone/>
            </a:pPr>
            <a:r>
              <a:rPr lang="ru-RU" sz="6600" b="1" i="0" u="none" strike="noStrike" cap="none" dirty="0">
                <a:solidFill>
                  <a:schemeClr val="accent3"/>
                </a:solidFill>
                <a:latin typeface="Roboto"/>
                <a:ea typeface="Roboto"/>
                <a:cs typeface="Roboto"/>
                <a:sym typeface="Roboto"/>
              </a:rPr>
              <a:t>1</a:t>
            </a:r>
            <a:endParaRPr dirty="0"/>
          </a:p>
        </p:txBody>
      </p:sp>
      <p:sp>
        <p:nvSpPr>
          <p:cNvPr id="752" name="Google Shape;752;p35"/>
          <p:cNvSpPr/>
          <p:nvPr/>
        </p:nvSpPr>
        <p:spPr>
          <a:xfrm>
            <a:off x="1556713" y="2132856"/>
            <a:ext cx="6903719" cy="86409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lvl="0"/>
            <a:r>
              <a:rPr lang="ru-RU" sz="200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что такое случайная величина</a:t>
            </a:r>
          </a:p>
          <a:p>
            <a:pPr lvl="0"/>
            <a:endParaRPr dirty="0"/>
          </a:p>
        </p:txBody>
      </p:sp>
      <p:sp>
        <p:nvSpPr>
          <p:cNvPr id="753" name="Google Shape;753;p35"/>
          <p:cNvSpPr/>
          <p:nvPr/>
        </p:nvSpPr>
        <p:spPr>
          <a:xfrm>
            <a:off x="767644" y="3501553"/>
            <a:ext cx="7541966" cy="1079575"/>
          </a:xfrm>
          <a:prstGeom prst="rect">
            <a:avLst/>
          </a:prstGeom>
          <a:solidFill>
            <a:srgbClr val="FEFEFE"/>
          </a:solidFill>
          <a:ln w="12700" cap="flat" cmpd="sng">
            <a:solidFill>
              <a:srgbClr val="D5DDE3"/>
            </a:solidFill>
            <a:prstDash val="solid"/>
            <a:miter lim="400000"/>
            <a:headEnd type="none" w="sm" len="sm"/>
            <a:tailEnd type="none" w="sm" len="sm"/>
          </a:ln>
          <a:effectLst>
            <a:outerShdw blurRad="190500" dist="38100" dir="2700000" algn="tl" rotWithShape="0">
              <a:srgbClr val="000000">
                <a:alpha val="9803"/>
              </a:srgbClr>
            </a:outerShdw>
          </a:effectLst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600" dirty="0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754" name="Google Shape;754;p35"/>
          <p:cNvSpPr txBox="1"/>
          <p:nvPr/>
        </p:nvSpPr>
        <p:spPr>
          <a:xfrm>
            <a:off x="944556" y="3526803"/>
            <a:ext cx="797442" cy="10156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6600"/>
              <a:buFont typeface="Arial"/>
              <a:buNone/>
            </a:pPr>
            <a:r>
              <a:rPr lang="ru-RU" sz="6600" b="1" i="0" u="none" strike="noStrike" cap="none" dirty="0">
                <a:solidFill>
                  <a:schemeClr val="accent3"/>
                </a:solidFill>
                <a:latin typeface="Roboto"/>
                <a:ea typeface="Roboto"/>
                <a:cs typeface="Roboto"/>
                <a:sym typeface="Roboto"/>
              </a:rPr>
              <a:t>2</a:t>
            </a:r>
            <a:endParaRPr dirty="0"/>
          </a:p>
        </p:txBody>
      </p:sp>
      <p:sp>
        <p:nvSpPr>
          <p:cNvPr id="755" name="Google Shape;755;p35"/>
          <p:cNvSpPr/>
          <p:nvPr/>
        </p:nvSpPr>
        <p:spPr>
          <a:xfrm>
            <a:off x="1552212" y="3656661"/>
            <a:ext cx="6476172" cy="10156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lvl="0"/>
            <a:r>
              <a:rPr lang="ru-RU" sz="2000" smtClean="0">
                <a:solidFill>
                  <a:srgbClr val="3F3F3F"/>
                </a:solidFill>
                <a:latin typeface="Roboto"/>
                <a:ea typeface="Roboto"/>
                <a:cs typeface="Roboto"/>
                <a:sym typeface="Roboto"/>
              </a:rPr>
              <a:t>что такое закон распределения случайной величины и как его описывать</a:t>
            </a:r>
            <a:endParaRPr dirty="0"/>
          </a:p>
        </p:txBody>
      </p:sp>
      <p:sp>
        <p:nvSpPr>
          <p:cNvPr id="759" name="Google Shape;759;p35"/>
          <p:cNvSpPr txBox="1">
            <a:spLocks noGrp="1"/>
          </p:cNvSpPr>
          <p:nvPr>
            <p:ph type="title"/>
          </p:nvPr>
        </p:nvSpPr>
        <p:spPr>
          <a:xfrm>
            <a:off x="539750" y="476672"/>
            <a:ext cx="6616700" cy="2974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lvl="0" indent="0" algn="l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531"/>
              <a:buFont typeface="Roboto"/>
              <a:buNone/>
            </a:pPr>
            <a:r>
              <a:rPr lang="ru-RU" sz="2600" dirty="0"/>
              <a:t>Цели </a:t>
            </a:r>
            <a:r>
              <a:rPr lang="ru-RU" sz="2600" dirty="0" smtClean="0"/>
              <a:t>занятия</a:t>
            </a:r>
            <a:endParaRPr sz="2600" dirty="0"/>
          </a:p>
        </p:txBody>
      </p:sp>
      <p:sp>
        <p:nvSpPr>
          <p:cNvPr id="10" name="Google Shape;753;p35"/>
          <p:cNvSpPr/>
          <p:nvPr/>
        </p:nvSpPr>
        <p:spPr>
          <a:xfrm>
            <a:off x="774450" y="5157192"/>
            <a:ext cx="7541966" cy="1079575"/>
          </a:xfrm>
          <a:prstGeom prst="rect">
            <a:avLst/>
          </a:prstGeom>
          <a:solidFill>
            <a:srgbClr val="FEFEFE"/>
          </a:solidFill>
          <a:ln w="12700" cap="flat" cmpd="sng">
            <a:solidFill>
              <a:srgbClr val="D5DDE3"/>
            </a:solidFill>
            <a:prstDash val="solid"/>
            <a:miter lim="400000"/>
            <a:headEnd type="none" w="sm" len="sm"/>
            <a:tailEnd type="none" w="sm" len="sm"/>
          </a:ln>
          <a:effectLst>
            <a:outerShdw blurRad="190500" dist="38100" dir="2700000" algn="tl" rotWithShape="0">
              <a:srgbClr val="000000">
                <a:alpha val="9803"/>
              </a:srgbClr>
            </a:outerShdw>
          </a:effectLst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600" dirty="0">
              <a:solidFill>
                <a:srgbClr val="3F3F3F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11" name="Google Shape;754;p35"/>
          <p:cNvSpPr txBox="1"/>
          <p:nvPr/>
        </p:nvSpPr>
        <p:spPr>
          <a:xfrm>
            <a:off x="951362" y="5182442"/>
            <a:ext cx="797442" cy="10156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6600"/>
              <a:buFont typeface="Arial"/>
              <a:buNone/>
            </a:pPr>
            <a:r>
              <a:rPr lang="ru-RU" sz="6600" b="1" smtClean="0">
                <a:solidFill>
                  <a:schemeClr val="accent3"/>
                </a:solidFill>
                <a:latin typeface="Roboto"/>
                <a:ea typeface="Roboto"/>
                <a:sym typeface="Roboto"/>
              </a:rPr>
              <a:t>3</a:t>
            </a:r>
            <a:endParaRPr dirty="0"/>
          </a:p>
        </p:txBody>
      </p:sp>
      <p:sp>
        <p:nvSpPr>
          <p:cNvPr id="12" name="Google Shape;755;p35"/>
          <p:cNvSpPr/>
          <p:nvPr/>
        </p:nvSpPr>
        <p:spPr>
          <a:xfrm>
            <a:off x="1559018" y="5312300"/>
            <a:ext cx="6476172" cy="10156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lvl="0"/>
            <a:r>
              <a:rPr lang="ru-RU" sz="2000" smtClean="0">
                <a:solidFill>
                  <a:srgbClr val="3F3F3F"/>
                </a:solidFill>
                <a:latin typeface="Roboto"/>
                <a:ea typeface="Roboto"/>
                <a:sym typeface="Roboto"/>
              </a:rPr>
              <a:t>какие характеристики случайных величин используются при решении задач анализа данных</a:t>
            </a:r>
            <a:endParaRPr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9" name="Google Shape;769;p36"/>
          <p:cNvSpPr txBox="1">
            <a:spLocks noGrp="1"/>
          </p:cNvSpPr>
          <p:nvPr>
            <p:ph type="title"/>
          </p:nvPr>
        </p:nvSpPr>
        <p:spPr>
          <a:xfrm>
            <a:off x="539750" y="476672"/>
            <a:ext cx="6616700" cy="2974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lvl="0">
              <a:buSzPts val="2531"/>
            </a:pPr>
            <a:r>
              <a:rPr lang="ru-RU" sz="2600" smtClean="0"/>
              <a:t>Что такое случайная величина</a:t>
            </a:r>
            <a:endParaRPr sz="2600" dirty="0"/>
          </a:p>
        </p:txBody>
      </p:sp>
      <p:pic>
        <p:nvPicPr>
          <p:cNvPr id="1026" name="Picture 2" descr="D:\Александр\МАИ\__ОТУС\charts\charts\1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3568" y="1196752"/>
            <a:ext cx="7670616" cy="482453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4" name="Google Shape;774;p37"/>
          <p:cNvSpPr txBox="1"/>
          <p:nvPr/>
        </p:nvSpPr>
        <p:spPr>
          <a:xfrm>
            <a:off x="463588" y="188640"/>
            <a:ext cx="8064499" cy="7723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531"/>
              <a:buFont typeface="Roboto"/>
              <a:buNone/>
            </a:pPr>
            <a:r>
              <a:rPr lang="ru-RU" sz="2600" b="1" smtClean="0">
                <a:solidFill>
                  <a:schemeClr val="dk2"/>
                </a:solidFill>
                <a:latin typeface="Roboto"/>
                <a:ea typeface="Roboto"/>
                <a:sym typeface="Roboto"/>
              </a:rPr>
              <a:t>Что такое случайная величина</a:t>
            </a:r>
            <a:endParaRPr sz="2600" dirty="0"/>
          </a:p>
        </p:txBody>
      </p:sp>
      <p:pic>
        <p:nvPicPr>
          <p:cNvPr id="2050" name="Picture 2" descr="D:\Александр\МАИ\__ОТУС\charts\charts\2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324544" y="1844824"/>
            <a:ext cx="6303962" cy="3556878"/>
          </a:xfrm>
          <a:prstGeom prst="rect">
            <a:avLst/>
          </a:prstGeom>
          <a:noFill/>
        </p:spPr>
      </p:pic>
      <p:sp>
        <p:nvSpPr>
          <p:cNvPr id="6" name="Google Shape;854;p42"/>
          <p:cNvSpPr txBox="1"/>
          <p:nvPr/>
        </p:nvSpPr>
        <p:spPr>
          <a:xfrm>
            <a:off x="1187624" y="1541923"/>
            <a:ext cx="3114386" cy="80695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sz="1600" b="1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множество исходов опыта</a:t>
            </a:r>
            <a:endParaRPr sz="1600" b="1" dirty="0"/>
          </a:p>
        </p:txBody>
      </p:sp>
      <p:sp>
        <p:nvSpPr>
          <p:cNvPr id="7" name="Google Shape;854;p42"/>
          <p:cNvSpPr txBox="1"/>
          <p:nvPr/>
        </p:nvSpPr>
        <p:spPr>
          <a:xfrm>
            <a:off x="881550" y="5085184"/>
            <a:ext cx="3402418" cy="80695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sz="1600" b="1" smtClean="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rPr>
              <a:t>множество действительных чисел</a:t>
            </a: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6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White">
  <a:themeElements>
    <a:clrScheme name="Другая 57">
      <a:dk1>
        <a:srgbClr val="000000"/>
      </a:dk1>
      <a:lt1>
        <a:srgbClr val="FFFFFF"/>
      </a:lt1>
      <a:dk2>
        <a:srgbClr val="3F3F3F"/>
      </a:dk2>
      <a:lt2>
        <a:srgbClr val="D2DCE6"/>
      </a:lt2>
      <a:accent1>
        <a:srgbClr val="8C91E6"/>
      </a:accent1>
      <a:accent2>
        <a:srgbClr val="87AAFA"/>
      </a:accent2>
      <a:accent3>
        <a:srgbClr val="F06E64"/>
      </a:accent3>
      <a:accent4>
        <a:srgbClr val="F57D5A"/>
      </a:accent4>
      <a:accent5>
        <a:srgbClr val="FFA028"/>
      </a:accent5>
      <a:accent6>
        <a:srgbClr val="4BB4D2"/>
      </a:accent6>
      <a:hlink>
        <a:srgbClr val="4E6E8D"/>
      </a:hlink>
      <a:folHlink>
        <a:srgbClr val="8BA5BE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172</TotalTime>
  <Words>968</Words>
  <Application>Microsoft Office PowerPoint</Application>
  <PresentationFormat>Экран (4:3)</PresentationFormat>
  <Paragraphs>191</Paragraphs>
  <Slides>36</Slides>
  <Notes>33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36</vt:i4>
      </vt:variant>
    </vt:vector>
  </HeadingPairs>
  <TitlesOfParts>
    <vt:vector size="45" baseType="lpstr">
      <vt:lpstr>Arial</vt:lpstr>
      <vt:lpstr>Roboto</vt:lpstr>
      <vt:lpstr>Roboto Light</vt:lpstr>
      <vt:lpstr>Calibri</vt:lpstr>
      <vt:lpstr>Helvetica Neue</vt:lpstr>
      <vt:lpstr>Courier New</vt:lpstr>
      <vt:lpstr>White</vt:lpstr>
      <vt:lpstr>Equation</vt:lpstr>
      <vt:lpstr>MathType 6.0 Equation</vt:lpstr>
      <vt:lpstr>Слайд 1</vt:lpstr>
      <vt:lpstr>Слайд 2</vt:lpstr>
      <vt:lpstr>Слайд 3</vt:lpstr>
      <vt:lpstr>Слайд 4</vt:lpstr>
      <vt:lpstr>Слайд 5</vt:lpstr>
      <vt:lpstr>Занятие 20 Случайные величины</vt:lpstr>
      <vt:lpstr>Цели занятия</vt:lpstr>
      <vt:lpstr>Что такое случайная величина</vt:lpstr>
      <vt:lpstr>Слайд 9</vt:lpstr>
      <vt:lpstr>Слайд 10</vt:lpstr>
      <vt:lpstr>Слайд 11</vt:lpstr>
      <vt:lpstr>Слайд 12</vt:lpstr>
      <vt:lpstr>Слайд 13</vt:lpstr>
      <vt:lpstr>Слайд 14</vt:lpstr>
      <vt:lpstr>Слайд 15</vt:lpstr>
      <vt:lpstr>Слайд 16</vt:lpstr>
      <vt:lpstr>Слайд 17</vt:lpstr>
      <vt:lpstr>Слайд 18</vt:lpstr>
      <vt:lpstr>Плотность вероятности непрерывной СВ</vt:lpstr>
      <vt:lpstr>Плотность вероятности непрерывной СВ</vt:lpstr>
      <vt:lpstr>Плотность вероятности непрерывной СВ</vt:lpstr>
      <vt:lpstr>Слайд 22</vt:lpstr>
      <vt:lpstr>Слайд 23</vt:lpstr>
      <vt:lpstr>Слайд 24</vt:lpstr>
      <vt:lpstr>Слайд 25</vt:lpstr>
      <vt:lpstr>Слайд 26</vt:lpstr>
      <vt:lpstr>Слайд 27</vt:lpstr>
      <vt:lpstr>Слайд 28</vt:lpstr>
      <vt:lpstr>Слайд 29</vt:lpstr>
      <vt:lpstr>Слайд 30</vt:lpstr>
      <vt:lpstr>Слайд 31</vt:lpstr>
      <vt:lpstr>Слайд 32</vt:lpstr>
      <vt:lpstr>Слайд 33</vt:lpstr>
      <vt:lpstr>Слайд 34</vt:lpstr>
      <vt:lpstr>Слайд 35</vt:lpstr>
      <vt:lpstr>Слайд 36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труктура презентации</dc:title>
  <dc:creator>Александр</dc:creator>
  <cp:lastModifiedBy>Александр</cp:lastModifiedBy>
  <cp:revision>23</cp:revision>
  <dcterms:modified xsi:type="dcterms:W3CDTF">2019-10-19T05:08:43Z</dcterms:modified>
</cp:coreProperties>
</file>